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1B340E" w14:textId="77777777" w:rsidR="00930F98" w:rsidRDefault="00930F98" w:rsidP="00930F98">
      <w:pPr>
        <w:jc w:val="center"/>
        <w:rPr>
          <w:rFonts w:ascii="Arial" w:hAnsi="Arial" w:cs="Arial"/>
          <w:b/>
          <w:bCs/>
          <w:sz w:val="32"/>
          <w:szCs w:val="36"/>
        </w:rPr>
      </w:pPr>
      <w:r>
        <w:rPr>
          <w:rFonts w:ascii="Arial" w:hAnsi="Arial" w:cs="Arial"/>
          <w:b/>
          <w:bCs/>
          <w:sz w:val="32"/>
          <w:szCs w:val="36"/>
        </w:rPr>
        <w:t>2.V</w:t>
      </w:r>
      <w:r w:rsidRPr="00C21643">
        <w:rPr>
          <w:rFonts w:ascii="Arial" w:hAnsi="Arial" w:cs="Arial"/>
          <w:b/>
          <w:bCs/>
          <w:sz w:val="32"/>
          <w:szCs w:val="36"/>
        </w:rPr>
        <w:t xml:space="preserve">ehicle </w:t>
      </w:r>
      <w:r>
        <w:rPr>
          <w:rFonts w:ascii="Arial" w:hAnsi="Arial" w:cs="Arial"/>
          <w:b/>
          <w:bCs/>
          <w:sz w:val="32"/>
          <w:szCs w:val="36"/>
        </w:rPr>
        <w:t>G</w:t>
      </w:r>
      <w:r w:rsidRPr="00C21643">
        <w:rPr>
          <w:rFonts w:ascii="Arial" w:hAnsi="Arial" w:cs="Arial"/>
          <w:b/>
          <w:bCs/>
          <w:sz w:val="32"/>
          <w:szCs w:val="36"/>
        </w:rPr>
        <w:t xml:space="preserve">enerations in </w:t>
      </w:r>
      <w:r>
        <w:rPr>
          <w:rFonts w:ascii="Arial" w:hAnsi="Arial" w:cs="Arial"/>
          <w:b/>
          <w:bCs/>
          <w:sz w:val="32"/>
          <w:szCs w:val="36"/>
        </w:rPr>
        <w:t>E</w:t>
      </w:r>
      <w:r w:rsidRPr="00C21643">
        <w:rPr>
          <w:rFonts w:ascii="Arial" w:hAnsi="Arial" w:cs="Arial"/>
          <w:b/>
          <w:bCs/>
          <w:sz w:val="32"/>
          <w:szCs w:val="36"/>
        </w:rPr>
        <w:t>xcel</w:t>
      </w:r>
    </w:p>
    <w:p w14:paraId="52A8EE4D" w14:textId="77777777" w:rsidR="00930F98" w:rsidRPr="00C21643" w:rsidRDefault="00930F98" w:rsidP="00930F98">
      <w:pPr>
        <w:jc w:val="center"/>
        <w:rPr>
          <w:rFonts w:ascii="楷体" w:eastAsia="楷体" w:hAnsi="楷体" w:cs="Arial"/>
          <w:sz w:val="24"/>
          <w:szCs w:val="28"/>
        </w:rPr>
      </w:pPr>
      <w:r w:rsidRPr="00C21643">
        <w:rPr>
          <w:rFonts w:ascii="楷体" w:eastAsia="楷体" w:hAnsi="楷体" w:cs="Arial" w:hint="eastAsia"/>
          <w:sz w:val="24"/>
          <w:szCs w:val="28"/>
        </w:rPr>
        <w:t>2</w:t>
      </w:r>
      <w:r w:rsidRPr="00C21643">
        <w:rPr>
          <w:rFonts w:ascii="楷体" w:eastAsia="楷体" w:hAnsi="楷体" w:cs="Arial"/>
          <w:sz w:val="24"/>
          <w:szCs w:val="28"/>
        </w:rPr>
        <w:t xml:space="preserve">020112921 </w:t>
      </w:r>
      <w:r w:rsidRPr="00C21643">
        <w:rPr>
          <w:rFonts w:ascii="楷体" w:eastAsia="楷体" w:hAnsi="楷体" w:cs="Arial" w:hint="eastAsia"/>
          <w:sz w:val="24"/>
          <w:szCs w:val="28"/>
        </w:rPr>
        <w:t>刘欣豪</w:t>
      </w:r>
    </w:p>
    <w:p w14:paraId="35CAEB7F" w14:textId="77777777" w:rsidR="00930F98" w:rsidRDefault="00930F98" w:rsidP="00930F98">
      <w:pPr>
        <w:rPr>
          <w:rFonts w:ascii="宋体" w:hAnsi="宋体" w:cs="Arial"/>
          <w:sz w:val="24"/>
          <w:szCs w:val="28"/>
        </w:rPr>
      </w:pPr>
      <w:r>
        <w:rPr>
          <w:rFonts w:ascii="宋体" w:hAnsi="宋体" w:cs="Arial"/>
          <w:sz w:val="24"/>
          <w:szCs w:val="28"/>
        </w:rPr>
        <w:tab/>
      </w:r>
    </w:p>
    <w:p w14:paraId="44B933B7" w14:textId="77777777" w:rsidR="00930F98" w:rsidRDefault="00930F98" w:rsidP="00930F98">
      <w:pPr>
        <w:pStyle w:val="a6"/>
        <w:numPr>
          <w:ilvl w:val="0"/>
          <w:numId w:val="1"/>
        </w:numPr>
        <w:ind w:firstLineChars="0"/>
        <w:rPr>
          <w:rFonts w:ascii="Arial" w:hAnsi="Arial" w:cs="Arial"/>
          <w:sz w:val="24"/>
          <w:szCs w:val="28"/>
        </w:rPr>
      </w:pPr>
      <w:r w:rsidRPr="00C21643">
        <w:rPr>
          <w:rFonts w:ascii="Arial" w:hAnsi="Arial" w:cs="Arial"/>
          <w:sz w:val="24"/>
          <w:szCs w:val="28"/>
        </w:rPr>
        <w:t>POISSON</w:t>
      </w:r>
    </w:p>
    <w:p w14:paraId="1001BF63" w14:textId="77777777" w:rsidR="00930F98" w:rsidRDefault="00930F98" w:rsidP="00930F98">
      <w:pPr>
        <w:rPr>
          <w:rFonts w:ascii="Arial" w:hAnsi="Arial" w:cs="Arial"/>
          <w:sz w:val="24"/>
          <w:szCs w:val="28"/>
        </w:rPr>
      </w:pPr>
    </w:p>
    <w:p w14:paraId="2E17EC84" w14:textId="77777777" w:rsidR="00930F98" w:rsidRDefault="00930F98" w:rsidP="00930F98">
      <w:pPr>
        <w:rPr>
          <w:rFonts w:ascii="Arial" w:hAnsi="Arial" w:cs="Arial"/>
          <w:sz w:val="24"/>
          <w:szCs w:val="28"/>
        </w:rPr>
      </w:pPr>
      <w:r>
        <w:rPr>
          <w:rFonts w:ascii="Arial" w:hAnsi="Arial" w:cs="Arial" w:hint="eastAsia"/>
          <w:sz w:val="24"/>
          <w:szCs w:val="28"/>
        </w:rPr>
        <w:t>Define</w:t>
      </w:r>
      <w:r>
        <w:rPr>
          <w:rFonts w:ascii="Arial" w:hAnsi="Arial" w:cs="Arial"/>
          <w:sz w:val="24"/>
          <w:szCs w:val="28"/>
        </w:rPr>
        <w:t xml:space="preserve"> </w:t>
      </w:r>
      <w:r>
        <w:rPr>
          <w:rFonts w:ascii="Arial" w:hAnsi="Arial" w:cs="Arial" w:hint="eastAsia"/>
          <w:sz w:val="24"/>
          <w:szCs w:val="28"/>
        </w:rPr>
        <w:t>the</w:t>
      </w:r>
      <w:r>
        <w:rPr>
          <w:rFonts w:ascii="Arial" w:hAnsi="Arial" w:cs="Arial"/>
          <w:sz w:val="24"/>
          <w:szCs w:val="28"/>
        </w:rPr>
        <w:t xml:space="preserve"> </w:t>
      </w:r>
      <w:r w:rsidRPr="00C21643">
        <w:rPr>
          <w:rFonts w:ascii="Arial" w:hAnsi="Arial" w:cs="Arial"/>
          <w:sz w:val="24"/>
          <w:szCs w:val="28"/>
        </w:rPr>
        <w:t>mean</w:t>
      </w:r>
      <w:r>
        <w:rPr>
          <w:rFonts w:ascii="Arial" w:hAnsi="Arial" w:cs="Arial"/>
          <w:sz w:val="24"/>
          <w:szCs w:val="28"/>
        </w:rPr>
        <w:t xml:space="preserve"> = 3</w:t>
      </w:r>
      <w:r>
        <w:rPr>
          <w:rFonts w:ascii="Arial" w:hAnsi="Arial" w:cs="Arial" w:hint="eastAsia"/>
          <w:sz w:val="24"/>
          <w:szCs w:val="28"/>
        </w:rPr>
        <w:t>,</w:t>
      </w:r>
    </w:p>
    <w:p w14:paraId="66D95C97" w14:textId="77777777" w:rsidR="00930F98" w:rsidRDefault="00930F98" w:rsidP="00930F98">
      <w:pPr>
        <w:rPr>
          <w:rFonts w:ascii="Arial" w:hAnsi="Arial" w:cs="Arial"/>
          <w:sz w:val="24"/>
          <w:szCs w:val="28"/>
        </w:rPr>
      </w:pPr>
      <w:r>
        <w:rPr>
          <w:rFonts w:ascii="Arial" w:hAnsi="Arial" w:cs="Arial" w:hint="eastAsia"/>
          <w:sz w:val="24"/>
          <w:szCs w:val="28"/>
        </w:rPr>
        <w:t>then</w:t>
      </w:r>
      <w:r>
        <w:rPr>
          <w:rFonts w:ascii="Arial" w:hAnsi="Arial" w:cs="Arial"/>
          <w:sz w:val="24"/>
          <w:szCs w:val="28"/>
        </w:rPr>
        <w:t xml:space="preserve"> the </w:t>
      </w:r>
      <w:r w:rsidRPr="00C21643">
        <w:rPr>
          <w:rFonts w:ascii="Arial" w:hAnsi="Arial" w:cs="Arial"/>
          <w:sz w:val="24"/>
          <w:szCs w:val="28"/>
        </w:rPr>
        <w:t>probability-distribution</w:t>
      </w:r>
      <w:r>
        <w:rPr>
          <w:rFonts w:ascii="Arial" w:hAnsi="Arial" w:cs="Arial"/>
          <w:sz w:val="24"/>
          <w:szCs w:val="28"/>
        </w:rPr>
        <w:t xml:space="preserve"> (</w:t>
      </w:r>
      <w:r w:rsidRPr="002F0ECA">
        <w:rPr>
          <w:rFonts w:ascii="Arial" w:hAnsi="Arial" w:cs="Arial"/>
          <w:sz w:val="24"/>
          <w:szCs w:val="28"/>
        </w:rPr>
        <w:t>Keep three decimals</w:t>
      </w:r>
      <w:r>
        <w:rPr>
          <w:rFonts w:ascii="Arial" w:hAnsi="Arial" w:cs="Arial"/>
          <w:sz w:val="24"/>
          <w:szCs w:val="28"/>
        </w:rPr>
        <w:t>) is</w:t>
      </w:r>
    </w:p>
    <w:p w14:paraId="3BC2087D" w14:textId="77777777" w:rsidR="00930F98" w:rsidRDefault="00930F98" w:rsidP="00930F98">
      <w:pPr>
        <w:rPr>
          <w:rFonts w:ascii="Arial" w:hAnsi="Arial" w:cs="Arial"/>
          <w:sz w:val="24"/>
          <w:szCs w:val="28"/>
        </w:rPr>
      </w:pPr>
    </w:p>
    <w:tbl>
      <w:tblPr>
        <w:tblW w:w="8140" w:type="dxa"/>
        <w:jc w:val="center"/>
        <w:tblBorders>
          <w:top w:val="single" w:sz="4" w:space="0" w:color="auto"/>
          <w:bottom w:val="single" w:sz="4" w:space="0" w:color="auto"/>
        </w:tblBorders>
        <w:tblLook w:val="04A0" w:firstRow="1" w:lastRow="0" w:firstColumn="1" w:lastColumn="0" w:noHBand="0" w:noVBand="1"/>
      </w:tblPr>
      <w:tblGrid>
        <w:gridCol w:w="740"/>
        <w:gridCol w:w="740"/>
        <w:gridCol w:w="740"/>
        <w:gridCol w:w="740"/>
        <w:gridCol w:w="740"/>
        <w:gridCol w:w="740"/>
        <w:gridCol w:w="740"/>
        <w:gridCol w:w="740"/>
        <w:gridCol w:w="740"/>
        <w:gridCol w:w="740"/>
        <w:gridCol w:w="740"/>
      </w:tblGrid>
      <w:tr w:rsidR="00930F98" w:rsidRPr="002F0ECA" w14:paraId="5B42482A" w14:textId="77777777" w:rsidTr="00853D18">
        <w:trPr>
          <w:trHeight w:val="300"/>
          <w:jc w:val="center"/>
        </w:trPr>
        <w:tc>
          <w:tcPr>
            <w:tcW w:w="740" w:type="dxa"/>
            <w:shd w:val="clear" w:color="auto" w:fill="E7E6E6" w:themeFill="background2"/>
            <w:noWrap/>
            <w:vAlign w:val="center"/>
            <w:hideMark/>
          </w:tcPr>
          <w:p w14:paraId="1DCC7203" w14:textId="77777777" w:rsidR="00930F98" w:rsidRPr="002F0ECA" w:rsidRDefault="00930F98" w:rsidP="00853D18">
            <w:pPr>
              <w:widowControl/>
              <w:jc w:val="center"/>
              <w:rPr>
                <w:rFonts w:ascii="等线" w:eastAsia="等线" w:hAnsi="等线" w:cs="宋体"/>
                <w:color w:val="000000"/>
                <w:kern w:val="0"/>
                <w:sz w:val="22"/>
                <w14:ligatures w14:val="none"/>
              </w:rPr>
            </w:pPr>
            <w:r w:rsidRPr="002F0ECA">
              <w:rPr>
                <w:rFonts w:ascii="等线" w:eastAsia="等线" w:hAnsi="等线" w:cs="宋体" w:hint="eastAsia"/>
                <w:color w:val="000000"/>
                <w:kern w:val="0"/>
                <w:sz w:val="22"/>
                <w14:ligatures w14:val="none"/>
              </w:rPr>
              <w:t>0</w:t>
            </w:r>
          </w:p>
        </w:tc>
        <w:tc>
          <w:tcPr>
            <w:tcW w:w="740" w:type="dxa"/>
            <w:shd w:val="clear" w:color="auto" w:fill="E7E6E6" w:themeFill="background2"/>
            <w:noWrap/>
            <w:vAlign w:val="center"/>
            <w:hideMark/>
          </w:tcPr>
          <w:p w14:paraId="473EA552" w14:textId="77777777" w:rsidR="00930F98" w:rsidRPr="002F0ECA" w:rsidRDefault="00930F98" w:rsidP="00853D18">
            <w:pPr>
              <w:widowControl/>
              <w:jc w:val="center"/>
              <w:rPr>
                <w:rFonts w:ascii="等线" w:eastAsia="等线" w:hAnsi="等线" w:cs="宋体"/>
                <w:color w:val="000000"/>
                <w:kern w:val="0"/>
                <w:sz w:val="22"/>
                <w14:ligatures w14:val="none"/>
              </w:rPr>
            </w:pPr>
            <w:r w:rsidRPr="002F0ECA">
              <w:rPr>
                <w:rFonts w:ascii="等线" w:eastAsia="等线" w:hAnsi="等线" w:cs="宋体" w:hint="eastAsia"/>
                <w:color w:val="000000"/>
                <w:kern w:val="0"/>
                <w:sz w:val="22"/>
                <w14:ligatures w14:val="none"/>
              </w:rPr>
              <w:t>1</w:t>
            </w:r>
          </w:p>
        </w:tc>
        <w:tc>
          <w:tcPr>
            <w:tcW w:w="740" w:type="dxa"/>
            <w:shd w:val="clear" w:color="auto" w:fill="E7E6E6" w:themeFill="background2"/>
            <w:noWrap/>
            <w:vAlign w:val="center"/>
            <w:hideMark/>
          </w:tcPr>
          <w:p w14:paraId="49591886" w14:textId="77777777" w:rsidR="00930F98" w:rsidRPr="002F0ECA" w:rsidRDefault="00930F98" w:rsidP="00853D18">
            <w:pPr>
              <w:widowControl/>
              <w:jc w:val="center"/>
              <w:rPr>
                <w:rFonts w:ascii="等线" w:eastAsia="等线" w:hAnsi="等线" w:cs="宋体"/>
                <w:color w:val="000000"/>
                <w:kern w:val="0"/>
                <w:sz w:val="22"/>
                <w14:ligatures w14:val="none"/>
              </w:rPr>
            </w:pPr>
            <w:r w:rsidRPr="002F0ECA">
              <w:rPr>
                <w:rFonts w:ascii="等线" w:eastAsia="等线" w:hAnsi="等线" w:cs="宋体" w:hint="eastAsia"/>
                <w:color w:val="000000"/>
                <w:kern w:val="0"/>
                <w:sz w:val="22"/>
                <w14:ligatures w14:val="none"/>
              </w:rPr>
              <w:t>2</w:t>
            </w:r>
          </w:p>
        </w:tc>
        <w:tc>
          <w:tcPr>
            <w:tcW w:w="740" w:type="dxa"/>
            <w:shd w:val="clear" w:color="auto" w:fill="E7E6E6" w:themeFill="background2"/>
            <w:noWrap/>
            <w:vAlign w:val="center"/>
            <w:hideMark/>
          </w:tcPr>
          <w:p w14:paraId="7A0EAF6F" w14:textId="77777777" w:rsidR="00930F98" w:rsidRPr="002F0ECA" w:rsidRDefault="00930F98" w:rsidP="00853D18">
            <w:pPr>
              <w:widowControl/>
              <w:jc w:val="center"/>
              <w:rPr>
                <w:rFonts w:ascii="等线" w:eastAsia="等线" w:hAnsi="等线" w:cs="宋体"/>
                <w:color w:val="000000"/>
                <w:kern w:val="0"/>
                <w:sz w:val="22"/>
                <w14:ligatures w14:val="none"/>
              </w:rPr>
            </w:pPr>
            <w:r w:rsidRPr="002F0ECA">
              <w:rPr>
                <w:rFonts w:ascii="等线" w:eastAsia="等线" w:hAnsi="等线" w:cs="宋体" w:hint="eastAsia"/>
                <w:color w:val="000000"/>
                <w:kern w:val="0"/>
                <w:sz w:val="22"/>
                <w14:ligatures w14:val="none"/>
              </w:rPr>
              <w:t>3</w:t>
            </w:r>
          </w:p>
        </w:tc>
        <w:tc>
          <w:tcPr>
            <w:tcW w:w="740" w:type="dxa"/>
            <w:shd w:val="clear" w:color="auto" w:fill="E7E6E6" w:themeFill="background2"/>
            <w:noWrap/>
            <w:vAlign w:val="center"/>
            <w:hideMark/>
          </w:tcPr>
          <w:p w14:paraId="206D1E9A" w14:textId="77777777" w:rsidR="00930F98" w:rsidRPr="002F0ECA" w:rsidRDefault="00930F98" w:rsidP="00853D18">
            <w:pPr>
              <w:widowControl/>
              <w:jc w:val="center"/>
              <w:rPr>
                <w:rFonts w:ascii="等线" w:eastAsia="等线" w:hAnsi="等线" w:cs="宋体"/>
                <w:color w:val="000000"/>
                <w:kern w:val="0"/>
                <w:sz w:val="22"/>
                <w14:ligatures w14:val="none"/>
              </w:rPr>
            </w:pPr>
            <w:r w:rsidRPr="002F0ECA">
              <w:rPr>
                <w:rFonts w:ascii="等线" w:eastAsia="等线" w:hAnsi="等线" w:cs="宋体" w:hint="eastAsia"/>
                <w:color w:val="000000"/>
                <w:kern w:val="0"/>
                <w:sz w:val="22"/>
                <w14:ligatures w14:val="none"/>
              </w:rPr>
              <w:t>4</w:t>
            </w:r>
          </w:p>
        </w:tc>
        <w:tc>
          <w:tcPr>
            <w:tcW w:w="740" w:type="dxa"/>
            <w:shd w:val="clear" w:color="auto" w:fill="E7E6E6" w:themeFill="background2"/>
            <w:noWrap/>
            <w:vAlign w:val="center"/>
            <w:hideMark/>
          </w:tcPr>
          <w:p w14:paraId="153BB55E" w14:textId="77777777" w:rsidR="00930F98" w:rsidRPr="002F0ECA" w:rsidRDefault="00930F98" w:rsidP="00853D18">
            <w:pPr>
              <w:widowControl/>
              <w:jc w:val="center"/>
              <w:rPr>
                <w:rFonts w:ascii="等线" w:eastAsia="等线" w:hAnsi="等线" w:cs="宋体"/>
                <w:color w:val="000000"/>
                <w:kern w:val="0"/>
                <w:sz w:val="22"/>
                <w14:ligatures w14:val="none"/>
              </w:rPr>
            </w:pPr>
            <w:r w:rsidRPr="002F0ECA">
              <w:rPr>
                <w:rFonts w:ascii="等线" w:eastAsia="等线" w:hAnsi="等线" w:cs="宋体" w:hint="eastAsia"/>
                <w:color w:val="000000"/>
                <w:kern w:val="0"/>
                <w:sz w:val="22"/>
                <w14:ligatures w14:val="none"/>
              </w:rPr>
              <w:t>5</w:t>
            </w:r>
          </w:p>
        </w:tc>
        <w:tc>
          <w:tcPr>
            <w:tcW w:w="740" w:type="dxa"/>
            <w:shd w:val="clear" w:color="auto" w:fill="E7E6E6" w:themeFill="background2"/>
            <w:noWrap/>
            <w:vAlign w:val="center"/>
            <w:hideMark/>
          </w:tcPr>
          <w:p w14:paraId="2EA98C33" w14:textId="77777777" w:rsidR="00930F98" w:rsidRPr="002F0ECA" w:rsidRDefault="00930F98" w:rsidP="00853D18">
            <w:pPr>
              <w:widowControl/>
              <w:jc w:val="center"/>
              <w:rPr>
                <w:rFonts w:ascii="等线" w:eastAsia="等线" w:hAnsi="等线" w:cs="宋体"/>
                <w:color w:val="000000"/>
                <w:kern w:val="0"/>
                <w:sz w:val="22"/>
                <w14:ligatures w14:val="none"/>
              </w:rPr>
            </w:pPr>
            <w:r w:rsidRPr="002F0ECA">
              <w:rPr>
                <w:rFonts w:ascii="等线" w:eastAsia="等线" w:hAnsi="等线" w:cs="宋体" w:hint="eastAsia"/>
                <w:color w:val="000000"/>
                <w:kern w:val="0"/>
                <w:sz w:val="22"/>
                <w14:ligatures w14:val="none"/>
              </w:rPr>
              <w:t>6</w:t>
            </w:r>
          </w:p>
        </w:tc>
        <w:tc>
          <w:tcPr>
            <w:tcW w:w="740" w:type="dxa"/>
            <w:shd w:val="clear" w:color="auto" w:fill="E7E6E6" w:themeFill="background2"/>
            <w:noWrap/>
            <w:vAlign w:val="center"/>
            <w:hideMark/>
          </w:tcPr>
          <w:p w14:paraId="39744B15" w14:textId="77777777" w:rsidR="00930F98" w:rsidRPr="002F0ECA" w:rsidRDefault="00930F98" w:rsidP="00853D18">
            <w:pPr>
              <w:widowControl/>
              <w:jc w:val="center"/>
              <w:rPr>
                <w:rFonts w:ascii="等线" w:eastAsia="等线" w:hAnsi="等线" w:cs="宋体"/>
                <w:color w:val="000000"/>
                <w:kern w:val="0"/>
                <w:sz w:val="22"/>
                <w14:ligatures w14:val="none"/>
              </w:rPr>
            </w:pPr>
            <w:r w:rsidRPr="002F0ECA">
              <w:rPr>
                <w:rFonts w:ascii="等线" w:eastAsia="等线" w:hAnsi="等线" w:cs="宋体" w:hint="eastAsia"/>
                <w:color w:val="000000"/>
                <w:kern w:val="0"/>
                <w:sz w:val="22"/>
                <w14:ligatures w14:val="none"/>
              </w:rPr>
              <w:t>7</w:t>
            </w:r>
          </w:p>
        </w:tc>
        <w:tc>
          <w:tcPr>
            <w:tcW w:w="740" w:type="dxa"/>
            <w:shd w:val="clear" w:color="auto" w:fill="E7E6E6" w:themeFill="background2"/>
            <w:noWrap/>
            <w:vAlign w:val="center"/>
            <w:hideMark/>
          </w:tcPr>
          <w:p w14:paraId="3D713434" w14:textId="77777777" w:rsidR="00930F98" w:rsidRPr="002F0ECA" w:rsidRDefault="00930F98" w:rsidP="00853D18">
            <w:pPr>
              <w:widowControl/>
              <w:jc w:val="center"/>
              <w:rPr>
                <w:rFonts w:ascii="等线" w:eastAsia="等线" w:hAnsi="等线" w:cs="宋体"/>
                <w:color w:val="000000"/>
                <w:kern w:val="0"/>
                <w:sz w:val="22"/>
                <w14:ligatures w14:val="none"/>
              </w:rPr>
            </w:pPr>
            <w:r w:rsidRPr="002F0ECA">
              <w:rPr>
                <w:rFonts w:ascii="等线" w:eastAsia="等线" w:hAnsi="等线" w:cs="宋体" w:hint="eastAsia"/>
                <w:color w:val="000000"/>
                <w:kern w:val="0"/>
                <w:sz w:val="22"/>
                <w14:ligatures w14:val="none"/>
              </w:rPr>
              <w:t>8</w:t>
            </w:r>
          </w:p>
        </w:tc>
        <w:tc>
          <w:tcPr>
            <w:tcW w:w="740" w:type="dxa"/>
            <w:shd w:val="clear" w:color="auto" w:fill="E7E6E6" w:themeFill="background2"/>
            <w:noWrap/>
            <w:vAlign w:val="center"/>
            <w:hideMark/>
          </w:tcPr>
          <w:p w14:paraId="3AEC84FC" w14:textId="77777777" w:rsidR="00930F98" w:rsidRPr="002F0ECA" w:rsidRDefault="00930F98" w:rsidP="00853D18">
            <w:pPr>
              <w:widowControl/>
              <w:jc w:val="center"/>
              <w:rPr>
                <w:rFonts w:ascii="等线" w:eastAsia="等线" w:hAnsi="等线" w:cs="宋体"/>
                <w:color w:val="000000"/>
                <w:kern w:val="0"/>
                <w:sz w:val="22"/>
                <w14:ligatures w14:val="none"/>
              </w:rPr>
            </w:pPr>
            <w:r w:rsidRPr="002F0ECA">
              <w:rPr>
                <w:rFonts w:ascii="等线" w:eastAsia="等线" w:hAnsi="等线" w:cs="宋体" w:hint="eastAsia"/>
                <w:color w:val="000000"/>
                <w:kern w:val="0"/>
                <w:sz w:val="22"/>
                <w14:ligatures w14:val="none"/>
              </w:rPr>
              <w:t>9</w:t>
            </w:r>
          </w:p>
        </w:tc>
        <w:tc>
          <w:tcPr>
            <w:tcW w:w="740" w:type="dxa"/>
            <w:shd w:val="clear" w:color="auto" w:fill="E7E6E6" w:themeFill="background2"/>
            <w:noWrap/>
            <w:vAlign w:val="center"/>
            <w:hideMark/>
          </w:tcPr>
          <w:p w14:paraId="1EB68613" w14:textId="77777777" w:rsidR="00930F98" w:rsidRPr="002F0ECA" w:rsidRDefault="00930F98" w:rsidP="00853D18">
            <w:pPr>
              <w:widowControl/>
              <w:jc w:val="center"/>
              <w:rPr>
                <w:rFonts w:ascii="等线" w:eastAsia="等线" w:hAnsi="等线" w:cs="宋体"/>
                <w:color w:val="000000"/>
                <w:kern w:val="0"/>
                <w:sz w:val="22"/>
                <w14:ligatures w14:val="none"/>
              </w:rPr>
            </w:pPr>
            <w:r w:rsidRPr="002F0ECA">
              <w:rPr>
                <w:rFonts w:ascii="等线" w:eastAsia="等线" w:hAnsi="等线" w:cs="宋体" w:hint="eastAsia"/>
                <w:color w:val="000000"/>
                <w:kern w:val="0"/>
                <w:sz w:val="22"/>
                <w14:ligatures w14:val="none"/>
              </w:rPr>
              <w:t>10</w:t>
            </w:r>
          </w:p>
        </w:tc>
      </w:tr>
      <w:tr w:rsidR="00930F98" w:rsidRPr="002F0ECA" w14:paraId="01CA501E" w14:textId="77777777" w:rsidTr="00853D18">
        <w:trPr>
          <w:trHeight w:val="300"/>
          <w:jc w:val="center"/>
        </w:trPr>
        <w:tc>
          <w:tcPr>
            <w:tcW w:w="740" w:type="dxa"/>
            <w:shd w:val="clear" w:color="auto" w:fill="auto"/>
            <w:noWrap/>
            <w:vAlign w:val="bottom"/>
            <w:hideMark/>
          </w:tcPr>
          <w:p w14:paraId="18D7551E" w14:textId="77777777" w:rsidR="00930F98" w:rsidRPr="002F0ECA" w:rsidRDefault="00930F98" w:rsidP="00853D18">
            <w:pPr>
              <w:widowControl/>
              <w:jc w:val="right"/>
              <w:rPr>
                <w:rFonts w:ascii="Segoe UI" w:eastAsia="等线" w:hAnsi="Segoe UI" w:cs="Segoe UI"/>
                <w:color w:val="1E1E1E"/>
                <w:kern w:val="0"/>
                <w:sz w:val="20"/>
                <w:szCs w:val="20"/>
                <w14:ligatures w14:val="none"/>
              </w:rPr>
            </w:pPr>
            <w:r w:rsidRPr="002F0ECA">
              <w:rPr>
                <w:rFonts w:ascii="Segoe UI" w:eastAsia="等线" w:hAnsi="Segoe UI" w:cs="Segoe UI"/>
                <w:color w:val="1E1E1E"/>
                <w:kern w:val="0"/>
                <w:sz w:val="20"/>
                <w:szCs w:val="20"/>
                <w14:ligatures w14:val="none"/>
              </w:rPr>
              <w:t xml:space="preserve">0.050 </w:t>
            </w:r>
          </w:p>
        </w:tc>
        <w:tc>
          <w:tcPr>
            <w:tcW w:w="740" w:type="dxa"/>
            <w:shd w:val="clear" w:color="auto" w:fill="auto"/>
            <w:noWrap/>
            <w:vAlign w:val="bottom"/>
            <w:hideMark/>
          </w:tcPr>
          <w:p w14:paraId="17E91BEB" w14:textId="77777777" w:rsidR="00930F98" w:rsidRPr="002F0ECA" w:rsidRDefault="00930F98" w:rsidP="00853D18">
            <w:pPr>
              <w:widowControl/>
              <w:jc w:val="right"/>
              <w:rPr>
                <w:rFonts w:ascii="Segoe UI" w:eastAsia="等线" w:hAnsi="Segoe UI" w:cs="Segoe UI"/>
                <w:color w:val="1E1E1E"/>
                <w:kern w:val="0"/>
                <w:sz w:val="20"/>
                <w:szCs w:val="20"/>
                <w14:ligatures w14:val="none"/>
              </w:rPr>
            </w:pPr>
            <w:r w:rsidRPr="002F0ECA">
              <w:rPr>
                <w:rFonts w:ascii="Segoe UI" w:eastAsia="等线" w:hAnsi="Segoe UI" w:cs="Segoe UI"/>
                <w:color w:val="1E1E1E"/>
                <w:kern w:val="0"/>
                <w:sz w:val="20"/>
                <w:szCs w:val="20"/>
                <w14:ligatures w14:val="none"/>
              </w:rPr>
              <w:t xml:space="preserve">0.199 </w:t>
            </w:r>
          </w:p>
        </w:tc>
        <w:tc>
          <w:tcPr>
            <w:tcW w:w="740" w:type="dxa"/>
            <w:shd w:val="clear" w:color="auto" w:fill="auto"/>
            <w:noWrap/>
            <w:vAlign w:val="bottom"/>
            <w:hideMark/>
          </w:tcPr>
          <w:p w14:paraId="64E0CCCD" w14:textId="77777777" w:rsidR="00930F98" w:rsidRPr="002F0ECA" w:rsidRDefault="00930F98" w:rsidP="00853D18">
            <w:pPr>
              <w:widowControl/>
              <w:jc w:val="right"/>
              <w:rPr>
                <w:rFonts w:ascii="Segoe UI" w:eastAsia="等线" w:hAnsi="Segoe UI" w:cs="Segoe UI"/>
                <w:color w:val="1E1E1E"/>
                <w:kern w:val="0"/>
                <w:sz w:val="20"/>
                <w:szCs w:val="20"/>
                <w14:ligatures w14:val="none"/>
              </w:rPr>
            </w:pPr>
            <w:r w:rsidRPr="002F0ECA">
              <w:rPr>
                <w:rFonts w:ascii="Segoe UI" w:eastAsia="等线" w:hAnsi="Segoe UI" w:cs="Segoe UI"/>
                <w:color w:val="1E1E1E"/>
                <w:kern w:val="0"/>
                <w:sz w:val="20"/>
                <w:szCs w:val="20"/>
                <w14:ligatures w14:val="none"/>
              </w:rPr>
              <w:t xml:space="preserve">0.423 </w:t>
            </w:r>
          </w:p>
        </w:tc>
        <w:tc>
          <w:tcPr>
            <w:tcW w:w="740" w:type="dxa"/>
            <w:shd w:val="clear" w:color="auto" w:fill="auto"/>
            <w:noWrap/>
            <w:vAlign w:val="bottom"/>
            <w:hideMark/>
          </w:tcPr>
          <w:p w14:paraId="1F1DCAC9" w14:textId="77777777" w:rsidR="00930F98" w:rsidRPr="002F0ECA" w:rsidRDefault="00930F98" w:rsidP="00853D18">
            <w:pPr>
              <w:widowControl/>
              <w:jc w:val="right"/>
              <w:rPr>
                <w:rFonts w:ascii="Segoe UI" w:eastAsia="等线" w:hAnsi="Segoe UI" w:cs="Segoe UI"/>
                <w:color w:val="1E1E1E"/>
                <w:kern w:val="0"/>
                <w:sz w:val="20"/>
                <w:szCs w:val="20"/>
                <w14:ligatures w14:val="none"/>
              </w:rPr>
            </w:pPr>
            <w:r w:rsidRPr="002F0ECA">
              <w:rPr>
                <w:rFonts w:ascii="Segoe UI" w:eastAsia="等线" w:hAnsi="Segoe UI" w:cs="Segoe UI"/>
                <w:color w:val="1E1E1E"/>
                <w:kern w:val="0"/>
                <w:sz w:val="20"/>
                <w:szCs w:val="20"/>
                <w14:ligatures w14:val="none"/>
              </w:rPr>
              <w:t xml:space="preserve">0.647 </w:t>
            </w:r>
          </w:p>
        </w:tc>
        <w:tc>
          <w:tcPr>
            <w:tcW w:w="740" w:type="dxa"/>
            <w:shd w:val="clear" w:color="auto" w:fill="auto"/>
            <w:noWrap/>
            <w:vAlign w:val="bottom"/>
            <w:hideMark/>
          </w:tcPr>
          <w:p w14:paraId="54F95397" w14:textId="77777777" w:rsidR="00930F98" w:rsidRPr="002F0ECA" w:rsidRDefault="00930F98" w:rsidP="00853D18">
            <w:pPr>
              <w:widowControl/>
              <w:jc w:val="right"/>
              <w:rPr>
                <w:rFonts w:ascii="Segoe UI" w:eastAsia="等线" w:hAnsi="Segoe UI" w:cs="Segoe UI"/>
                <w:color w:val="1E1E1E"/>
                <w:kern w:val="0"/>
                <w:sz w:val="20"/>
                <w:szCs w:val="20"/>
                <w14:ligatures w14:val="none"/>
              </w:rPr>
            </w:pPr>
            <w:r w:rsidRPr="002F0ECA">
              <w:rPr>
                <w:rFonts w:ascii="Segoe UI" w:eastAsia="等线" w:hAnsi="Segoe UI" w:cs="Segoe UI"/>
                <w:color w:val="1E1E1E"/>
                <w:kern w:val="0"/>
                <w:sz w:val="20"/>
                <w:szCs w:val="20"/>
                <w14:ligatures w14:val="none"/>
              </w:rPr>
              <w:t xml:space="preserve">0.815 </w:t>
            </w:r>
          </w:p>
        </w:tc>
        <w:tc>
          <w:tcPr>
            <w:tcW w:w="740" w:type="dxa"/>
            <w:shd w:val="clear" w:color="auto" w:fill="auto"/>
            <w:noWrap/>
            <w:vAlign w:val="bottom"/>
            <w:hideMark/>
          </w:tcPr>
          <w:p w14:paraId="7C08A823" w14:textId="77777777" w:rsidR="00930F98" w:rsidRPr="002F0ECA" w:rsidRDefault="00930F98" w:rsidP="00853D18">
            <w:pPr>
              <w:widowControl/>
              <w:jc w:val="right"/>
              <w:rPr>
                <w:rFonts w:ascii="Segoe UI" w:eastAsia="等线" w:hAnsi="Segoe UI" w:cs="Segoe UI"/>
                <w:color w:val="1E1E1E"/>
                <w:kern w:val="0"/>
                <w:sz w:val="20"/>
                <w:szCs w:val="20"/>
                <w14:ligatures w14:val="none"/>
              </w:rPr>
            </w:pPr>
            <w:r w:rsidRPr="002F0ECA">
              <w:rPr>
                <w:rFonts w:ascii="Segoe UI" w:eastAsia="等线" w:hAnsi="Segoe UI" w:cs="Segoe UI"/>
                <w:color w:val="1E1E1E"/>
                <w:kern w:val="0"/>
                <w:sz w:val="20"/>
                <w:szCs w:val="20"/>
                <w14:ligatures w14:val="none"/>
              </w:rPr>
              <w:t xml:space="preserve">0.916 </w:t>
            </w:r>
          </w:p>
        </w:tc>
        <w:tc>
          <w:tcPr>
            <w:tcW w:w="740" w:type="dxa"/>
            <w:shd w:val="clear" w:color="auto" w:fill="auto"/>
            <w:noWrap/>
            <w:vAlign w:val="bottom"/>
            <w:hideMark/>
          </w:tcPr>
          <w:p w14:paraId="73273036" w14:textId="77777777" w:rsidR="00930F98" w:rsidRPr="002F0ECA" w:rsidRDefault="00930F98" w:rsidP="00853D18">
            <w:pPr>
              <w:widowControl/>
              <w:jc w:val="right"/>
              <w:rPr>
                <w:rFonts w:ascii="Segoe UI" w:eastAsia="等线" w:hAnsi="Segoe UI" w:cs="Segoe UI"/>
                <w:color w:val="1E1E1E"/>
                <w:kern w:val="0"/>
                <w:sz w:val="20"/>
                <w:szCs w:val="20"/>
                <w14:ligatures w14:val="none"/>
              </w:rPr>
            </w:pPr>
            <w:r w:rsidRPr="002F0ECA">
              <w:rPr>
                <w:rFonts w:ascii="Segoe UI" w:eastAsia="等线" w:hAnsi="Segoe UI" w:cs="Segoe UI"/>
                <w:color w:val="1E1E1E"/>
                <w:kern w:val="0"/>
                <w:sz w:val="20"/>
                <w:szCs w:val="20"/>
                <w14:ligatures w14:val="none"/>
              </w:rPr>
              <w:t xml:space="preserve">0.966 </w:t>
            </w:r>
          </w:p>
        </w:tc>
        <w:tc>
          <w:tcPr>
            <w:tcW w:w="740" w:type="dxa"/>
            <w:shd w:val="clear" w:color="auto" w:fill="auto"/>
            <w:noWrap/>
            <w:vAlign w:val="bottom"/>
            <w:hideMark/>
          </w:tcPr>
          <w:p w14:paraId="41717E3B" w14:textId="77777777" w:rsidR="00930F98" w:rsidRPr="002F0ECA" w:rsidRDefault="00930F98" w:rsidP="00853D18">
            <w:pPr>
              <w:widowControl/>
              <w:jc w:val="right"/>
              <w:rPr>
                <w:rFonts w:ascii="Segoe UI" w:eastAsia="等线" w:hAnsi="Segoe UI" w:cs="Segoe UI"/>
                <w:color w:val="1E1E1E"/>
                <w:kern w:val="0"/>
                <w:sz w:val="20"/>
                <w:szCs w:val="20"/>
                <w14:ligatures w14:val="none"/>
              </w:rPr>
            </w:pPr>
            <w:r w:rsidRPr="002F0ECA">
              <w:rPr>
                <w:rFonts w:ascii="Segoe UI" w:eastAsia="等线" w:hAnsi="Segoe UI" w:cs="Segoe UI"/>
                <w:color w:val="1E1E1E"/>
                <w:kern w:val="0"/>
                <w:sz w:val="20"/>
                <w:szCs w:val="20"/>
                <w14:ligatures w14:val="none"/>
              </w:rPr>
              <w:t xml:space="preserve">0.988 </w:t>
            </w:r>
          </w:p>
        </w:tc>
        <w:tc>
          <w:tcPr>
            <w:tcW w:w="740" w:type="dxa"/>
            <w:shd w:val="clear" w:color="auto" w:fill="auto"/>
            <w:noWrap/>
            <w:vAlign w:val="bottom"/>
            <w:hideMark/>
          </w:tcPr>
          <w:p w14:paraId="3A046597" w14:textId="77777777" w:rsidR="00930F98" w:rsidRPr="002F0ECA" w:rsidRDefault="00930F98" w:rsidP="00853D18">
            <w:pPr>
              <w:widowControl/>
              <w:jc w:val="right"/>
              <w:rPr>
                <w:rFonts w:ascii="Segoe UI" w:eastAsia="等线" w:hAnsi="Segoe UI" w:cs="Segoe UI"/>
                <w:color w:val="1E1E1E"/>
                <w:kern w:val="0"/>
                <w:sz w:val="20"/>
                <w:szCs w:val="20"/>
                <w14:ligatures w14:val="none"/>
              </w:rPr>
            </w:pPr>
            <w:r w:rsidRPr="002F0ECA">
              <w:rPr>
                <w:rFonts w:ascii="Segoe UI" w:eastAsia="等线" w:hAnsi="Segoe UI" w:cs="Segoe UI"/>
                <w:color w:val="1E1E1E"/>
                <w:kern w:val="0"/>
                <w:sz w:val="20"/>
                <w:szCs w:val="20"/>
                <w14:ligatures w14:val="none"/>
              </w:rPr>
              <w:t xml:space="preserve">0.996 </w:t>
            </w:r>
          </w:p>
        </w:tc>
        <w:tc>
          <w:tcPr>
            <w:tcW w:w="740" w:type="dxa"/>
            <w:shd w:val="clear" w:color="auto" w:fill="auto"/>
            <w:noWrap/>
            <w:vAlign w:val="bottom"/>
            <w:hideMark/>
          </w:tcPr>
          <w:p w14:paraId="55BA289F" w14:textId="77777777" w:rsidR="00930F98" w:rsidRPr="002F0ECA" w:rsidRDefault="00930F98" w:rsidP="00853D18">
            <w:pPr>
              <w:widowControl/>
              <w:jc w:val="right"/>
              <w:rPr>
                <w:rFonts w:ascii="Segoe UI" w:eastAsia="等线" w:hAnsi="Segoe UI" w:cs="Segoe UI"/>
                <w:color w:val="1E1E1E"/>
                <w:kern w:val="0"/>
                <w:sz w:val="20"/>
                <w:szCs w:val="20"/>
                <w14:ligatures w14:val="none"/>
              </w:rPr>
            </w:pPr>
            <w:r w:rsidRPr="002F0ECA">
              <w:rPr>
                <w:rFonts w:ascii="Segoe UI" w:eastAsia="等线" w:hAnsi="Segoe UI" w:cs="Segoe UI"/>
                <w:color w:val="1E1E1E"/>
                <w:kern w:val="0"/>
                <w:sz w:val="20"/>
                <w:szCs w:val="20"/>
                <w14:ligatures w14:val="none"/>
              </w:rPr>
              <w:t xml:space="preserve">0.999 </w:t>
            </w:r>
          </w:p>
        </w:tc>
        <w:tc>
          <w:tcPr>
            <w:tcW w:w="740" w:type="dxa"/>
            <w:shd w:val="clear" w:color="auto" w:fill="auto"/>
            <w:noWrap/>
            <w:vAlign w:val="bottom"/>
            <w:hideMark/>
          </w:tcPr>
          <w:p w14:paraId="61B542A3" w14:textId="77777777" w:rsidR="00930F98" w:rsidRPr="002F0ECA" w:rsidRDefault="00930F98" w:rsidP="00853D18">
            <w:pPr>
              <w:widowControl/>
              <w:jc w:val="right"/>
              <w:rPr>
                <w:rFonts w:ascii="Segoe UI" w:eastAsia="等线" w:hAnsi="Segoe UI" w:cs="Segoe UI"/>
                <w:color w:val="1E1E1E"/>
                <w:kern w:val="0"/>
                <w:sz w:val="20"/>
                <w:szCs w:val="20"/>
                <w14:ligatures w14:val="none"/>
              </w:rPr>
            </w:pPr>
            <w:r w:rsidRPr="002F0ECA">
              <w:rPr>
                <w:rFonts w:ascii="Segoe UI" w:eastAsia="等线" w:hAnsi="Segoe UI" w:cs="Segoe UI"/>
                <w:color w:val="1E1E1E"/>
                <w:kern w:val="0"/>
                <w:sz w:val="20"/>
                <w:szCs w:val="20"/>
                <w14:ligatures w14:val="none"/>
              </w:rPr>
              <w:t xml:space="preserve">1.000 </w:t>
            </w:r>
          </w:p>
        </w:tc>
      </w:tr>
    </w:tbl>
    <w:p w14:paraId="49704DC3" w14:textId="77777777" w:rsidR="00930F98" w:rsidRPr="00C21643" w:rsidRDefault="00930F98" w:rsidP="00930F98">
      <w:pPr>
        <w:rPr>
          <w:rFonts w:ascii="Arial" w:hAnsi="Arial" w:cs="Arial"/>
          <w:sz w:val="24"/>
          <w:szCs w:val="28"/>
        </w:rPr>
      </w:pPr>
    </w:p>
    <w:p w14:paraId="74641AE4" w14:textId="77777777" w:rsidR="00930F98" w:rsidRDefault="00930F98" w:rsidP="00930F98">
      <w:pPr>
        <w:rPr>
          <w:rFonts w:ascii="Arial" w:hAnsi="Arial" w:cs="Arial"/>
          <w:sz w:val="24"/>
          <w:szCs w:val="28"/>
        </w:rPr>
      </w:pPr>
      <w:r w:rsidRPr="002F0ECA">
        <w:rPr>
          <w:rFonts w:ascii="Arial" w:hAnsi="Arial" w:cs="Arial"/>
          <w:sz w:val="24"/>
          <w:szCs w:val="28"/>
        </w:rPr>
        <w:t>I generate 100</w:t>
      </w:r>
      <w:r>
        <w:rPr>
          <w:rFonts w:ascii="Arial" w:hAnsi="Arial" w:cs="Arial"/>
          <w:sz w:val="24"/>
          <w:szCs w:val="28"/>
        </w:rPr>
        <w:t>0</w:t>
      </w:r>
      <w:r w:rsidRPr="002F0ECA">
        <w:rPr>
          <w:rFonts w:ascii="Arial" w:hAnsi="Arial" w:cs="Arial"/>
          <w:sz w:val="24"/>
          <w:szCs w:val="28"/>
        </w:rPr>
        <w:t xml:space="preserve"> random numbers</w:t>
      </w:r>
      <w:r>
        <w:rPr>
          <w:rFonts w:ascii="Arial" w:hAnsi="Arial" w:cs="Arial"/>
          <w:sz w:val="24"/>
          <w:szCs w:val="28"/>
        </w:rPr>
        <w:t xml:space="preserve"> between 0 and 1, and choose the number what they belong to. Now results are as follows:</w:t>
      </w:r>
    </w:p>
    <w:p w14:paraId="3F6880A2" w14:textId="77777777" w:rsidR="00930F98" w:rsidRDefault="00930F98" w:rsidP="00930F98">
      <w:pPr>
        <w:rPr>
          <w:rFonts w:ascii="Arial" w:hAnsi="Arial" w:cs="Arial"/>
          <w:sz w:val="24"/>
          <w:szCs w:val="28"/>
        </w:rPr>
      </w:pPr>
    </w:p>
    <w:tbl>
      <w:tblPr>
        <w:tblW w:w="8420" w:type="dxa"/>
        <w:jc w:val="center"/>
        <w:tblBorders>
          <w:top w:val="single" w:sz="4" w:space="0" w:color="auto"/>
          <w:bottom w:val="single" w:sz="4" w:space="0" w:color="auto"/>
        </w:tblBorders>
        <w:tblLook w:val="04A0" w:firstRow="1" w:lastRow="0" w:firstColumn="1" w:lastColumn="0" w:noHBand="0" w:noVBand="1"/>
      </w:tblPr>
      <w:tblGrid>
        <w:gridCol w:w="1153"/>
        <w:gridCol w:w="740"/>
        <w:gridCol w:w="740"/>
        <w:gridCol w:w="740"/>
        <w:gridCol w:w="740"/>
        <w:gridCol w:w="740"/>
        <w:gridCol w:w="740"/>
        <w:gridCol w:w="740"/>
        <w:gridCol w:w="740"/>
        <w:gridCol w:w="740"/>
        <w:gridCol w:w="740"/>
      </w:tblGrid>
      <w:tr w:rsidR="00930F98" w:rsidRPr="00F31BF4" w14:paraId="616EBD4B" w14:textId="77777777" w:rsidTr="00853D18">
        <w:trPr>
          <w:trHeight w:val="276"/>
          <w:jc w:val="center"/>
        </w:trPr>
        <w:tc>
          <w:tcPr>
            <w:tcW w:w="1020" w:type="dxa"/>
            <w:shd w:val="clear" w:color="auto" w:fill="E7E6E6" w:themeFill="background2"/>
            <w:noWrap/>
            <w:vAlign w:val="bottom"/>
            <w:hideMark/>
          </w:tcPr>
          <w:p w14:paraId="271B9E98" w14:textId="77777777" w:rsidR="00930F98" w:rsidRPr="00F31BF4" w:rsidRDefault="00930F98" w:rsidP="00853D18">
            <w:pPr>
              <w:widowControl/>
              <w:jc w:val="left"/>
              <w:rPr>
                <w:rFonts w:ascii="等线" w:eastAsia="等线" w:hAnsi="等线" w:cs="宋体"/>
                <w:color w:val="000000"/>
                <w:kern w:val="0"/>
                <w:sz w:val="22"/>
                <w14:ligatures w14:val="none"/>
              </w:rPr>
            </w:pPr>
            <w:r w:rsidRPr="00F31BF4">
              <w:rPr>
                <w:rFonts w:ascii="等线" w:eastAsia="等线" w:hAnsi="等线" w:cs="宋体" w:hint="eastAsia"/>
                <w:color w:val="000000"/>
                <w:kern w:val="0"/>
                <w:sz w:val="22"/>
                <w14:ligatures w14:val="none"/>
              </w:rPr>
              <w:t>num</w:t>
            </w:r>
          </w:p>
        </w:tc>
        <w:tc>
          <w:tcPr>
            <w:tcW w:w="740" w:type="dxa"/>
            <w:shd w:val="clear" w:color="auto" w:fill="E7E6E6" w:themeFill="background2"/>
            <w:noWrap/>
            <w:vAlign w:val="center"/>
            <w:hideMark/>
          </w:tcPr>
          <w:p w14:paraId="699FFB97" w14:textId="77777777" w:rsidR="00930F98" w:rsidRPr="00F31BF4" w:rsidRDefault="00930F98" w:rsidP="00853D18">
            <w:pPr>
              <w:widowControl/>
              <w:jc w:val="center"/>
              <w:rPr>
                <w:rFonts w:ascii="等线" w:eastAsia="等线" w:hAnsi="等线" w:cs="宋体"/>
                <w:color w:val="000000"/>
                <w:kern w:val="0"/>
                <w:sz w:val="22"/>
                <w14:ligatures w14:val="none"/>
              </w:rPr>
            </w:pPr>
            <w:r w:rsidRPr="00F31BF4">
              <w:rPr>
                <w:rFonts w:ascii="等线" w:eastAsia="等线" w:hAnsi="等线" w:cs="宋体" w:hint="eastAsia"/>
                <w:color w:val="000000"/>
                <w:kern w:val="0"/>
                <w:sz w:val="22"/>
                <w14:ligatures w14:val="none"/>
              </w:rPr>
              <w:t>2</w:t>
            </w:r>
          </w:p>
        </w:tc>
        <w:tc>
          <w:tcPr>
            <w:tcW w:w="740" w:type="dxa"/>
            <w:shd w:val="clear" w:color="auto" w:fill="E7E6E6" w:themeFill="background2"/>
            <w:noWrap/>
            <w:vAlign w:val="center"/>
            <w:hideMark/>
          </w:tcPr>
          <w:p w14:paraId="3983CFE9" w14:textId="77777777" w:rsidR="00930F98" w:rsidRPr="00F31BF4" w:rsidRDefault="00930F98" w:rsidP="00853D18">
            <w:pPr>
              <w:widowControl/>
              <w:jc w:val="center"/>
              <w:rPr>
                <w:rFonts w:ascii="等线" w:eastAsia="等线" w:hAnsi="等线" w:cs="宋体"/>
                <w:color w:val="000000"/>
                <w:kern w:val="0"/>
                <w:sz w:val="22"/>
                <w14:ligatures w14:val="none"/>
              </w:rPr>
            </w:pPr>
            <w:r w:rsidRPr="00F31BF4">
              <w:rPr>
                <w:rFonts w:ascii="等线" w:eastAsia="等线" w:hAnsi="等线" w:cs="宋体" w:hint="eastAsia"/>
                <w:color w:val="000000"/>
                <w:kern w:val="0"/>
                <w:sz w:val="22"/>
                <w14:ligatures w14:val="none"/>
              </w:rPr>
              <w:t>3</w:t>
            </w:r>
          </w:p>
        </w:tc>
        <w:tc>
          <w:tcPr>
            <w:tcW w:w="740" w:type="dxa"/>
            <w:shd w:val="clear" w:color="auto" w:fill="E7E6E6" w:themeFill="background2"/>
            <w:noWrap/>
            <w:vAlign w:val="center"/>
            <w:hideMark/>
          </w:tcPr>
          <w:p w14:paraId="10CBE162" w14:textId="77777777" w:rsidR="00930F98" w:rsidRPr="00F31BF4" w:rsidRDefault="00930F98" w:rsidP="00853D18">
            <w:pPr>
              <w:widowControl/>
              <w:jc w:val="center"/>
              <w:rPr>
                <w:rFonts w:ascii="等线" w:eastAsia="等线" w:hAnsi="等线" w:cs="宋体"/>
                <w:color w:val="000000"/>
                <w:kern w:val="0"/>
                <w:sz w:val="22"/>
                <w14:ligatures w14:val="none"/>
              </w:rPr>
            </w:pPr>
            <w:r w:rsidRPr="00F31BF4">
              <w:rPr>
                <w:rFonts w:ascii="等线" w:eastAsia="等线" w:hAnsi="等线" w:cs="宋体" w:hint="eastAsia"/>
                <w:color w:val="000000"/>
                <w:kern w:val="0"/>
                <w:sz w:val="22"/>
                <w14:ligatures w14:val="none"/>
              </w:rPr>
              <w:t>4</w:t>
            </w:r>
          </w:p>
        </w:tc>
        <w:tc>
          <w:tcPr>
            <w:tcW w:w="740" w:type="dxa"/>
            <w:shd w:val="clear" w:color="auto" w:fill="E7E6E6" w:themeFill="background2"/>
            <w:noWrap/>
            <w:vAlign w:val="center"/>
            <w:hideMark/>
          </w:tcPr>
          <w:p w14:paraId="789227DE" w14:textId="77777777" w:rsidR="00930F98" w:rsidRPr="00F31BF4" w:rsidRDefault="00930F98" w:rsidP="00853D18">
            <w:pPr>
              <w:widowControl/>
              <w:jc w:val="center"/>
              <w:rPr>
                <w:rFonts w:ascii="等线" w:eastAsia="等线" w:hAnsi="等线" w:cs="宋体"/>
                <w:color w:val="000000"/>
                <w:kern w:val="0"/>
                <w:sz w:val="22"/>
                <w14:ligatures w14:val="none"/>
              </w:rPr>
            </w:pPr>
            <w:r w:rsidRPr="00F31BF4">
              <w:rPr>
                <w:rFonts w:ascii="等线" w:eastAsia="等线" w:hAnsi="等线" w:cs="宋体" w:hint="eastAsia"/>
                <w:color w:val="000000"/>
                <w:kern w:val="0"/>
                <w:sz w:val="22"/>
                <w14:ligatures w14:val="none"/>
              </w:rPr>
              <w:t>1</w:t>
            </w:r>
          </w:p>
        </w:tc>
        <w:tc>
          <w:tcPr>
            <w:tcW w:w="740" w:type="dxa"/>
            <w:shd w:val="clear" w:color="auto" w:fill="E7E6E6" w:themeFill="background2"/>
            <w:noWrap/>
            <w:vAlign w:val="center"/>
            <w:hideMark/>
          </w:tcPr>
          <w:p w14:paraId="1A10637D" w14:textId="77777777" w:rsidR="00930F98" w:rsidRPr="00F31BF4" w:rsidRDefault="00930F98" w:rsidP="00853D18">
            <w:pPr>
              <w:widowControl/>
              <w:jc w:val="center"/>
              <w:rPr>
                <w:rFonts w:ascii="等线" w:eastAsia="等线" w:hAnsi="等线" w:cs="宋体"/>
                <w:color w:val="000000"/>
                <w:kern w:val="0"/>
                <w:sz w:val="22"/>
                <w14:ligatures w14:val="none"/>
              </w:rPr>
            </w:pPr>
            <w:r w:rsidRPr="00F31BF4">
              <w:rPr>
                <w:rFonts w:ascii="等线" w:eastAsia="等线" w:hAnsi="等线" w:cs="宋体" w:hint="eastAsia"/>
                <w:color w:val="000000"/>
                <w:kern w:val="0"/>
                <w:sz w:val="22"/>
                <w14:ligatures w14:val="none"/>
              </w:rPr>
              <w:t>5</w:t>
            </w:r>
          </w:p>
        </w:tc>
        <w:tc>
          <w:tcPr>
            <w:tcW w:w="740" w:type="dxa"/>
            <w:shd w:val="clear" w:color="auto" w:fill="E7E6E6" w:themeFill="background2"/>
            <w:noWrap/>
            <w:vAlign w:val="center"/>
            <w:hideMark/>
          </w:tcPr>
          <w:p w14:paraId="01C5855C" w14:textId="77777777" w:rsidR="00930F98" w:rsidRPr="00F31BF4" w:rsidRDefault="00930F98" w:rsidP="00853D18">
            <w:pPr>
              <w:widowControl/>
              <w:jc w:val="center"/>
              <w:rPr>
                <w:rFonts w:ascii="等线" w:eastAsia="等线" w:hAnsi="等线" w:cs="宋体"/>
                <w:color w:val="000000"/>
                <w:kern w:val="0"/>
                <w:sz w:val="22"/>
                <w14:ligatures w14:val="none"/>
              </w:rPr>
            </w:pPr>
            <w:r w:rsidRPr="00F31BF4">
              <w:rPr>
                <w:rFonts w:ascii="等线" w:eastAsia="等线" w:hAnsi="等线" w:cs="宋体" w:hint="eastAsia"/>
                <w:color w:val="000000"/>
                <w:kern w:val="0"/>
                <w:sz w:val="22"/>
                <w14:ligatures w14:val="none"/>
              </w:rPr>
              <w:t>6</w:t>
            </w:r>
          </w:p>
        </w:tc>
        <w:tc>
          <w:tcPr>
            <w:tcW w:w="740" w:type="dxa"/>
            <w:shd w:val="clear" w:color="auto" w:fill="E7E6E6" w:themeFill="background2"/>
            <w:noWrap/>
            <w:vAlign w:val="center"/>
            <w:hideMark/>
          </w:tcPr>
          <w:p w14:paraId="1199D0D3" w14:textId="77777777" w:rsidR="00930F98" w:rsidRPr="00F31BF4" w:rsidRDefault="00930F98" w:rsidP="00853D18">
            <w:pPr>
              <w:widowControl/>
              <w:jc w:val="center"/>
              <w:rPr>
                <w:rFonts w:ascii="等线" w:eastAsia="等线" w:hAnsi="等线" w:cs="宋体"/>
                <w:color w:val="000000"/>
                <w:kern w:val="0"/>
                <w:sz w:val="22"/>
                <w14:ligatures w14:val="none"/>
              </w:rPr>
            </w:pPr>
            <w:r w:rsidRPr="00F31BF4">
              <w:rPr>
                <w:rFonts w:ascii="等线" w:eastAsia="等线" w:hAnsi="等线" w:cs="宋体" w:hint="eastAsia"/>
                <w:color w:val="000000"/>
                <w:kern w:val="0"/>
                <w:sz w:val="22"/>
                <w14:ligatures w14:val="none"/>
              </w:rPr>
              <w:t>0</w:t>
            </w:r>
          </w:p>
        </w:tc>
        <w:tc>
          <w:tcPr>
            <w:tcW w:w="740" w:type="dxa"/>
            <w:shd w:val="clear" w:color="auto" w:fill="E7E6E6" w:themeFill="background2"/>
            <w:noWrap/>
            <w:vAlign w:val="center"/>
            <w:hideMark/>
          </w:tcPr>
          <w:p w14:paraId="54ECDD2F" w14:textId="77777777" w:rsidR="00930F98" w:rsidRPr="00F31BF4" w:rsidRDefault="00930F98" w:rsidP="00853D18">
            <w:pPr>
              <w:widowControl/>
              <w:jc w:val="center"/>
              <w:rPr>
                <w:rFonts w:ascii="等线" w:eastAsia="等线" w:hAnsi="等线" w:cs="宋体"/>
                <w:color w:val="000000"/>
                <w:kern w:val="0"/>
                <w:sz w:val="22"/>
                <w14:ligatures w14:val="none"/>
              </w:rPr>
            </w:pPr>
            <w:r w:rsidRPr="00F31BF4">
              <w:rPr>
                <w:rFonts w:ascii="等线" w:eastAsia="等线" w:hAnsi="等线" w:cs="宋体" w:hint="eastAsia"/>
                <w:color w:val="000000"/>
                <w:kern w:val="0"/>
                <w:sz w:val="22"/>
                <w14:ligatures w14:val="none"/>
              </w:rPr>
              <w:t>7</w:t>
            </w:r>
          </w:p>
        </w:tc>
        <w:tc>
          <w:tcPr>
            <w:tcW w:w="740" w:type="dxa"/>
            <w:shd w:val="clear" w:color="auto" w:fill="E7E6E6" w:themeFill="background2"/>
            <w:noWrap/>
            <w:vAlign w:val="center"/>
            <w:hideMark/>
          </w:tcPr>
          <w:p w14:paraId="1DEE3D33" w14:textId="77777777" w:rsidR="00930F98" w:rsidRPr="00F31BF4" w:rsidRDefault="00930F98" w:rsidP="00853D18">
            <w:pPr>
              <w:widowControl/>
              <w:jc w:val="center"/>
              <w:rPr>
                <w:rFonts w:ascii="等线" w:eastAsia="等线" w:hAnsi="等线" w:cs="宋体"/>
                <w:color w:val="000000"/>
                <w:kern w:val="0"/>
                <w:sz w:val="22"/>
                <w14:ligatures w14:val="none"/>
              </w:rPr>
            </w:pPr>
            <w:r w:rsidRPr="00F31BF4">
              <w:rPr>
                <w:rFonts w:ascii="等线" w:eastAsia="等线" w:hAnsi="等线" w:cs="宋体" w:hint="eastAsia"/>
                <w:color w:val="000000"/>
                <w:kern w:val="0"/>
                <w:sz w:val="22"/>
                <w14:ligatures w14:val="none"/>
              </w:rPr>
              <w:t>9</w:t>
            </w:r>
          </w:p>
        </w:tc>
        <w:tc>
          <w:tcPr>
            <w:tcW w:w="740" w:type="dxa"/>
            <w:shd w:val="clear" w:color="auto" w:fill="E7E6E6" w:themeFill="background2"/>
            <w:noWrap/>
            <w:vAlign w:val="center"/>
            <w:hideMark/>
          </w:tcPr>
          <w:p w14:paraId="57AEA14C" w14:textId="77777777" w:rsidR="00930F98" w:rsidRPr="00F31BF4" w:rsidRDefault="00930F98" w:rsidP="00853D18">
            <w:pPr>
              <w:widowControl/>
              <w:jc w:val="center"/>
              <w:rPr>
                <w:rFonts w:ascii="等线" w:eastAsia="等线" w:hAnsi="等线" w:cs="宋体"/>
                <w:color w:val="000000"/>
                <w:kern w:val="0"/>
                <w:sz w:val="22"/>
                <w14:ligatures w14:val="none"/>
              </w:rPr>
            </w:pPr>
            <w:r w:rsidRPr="00F31BF4">
              <w:rPr>
                <w:rFonts w:ascii="等线" w:eastAsia="等线" w:hAnsi="等线" w:cs="宋体" w:hint="eastAsia"/>
                <w:color w:val="000000"/>
                <w:kern w:val="0"/>
                <w:sz w:val="22"/>
                <w14:ligatures w14:val="none"/>
              </w:rPr>
              <w:t>8</w:t>
            </w:r>
          </w:p>
        </w:tc>
      </w:tr>
      <w:tr w:rsidR="00930F98" w:rsidRPr="00F31BF4" w14:paraId="6B04DD5E" w14:textId="77777777" w:rsidTr="00853D18">
        <w:trPr>
          <w:trHeight w:val="276"/>
          <w:jc w:val="center"/>
        </w:trPr>
        <w:tc>
          <w:tcPr>
            <w:tcW w:w="1020" w:type="dxa"/>
            <w:shd w:val="clear" w:color="auto" w:fill="auto"/>
            <w:noWrap/>
            <w:vAlign w:val="bottom"/>
            <w:hideMark/>
          </w:tcPr>
          <w:p w14:paraId="7060DA88" w14:textId="77777777" w:rsidR="00930F98" w:rsidRPr="00F31BF4" w:rsidRDefault="00930F98" w:rsidP="00853D18">
            <w:pPr>
              <w:widowControl/>
              <w:jc w:val="left"/>
              <w:rPr>
                <w:rFonts w:ascii="等线" w:eastAsia="等线" w:hAnsi="等线" w:cs="宋体"/>
                <w:color w:val="000000"/>
                <w:kern w:val="0"/>
                <w:sz w:val="22"/>
                <w14:ligatures w14:val="none"/>
              </w:rPr>
            </w:pPr>
            <w:r w:rsidRPr="00F31BF4">
              <w:rPr>
                <w:rFonts w:ascii="等线" w:eastAsia="等线" w:hAnsi="等线" w:cs="宋体" w:hint="eastAsia"/>
                <w:color w:val="000000"/>
                <w:kern w:val="0"/>
                <w:sz w:val="22"/>
                <w14:ligatures w14:val="none"/>
              </w:rPr>
              <w:t>frequency</w:t>
            </w:r>
          </w:p>
        </w:tc>
        <w:tc>
          <w:tcPr>
            <w:tcW w:w="740" w:type="dxa"/>
            <w:shd w:val="clear" w:color="auto" w:fill="auto"/>
            <w:noWrap/>
            <w:vAlign w:val="center"/>
            <w:hideMark/>
          </w:tcPr>
          <w:p w14:paraId="4EAC9003"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cs="宋体"/>
                <w:color w:val="000000"/>
                <w:kern w:val="0"/>
                <w:sz w:val="22"/>
                <w14:ligatures w14:val="none"/>
              </w:rPr>
              <w:t>0.</w:t>
            </w:r>
            <w:r w:rsidRPr="00F31BF4">
              <w:rPr>
                <w:rFonts w:ascii="等线" w:eastAsia="等线" w:hAnsi="等线" w:cs="宋体" w:hint="eastAsia"/>
                <w:color w:val="000000"/>
                <w:kern w:val="0"/>
                <w:sz w:val="22"/>
                <w14:ligatures w14:val="none"/>
              </w:rPr>
              <w:t>245</w:t>
            </w:r>
          </w:p>
        </w:tc>
        <w:tc>
          <w:tcPr>
            <w:tcW w:w="740" w:type="dxa"/>
            <w:shd w:val="clear" w:color="auto" w:fill="auto"/>
            <w:noWrap/>
            <w:vAlign w:val="center"/>
            <w:hideMark/>
          </w:tcPr>
          <w:p w14:paraId="4D1D9FA0"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cs="宋体"/>
                <w:color w:val="000000"/>
                <w:kern w:val="0"/>
                <w:sz w:val="22"/>
                <w14:ligatures w14:val="none"/>
              </w:rPr>
              <w:t>0.</w:t>
            </w:r>
            <w:r w:rsidRPr="00F31BF4">
              <w:rPr>
                <w:rFonts w:ascii="等线" w:eastAsia="等线" w:hAnsi="等线" w:cs="宋体" w:hint="eastAsia"/>
                <w:color w:val="000000"/>
                <w:kern w:val="0"/>
                <w:sz w:val="22"/>
                <w14:ligatures w14:val="none"/>
              </w:rPr>
              <w:t>210</w:t>
            </w:r>
          </w:p>
        </w:tc>
        <w:tc>
          <w:tcPr>
            <w:tcW w:w="740" w:type="dxa"/>
            <w:shd w:val="clear" w:color="auto" w:fill="auto"/>
            <w:noWrap/>
            <w:vAlign w:val="center"/>
            <w:hideMark/>
          </w:tcPr>
          <w:p w14:paraId="0481A37B"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cs="宋体"/>
                <w:color w:val="000000"/>
                <w:kern w:val="0"/>
                <w:sz w:val="22"/>
                <w14:ligatures w14:val="none"/>
              </w:rPr>
              <w:t>0.</w:t>
            </w:r>
            <w:r w:rsidRPr="00F31BF4">
              <w:rPr>
                <w:rFonts w:ascii="等线" w:eastAsia="等线" w:hAnsi="等线" w:cs="宋体" w:hint="eastAsia"/>
                <w:color w:val="000000"/>
                <w:kern w:val="0"/>
                <w:sz w:val="22"/>
                <w14:ligatures w14:val="none"/>
              </w:rPr>
              <w:t>178</w:t>
            </w:r>
          </w:p>
        </w:tc>
        <w:tc>
          <w:tcPr>
            <w:tcW w:w="740" w:type="dxa"/>
            <w:shd w:val="clear" w:color="auto" w:fill="auto"/>
            <w:noWrap/>
            <w:vAlign w:val="center"/>
            <w:hideMark/>
          </w:tcPr>
          <w:p w14:paraId="7C695DCD"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cs="宋体"/>
                <w:color w:val="000000"/>
                <w:kern w:val="0"/>
                <w:sz w:val="22"/>
                <w14:ligatures w14:val="none"/>
              </w:rPr>
              <w:t>0.</w:t>
            </w:r>
            <w:r w:rsidRPr="00F31BF4">
              <w:rPr>
                <w:rFonts w:ascii="等线" w:eastAsia="等线" w:hAnsi="等线" w:cs="宋体" w:hint="eastAsia"/>
                <w:color w:val="000000"/>
                <w:kern w:val="0"/>
                <w:sz w:val="22"/>
                <w14:ligatures w14:val="none"/>
              </w:rPr>
              <w:t>133</w:t>
            </w:r>
          </w:p>
        </w:tc>
        <w:tc>
          <w:tcPr>
            <w:tcW w:w="740" w:type="dxa"/>
            <w:shd w:val="clear" w:color="auto" w:fill="auto"/>
            <w:noWrap/>
            <w:vAlign w:val="center"/>
            <w:hideMark/>
          </w:tcPr>
          <w:p w14:paraId="7140838C"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cs="宋体"/>
                <w:color w:val="000000"/>
                <w:kern w:val="0"/>
                <w:sz w:val="22"/>
                <w14:ligatures w14:val="none"/>
              </w:rPr>
              <w:t>0.0</w:t>
            </w:r>
            <w:r w:rsidRPr="00F31BF4">
              <w:rPr>
                <w:rFonts w:ascii="等线" w:eastAsia="等线" w:hAnsi="等线" w:cs="宋体" w:hint="eastAsia"/>
                <w:color w:val="000000"/>
                <w:kern w:val="0"/>
                <w:sz w:val="22"/>
                <w14:ligatures w14:val="none"/>
              </w:rPr>
              <w:t>92</w:t>
            </w:r>
          </w:p>
        </w:tc>
        <w:tc>
          <w:tcPr>
            <w:tcW w:w="740" w:type="dxa"/>
            <w:shd w:val="clear" w:color="auto" w:fill="auto"/>
            <w:noWrap/>
            <w:vAlign w:val="center"/>
            <w:hideMark/>
          </w:tcPr>
          <w:p w14:paraId="53037849"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cs="宋体"/>
                <w:color w:val="000000"/>
                <w:kern w:val="0"/>
                <w:sz w:val="22"/>
                <w14:ligatures w14:val="none"/>
              </w:rPr>
              <w:t>0.0</w:t>
            </w:r>
            <w:r w:rsidRPr="00F31BF4">
              <w:rPr>
                <w:rFonts w:ascii="等线" w:eastAsia="等线" w:hAnsi="等线" w:cs="宋体" w:hint="eastAsia"/>
                <w:color w:val="000000"/>
                <w:kern w:val="0"/>
                <w:sz w:val="22"/>
                <w14:ligatures w14:val="none"/>
              </w:rPr>
              <w:t>56</w:t>
            </w:r>
          </w:p>
        </w:tc>
        <w:tc>
          <w:tcPr>
            <w:tcW w:w="740" w:type="dxa"/>
            <w:shd w:val="clear" w:color="auto" w:fill="auto"/>
            <w:noWrap/>
            <w:vAlign w:val="center"/>
            <w:hideMark/>
          </w:tcPr>
          <w:p w14:paraId="472A6E0C"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cs="宋体"/>
                <w:color w:val="000000"/>
                <w:kern w:val="0"/>
                <w:sz w:val="22"/>
                <w14:ligatures w14:val="none"/>
              </w:rPr>
              <w:t>0.0</w:t>
            </w:r>
            <w:r w:rsidRPr="00F31BF4">
              <w:rPr>
                <w:rFonts w:ascii="等线" w:eastAsia="等线" w:hAnsi="等线" w:cs="宋体" w:hint="eastAsia"/>
                <w:color w:val="000000"/>
                <w:kern w:val="0"/>
                <w:sz w:val="22"/>
                <w14:ligatures w14:val="none"/>
              </w:rPr>
              <w:t>51</w:t>
            </w:r>
          </w:p>
        </w:tc>
        <w:tc>
          <w:tcPr>
            <w:tcW w:w="740" w:type="dxa"/>
            <w:shd w:val="clear" w:color="auto" w:fill="auto"/>
            <w:noWrap/>
            <w:vAlign w:val="center"/>
            <w:hideMark/>
          </w:tcPr>
          <w:p w14:paraId="41CCA0EB"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cs="宋体"/>
                <w:color w:val="000000"/>
                <w:kern w:val="0"/>
                <w:sz w:val="22"/>
                <w14:ligatures w14:val="none"/>
              </w:rPr>
              <w:t>0.0</w:t>
            </w:r>
            <w:r w:rsidRPr="00F31BF4">
              <w:rPr>
                <w:rFonts w:ascii="等线" w:eastAsia="等线" w:hAnsi="等线" w:cs="宋体" w:hint="eastAsia"/>
                <w:color w:val="000000"/>
                <w:kern w:val="0"/>
                <w:sz w:val="22"/>
                <w14:ligatures w14:val="none"/>
              </w:rPr>
              <w:t>20</w:t>
            </w:r>
          </w:p>
        </w:tc>
        <w:tc>
          <w:tcPr>
            <w:tcW w:w="740" w:type="dxa"/>
            <w:shd w:val="clear" w:color="auto" w:fill="auto"/>
            <w:noWrap/>
            <w:vAlign w:val="center"/>
            <w:hideMark/>
          </w:tcPr>
          <w:p w14:paraId="62463A0D"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cs="宋体"/>
                <w:color w:val="000000"/>
                <w:kern w:val="0"/>
                <w:sz w:val="22"/>
                <w14:ligatures w14:val="none"/>
              </w:rPr>
              <w:t>0.00</w:t>
            </w:r>
            <w:r w:rsidRPr="00F31BF4">
              <w:rPr>
                <w:rFonts w:ascii="等线" w:eastAsia="等线" w:hAnsi="等线" w:cs="宋体" w:hint="eastAsia"/>
                <w:color w:val="000000"/>
                <w:kern w:val="0"/>
                <w:sz w:val="22"/>
                <w14:ligatures w14:val="none"/>
              </w:rPr>
              <w:t>8</w:t>
            </w:r>
          </w:p>
        </w:tc>
        <w:tc>
          <w:tcPr>
            <w:tcW w:w="740" w:type="dxa"/>
            <w:shd w:val="clear" w:color="auto" w:fill="auto"/>
            <w:noWrap/>
            <w:vAlign w:val="center"/>
            <w:hideMark/>
          </w:tcPr>
          <w:p w14:paraId="3B2DE707"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cs="宋体"/>
                <w:color w:val="000000"/>
                <w:kern w:val="0"/>
                <w:sz w:val="22"/>
                <w14:ligatures w14:val="none"/>
              </w:rPr>
              <w:t>0.00</w:t>
            </w:r>
            <w:r w:rsidRPr="00F31BF4">
              <w:rPr>
                <w:rFonts w:ascii="等线" w:eastAsia="等线" w:hAnsi="等线" w:cs="宋体" w:hint="eastAsia"/>
                <w:color w:val="000000"/>
                <w:kern w:val="0"/>
                <w:sz w:val="22"/>
                <w14:ligatures w14:val="none"/>
              </w:rPr>
              <w:t>7</w:t>
            </w:r>
          </w:p>
        </w:tc>
      </w:tr>
    </w:tbl>
    <w:p w14:paraId="34AD5995" w14:textId="77777777" w:rsidR="00930F98" w:rsidRDefault="00930F98" w:rsidP="00930F98">
      <w:pPr>
        <w:rPr>
          <w:rFonts w:ascii="Arial" w:hAnsi="Arial" w:cs="Arial"/>
          <w:sz w:val="24"/>
          <w:szCs w:val="28"/>
        </w:rPr>
      </w:pPr>
    </w:p>
    <w:p w14:paraId="79527B79" w14:textId="77777777" w:rsidR="00930F98" w:rsidRDefault="00930F98" w:rsidP="00930F98">
      <w:pPr>
        <w:jc w:val="center"/>
        <w:rPr>
          <w:rFonts w:ascii="Arial" w:hAnsi="Arial" w:cs="Arial"/>
          <w:sz w:val="24"/>
          <w:szCs w:val="28"/>
        </w:rPr>
      </w:pPr>
      <w:r>
        <w:rPr>
          <w:noProof/>
        </w:rPr>
        <w:drawing>
          <wp:inline distT="0" distB="0" distL="0" distR="0" wp14:anchorId="13E54C77" wp14:editId="5EB33FAE">
            <wp:extent cx="4140200" cy="2675466"/>
            <wp:effectExtent l="0" t="0" r="0" b="0"/>
            <wp:docPr id="151327413" name="图表 1">
              <a:extLst xmlns:a="http://schemas.openxmlformats.org/drawingml/2006/main">
                <a:ext uri="{FF2B5EF4-FFF2-40B4-BE49-F238E27FC236}">
                  <a16:creationId xmlns:a16="http://schemas.microsoft.com/office/drawing/2014/main" id="{2070F10A-7D26-A226-39DE-9B56F0A153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
              </a:graphicData>
            </a:graphic>
          </wp:inline>
        </w:drawing>
      </w:r>
    </w:p>
    <w:p w14:paraId="6C57C2B2" w14:textId="77777777" w:rsidR="00930F98" w:rsidRDefault="00930F98" w:rsidP="00930F98">
      <w:pPr>
        <w:rPr>
          <w:rFonts w:ascii="Arial" w:hAnsi="Arial" w:cs="Arial"/>
          <w:sz w:val="24"/>
          <w:szCs w:val="28"/>
        </w:rPr>
      </w:pPr>
      <w:r w:rsidRPr="007D199A">
        <w:rPr>
          <w:rFonts w:ascii="Arial" w:hAnsi="Arial" w:cs="Arial"/>
          <w:sz w:val="24"/>
          <w:szCs w:val="28"/>
        </w:rPr>
        <w:t>High fit</w:t>
      </w:r>
    </w:p>
    <w:p w14:paraId="7DD51CAC" w14:textId="77777777" w:rsidR="00930F98" w:rsidRPr="00C21643" w:rsidRDefault="00930F98" w:rsidP="00930F98">
      <w:pPr>
        <w:rPr>
          <w:rFonts w:ascii="Arial" w:hAnsi="Arial" w:cs="Arial"/>
          <w:sz w:val="24"/>
          <w:szCs w:val="28"/>
        </w:rPr>
      </w:pPr>
    </w:p>
    <w:p w14:paraId="73B9F5FB" w14:textId="77777777" w:rsidR="00930F98" w:rsidRDefault="00930F98" w:rsidP="00930F98">
      <w:pPr>
        <w:pStyle w:val="a6"/>
        <w:numPr>
          <w:ilvl w:val="0"/>
          <w:numId w:val="1"/>
        </w:numPr>
        <w:ind w:firstLineChars="0"/>
        <w:rPr>
          <w:rFonts w:ascii="Arial" w:hAnsi="Arial" w:cs="Arial"/>
          <w:sz w:val="24"/>
          <w:szCs w:val="28"/>
        </w:rPr>
      </w:pPr>
      <w:r>
        <w:rPr>
          <w:rFonts w:ascii="Arial" w:hAnsi="Arial" w:cs="Arial"/>
          <w:sz w:val="24"/>
          <w:szCs w:val="28"/>
        </w:rPr>
        <w:t>NED</w:t>
      </w:r>
    </w:p>
    <w:p w14:paraId="401E95FF" w14:textId="77777777" w:rsidR="00930F98" w:rsidRDefault="00930F98" w:rsidP="00930F98">
      <w:pPr>
        <w:rPr>
          <w:rFonts w:ascii="Arial" w:hAnsi="Arial" w:cs="Arial"/>
          <w:sz w:val="24"/>
          <w:szCs w:val="28"/>
        </w:rPr>
      </w:pPr>
    </w:p>
    <w:p w14:paraId="706D1C32" w14:textId="77777777" w:rsidR="00930F98" w:rsidRDefault="00930F98" w:rsidP="00930F98">
      <w:pPr>
        <w:rPr>
          <w:rFonts w:ascii="Arial" w:hAnsi="Arial" w:cs="Arial"/>
          <w:sz w:val="24"/>
          <w:szCs w:val="28"/>
        </w:rPr>
      </w:pPr>
      <w:r>
        <w:rPr>
          <w:rFonts w:ascii="Arial" w:hAnsi="Arial" w:cs="Arial" w:hint="eastAsia"/>
          <w:sz w:val="24"/>
          <w:szCs w:val="28"/>
        </w:rPr>
        <w:t>Define</w:t>
      </w:r>
      <w:r>
        <w:rPr>
          <w:rFonts w:ascii="Arial" w:hAnsi="Arial" w:cs="Arial"/>
          <w:sz w:val="24"/>
          <w:szCs w:val="28"/>
        </w:rPr>
        <w:t xml:space="preserve"> </w:t>
      </w:r>
      <w:r>
        <w:rPr>
          <w:rFonts w:ascii="Arial" w:hAnsi="Arial" w:cs="Arial" w:hint="eastAsia"/>
          <w:sz w:val="24"/>
          <w:szCs w:val="28"/>
        </w:rPr>
        <w:t>the</w:t>
      </w:r>
      <w:r>
        <w:rPr>
          <w:rFonts w:ascii="Arial" w:hAnsi="Arial" w:cs="Arial"/>
          <w:sz w:val="24"/>
          <w:szCs w:val="28"/>
        </w:rPr>
        <w:t xml:space="preserve"> </w:t>
      </w:r>
      <w:r>
        <w:rPr>
          <w:rFonts w:ascii="Arial" w:hAnsi="Arial" w:cs="Arial" w:hint="eastAsia"/>
          <w:sz w:val="24"/>
          <w:szCs w:val="28"/>
        </w:rPr>
        <w:t>μ</w:t>
      </w:r>
      <w:r>
        <w:rPr>
          <w:rFonts w:ascii="Arial" w:hAnsi="Arial" w:cs="Arial"/>
          <w:sz w:val="24"/>
          <w:szCs w:val="28"/>
        </w:rPr>
        <w:t xml:space="preserve"> = 0.3</w:t>
      </w:r>
    </w:p>
    <w:p w14:paraId="24DF8BB9" w14:textId="77777777" w:rsidR="00930F98" w:rsidRDefault="00930F98" w:rsidP="00930F98">
      <w:pPr>
        <w:rPr>
          <w:rFonts w:ascii="Arial" w:hAnsi="Arial" w:cs="Arial"/>
          <w:sz w:val="24"/>
          <w:szCs w:val="28"/>
        </w:rPr>
      </w:pPr>
      <w:r>
        <w:rPr>
          <w:rFonts w:ascii="Arial" w:hAnsi="Arial" w:cs="Arial" w:hint="eastAsia"/>
          <w:sz w:val="24"/>
          <w:szCs w:val="28"/>
        </w:rPr>
        <w:t>then</w:t>
      </w:r>
      <w:r>
        <w:rPr>
          <w:rFonts w:ascii="Arial" w:hAnsi="Arial" w:cs="Arial"/>
          <w:sz w:val="24"/>
          <w:szCs w:val="28"/>
        </w:rPr>
        <w:t xml:space="preserve"> the </w:t>
      </w:r>
      <w:r w:rsidRPr="00C21643">
        <w:rPr>
          <w:rFonts w:ascii="Arial" w:hAnsi="Arial" w:cs="Arial"/>
          <w:sz w:val="24"/>
          <w:szCs w:val="28"/>
        </w:rPr>
        <w:t>probability-distribution</w:t>
      </w:r>
      <w:r>
        <w:rPr>
          <w:rFonts w:ascii="Arial" w:hAnsi="Arial" w:cs="Arial"/>
          <w:sz w:val="24"/>
          <w:szCs w:val="28"/>
        </w:rPr>
        <w:t xml:space="preserve"> (</w:t>
      </w:r>
      <w:r w:rsidRPr="002F0ECA">
        <w:rPr>
          <w:rFonts w:ascii="Arial" w:hAnsi="Arial" w:cs="Arial"/>
          <w:sz w:val="24"/>
          <w:szCs w:val="28"/>
        </w:rPr>
        <w:t>Keep three decimals</w:t>
      </w:r>
      <w:r>
        <w:rPr>
          <w:rFonts w:ascii="Arial" w:hAnsi="Arial" w:cs="Arial"/>
          <w:sz w:val="24"/>
          <w:szCs w:val="28"/>
        </w:rPr>
        <w:t>) is</w:t>
      </w:r>
    </w:p>
    <w:p w14:paraId="2EFFFEDE" w14:textId="77777777" w:rsidR="00930F98" w:rsidRDefault="00930F98" w:rsidP="00930F98">
      <w:pPr>
        <w:rPr>
          <w:rFonts w:ascii="Arial" w:hAnsi="Arial" w:cs="Arial"/>
          <w:sz w:val="24"/>
          <w:szCs w:val="28"/>
        </w:rPr>
      </w:pPr>
    </w:p>
    <w:tbl>
      <w:tblPr>
        <w:tblW w:w="8140" w:type="dxa"/>
        <w:jc w:val="center"/>
        <w:tblBorders>
          <w:top w:val="single" w:sz="4" w:space="0" w:color="auto"/>
          <w:bottom w:val="single" w:sz="4" w:space="0" w:color="auto"/>
        </w:tblBorders>
        <w:tblLook w:val="04A0" w:firstRow="1" w:lastRow="0" w:firstColumn="1" w:lastColumn="0" w:noHBand="0" w:noVBand="1"/>
      </w:tblPr>
      <w:tblGrid>
        <w:gridCol w:w="740"/>
        <w:gridCol w:w="740"/>
        <w:gridCol w:w="740"/>
        <w:gridCol w:w="740"/>
        <w:gridCol w:w="740"/>
        <w:gridCol w:w="740"/>
        <w:gridCol w:w="740"/>
        <w:gridCol w:w="740"/>
        <w:gridCol w:w="740"/>
        <w:gridCol w:w="740"/>
        <w:gridCol w:w="740"/>
      </w:tblGrid>
      <w:tr w:rsidR="00930F98" w:rsidRPr="002F0ECA" w14:paraId="4393B66E" w14:textId="77777777" w:rsidTr="00853D18">
        <w:trPr>
          <w:trHeight w:val="300"/>
          <w:jc w:val="center"/>
        </w:trPr>
        <w:tc>
          <w:tcPr>
            <w:tcW w:w="740" w:type="dxa"/>
            <w:shd w:val="clear" w:color="auto" w:fill="E7E6E6" w:themeFill="background2"/>
            <w:noWrap/>
            <w:vAlign w:val="center"/>
            <w:hideMark/>
          </w:tcPr>
          <w:p w14:paraId="2DE14924" w14:textId="77777777" w:rsidR="00930F98" w:rsidRPr="002F0ECA" w:rsidRDefault="00930F98" w:rsidP="00853D18">
            <w:pPr>
              <w:widowControl/>
              <w:jc w:val="center"/>
              <w:rPr>
                <w:rFonts w:ascii="等线" w:eastAsia="等线" w:hAnsi="等线" w:cs="宋体"/>
                <w:color w:val="000000"/>
                <w:kern w:val="0"/>
                <w:sz w:val="22"/>
                <w14:ligatures w14:val="none"/>
              </w:rPr>
            </w:pPr>
            <w:r w:rsidRPr="002F0ECA">
              <w:rPr>
                <w:rFonts w:ascii="等线" w:eastAsia="等线" w:hAnsi="等线" w:cs="宋体" w:hint="eastAsia"/>
                <w:color w:val="000000"/>
                <w:kern w:val="0"/>
                <w:sz w:val="22"/>
                <w14:ligatures w14:val="none"/>
              </w:rPr>
              <w:t>0</w:t>
            </w:r>
          </w:p>
        </w:tc>
        <w:tc>
          <w:tcPr>
            <w:tcW w:w="740" w:type="dxa"/>
            <w:shd w:val="clear" w:color="auto" w:fill="E7E6E6" w:themeFill="background2"/>
            <w:noWrap/>
            <w:vAlign w:val="center"/>
            <w:hideMark/>
          </w:tcPr>
          <w:p w14:paraId="36BFB049" w14:textId="77777777" w:rsidR="00930F98" w:rsidRPr="002F0ECA" w:rsidRDefault="00930F98" w:rsidP="00853D18">
            <w:pPr>
              <w:widowControl/>
              <w:jc w:val="center"/>
              <w:rPr>
                <w:rFonts w:ascii="等线" w:eastAsia="等线" w:hAnsi="等线" w:cs="宋体"/>
                <w:color w:val="000000"/>
                <w:kern w:val="0"/>
                <w:sz w:val="22"/>
                <w14:ligatures w14:val="none"/>
              </w:rPr>
            </w:pPr>
            <w:r w:rsidRPr="002F0ECA">
              <w:rPr>
                <w:rFonts w:ascii="等线" w:eastAsia="等线" w:hAnsi="等线" w:cs="宋体" w:hint="eastAsia"/>
                <w:color w:val="000000"/>
                <w:kern w:val="0"/>
                <w:sz w:val="22"/>
                <w14:ligatures w14:val="none"/>
              </w:rPr>
              <w:t>1</w:t>
            </w:r>
          </w:p>
        </w:tc>
        <w:tc>
          <w:tcPr>
            <w:tcW w:w="740" w:type="dxa"/>
            <w:shd w:val="clear" w:color="auto" w:fill="E7E6E6" w:themeFill="background2"/>
            <w:noWrap/>
            <w:vAlign w:val="center"/>
            <w:hideMark/>
          </w:tcPr>
          <w:p w14:paraId="72DAC1EC" w14:textId="77777777" w:rsidR="00930F98" w:rsidRPr="002F0ECA" w:rsidRDefault="00930F98" w:rsidP="00853D18">
            <w:pPr>
              <w:widowControl/>
              <w:jc w:val="center"/>
              <w:rPr>
                <w:rFonts w:ascii="等线" w:eastAsia="等线" w:hAnsi="等线" w:cs="宋体"/>
                <w:color w:val="000000"/>
                <w:kern w:val="0"/>
                <w:sz w:val="22"/>
                <w14:ligatures w14:val="none"/>
              </w:rPr>
            </w:pPr>
            <w:r w:rsidRPr="002F0ECA">
              <w:rPr>
                <w:rFonts w:ascii="等线" w:eastAsia="等线" w:hAnsi="等线" w:cs="宋体" w:hint="eastAsia"/>
                <w:color w:val="000000"/>
                <w:kern w:val="0"/>
                <w:sz w:val="22"/>
                <w14:ligatures w14:val="none"/>
              </w:rPr>
              <w:t>2</w:t>
            </w:r>
          </w:p>
        </w:tc>
        <w:tc>
          <w:tcPr>
            <w:tcW w:w="740" w:type="dxa"/>
            <w:shd w:val="clear" w:color="auto" w:fill="E7E6E6" w:themeFill="background2"/>
            <w:noWrap/>
            <w:vAlign w:val="center"/>
            <w:hideMark/>
          </w:tcPr>
          <w:p w14:paraId="4D4E8008" w14:textId="77777777" w:rsidR="00930F98" w:rsidRPr="002F0ECA" w:rsidRDefault="00930F98" w:rsidP="00853D18">
            <w:pPr>
              <w:widowControl/>
              <w:jc w:val="center"/>
              <w:rPr>
                <w:rFonts w:ascii="等线" w:eastAsia="等线" w:hAnsi="等线" w:cs="宋体"/>
                <w:color w:val="000000"/>
                <w:kern w:val="0"/>
                <w:sz w:val="22"/>
                <w14:ligatures w14:val="none"/>
              </w:rPr>
            </w:pPr>
            <w:r w:rsidRPr="002F0ECA">
              <w:rPr>
                <w:rFonts w:ascii="等线" w:eastAsia="等线" w:hAnsi="等线" w:cs="宋体" w:hint="eastAsia"/>
                <w:color w:val="000000"/>
                <w:kern w:val="0"/>
                <w:sz w:val="22"/>
                <w14:ligatures w14:val="none"/>
              </w:rPr>
              <w:t>3</w:t>
            </w:r>
          </w:p>
        </w:tc>
        <w:tc>
          <w:tcPr>
            <w:tcW w:w="740" w:type="dxa"/>
            <w:shd w:val="clear" w:color="auto" w:fill="E7E6E6" w:themeFill="background2"/>
            <w:noWrap/>
            <w:vAlign w:val="center"/>
            <w:hideMark/>
          </w:tcPr>
          <w:p w14:paraId="57929224" w14:textId="77777777" w:rsidR="00930F98" w:rsidRPr="002F0ECA" w:rsidRDefault="00930F98" w:rsidP="00853D18">
            <w:pPr>
              <w:widowControl/>
              <w:jc w:val="center"/>
              <w:rPr>
                <w:rFonts w:ascii="等线" w:eastAsia="等线" w:hAnsi="等线" w:cs="宋体"/>
                <w:color w:val="000000"/>
                <w:kern w:val="0"/>
                <w:sz w:val="22"/>
                <w14:ligatures w14:val="none"/>
              </w:rPr>
            </w:pPr>
            <w:r w:rsidRPr="002F0ECA">
              <w:rPr>
                <w:rFonts w:ascii="等线" w:eastAsia="等线" w:hAnsi="等线" w:cs="宋体" w:hint="eastAsia"/>
                <w:color w:val="000000"/>
                <w:kern w:val="0"/>
                <w:sz w:val="22"/>
                <w14:ligatures w14:val="none"/>
              </w:rPr>
              <w:t>4</w:t>
            </w:r>
          </w:p>
        </w:tc>
        <w:tc>
          <w:tcPr>
            <w:tcW w:w="740" w:type="dxa"/>
            <w:shd w:val="clear" w:color="auto" w:fill="E7E6E6" w:themeFill="background2"/>
            <w:noWrap/>
            <w:vAlign w:val="center"/>
            <w:hideMark/>
          </w:tcPr>
          <w:p w14:paraId="2CFD43C0" w14:textId="77777777" w:rsidR="00930F98" w:rsidRPr="002F0ECA" w:rsidRDefault="00930F98" w:rsidP="00853D18">
            <w:pPr>
              <w:widowControl/>
              <w:jc w:val="center"/>
              <w:rPr>
                <w:rFonts w:ascii="等线" w:eastAsia="等线" w:hAnsi="等线" w:cs="宋体"/>
                <w:color w:val="000000"/>
                <w:kern w:val="0"/>
                <w:sz w:val="22"/>
                <w14:ligatures w14:val="none"/>
              </w:rPr>
            </w:pPr>
            <w:r w:rsidRPr="002F0ECA">
              <w:rPr>
                <w:rFonts w:ascii="等线" w:eastAsia="等线" w:hAnsi="等线" w:cs="宋体" w:hint="eastAsia"/>
                <w:color w:val="000000"/>
                <w:kern w:val="0"/>
                <w:sz w:val="22"/>
                <w14:ligatures w14:val="none"/>
              </w:rPr>
              <w:t>5</w:t>
            </w:r>
          </w:p>
        </w:tc>
        <w:tc>
          <w:tcPr>
            <w:tcW w:w="740" w:type="dxa"/>
            <w:shd w:val="clear" w:color="auto" w:fill="E7E6E6" w:themeFill="background2"/>
            <w:noWrap/>
            <w:vAlign w:val="center"/>
            <w:hideMark/>
          </w:tcPr>
          <w:p w14:paraId="0B1CD9F8" w14:textId="77777777" w:rsidR="00930F98" w:rsidRPr="002F0ECA" w:rsidRDefault="00930F98" w:rsidP="00853D18">
            <w:pPr>
              <w:widowControl/>
              <w:jc w:val="center"/>
              <w:rPr>
                <w:rFonts w:ascii="等线" w:eastAsia="等线" w:hAnsi="等线" w:cs="宋体"/>
                <w:color w:val="000000"/>
                <w:kern w:val="0"/>
                <w:sz w:val="22"/>
                <w14:ligatures w14:val="none"/>
              </w:rPr>
            </w:pPr>
            <w:r w:rsidRPr="002F0ECA">
              <w:rPr>
                <w:rFonts w:ascii="等线" w:eastAsia="等线" w:hAnsi="等线" w:cs="宋体" w:hint="eastAsia"/>
                <w:color w:val="000000"/>
                <w:kern w:val="0"/>
                <w:sz w:val="22"/>
                <w14:ligatures w14:val="none"/>
              </w:rPr>
              <w:t>6</w:t>
            </w:r>
          </w:p>
        </w:tc>
        <w:tc>
          <w:tcPr>
            <w:tcW w:w="740" w:type="dxa"/>
            <w:shd w:val="clear" w:color="auto" w:fill="E7E6E6" w:themeFill="background2"/>
            <w:noWrap/>
            <w:vAlign w:val="center"/>
            <w:hideMark/>
          </w:tcPr>
          <w:p w14:paraId="6CE2C1ED" w14:textId="77777777" w:rsidR="00930F98" w:rsidRPr="002F0ECA" w:rsidRDefault="00930F98" w:rsidP="00853D18">
            <w:pPr>
              <w:widowControl/>
              <w:jc w:val="center"/>
              <w:rPr>
                <w:rFonts w:ascii="等线" w:eastAsia="等线" w:hAnsi="等线" w:cs="宋体"/>
                <w:color w:val="000000"/>
                <w:kern w:val="0"/>
                <w:sz w:val="22"/>
                <w14:ligatures w14:val="none"/>
              </w:rPr>
            </w:pPr>
            <w:r w:rsidRPr="002F0ECA">
              <w:rPr>
                <w:rFonts w:ascii="等线" w:eastAsia="等线" w:hAnsi="等线" w:cs="宋体" w:hint="eastAsia"/>
                <w:color w:val="000000"/>
                <w:kern w:val="0"/>
                <w:sz w:val="22"/>
                <w14:ligatures w14:val="none"/>
              </w:rPr>
              <w:t>7</w:t>
            </w:r>
          </w:p>
        </w:tc>
        <w:tc>
          <w:tcPr>
            <w:tcW w:w="740" w:type="dxa"/>
            <w:shd w:val="clear" w:color="auto" w:fill="E7E6E6" w:themeFill="background2"/>
            <w:noWrap/>
            <w:vAlign w:val="center"/>
            <w:hideMark/>
          </w:tcPr>
          <w:p w14:paraId="5236A233" w14:textId="77777777" w:rsidR="00930F98" w:rsidRPr="002F0ECA" w:rsidRDefault="00930F98" w:rsidP="00853D18">
            <w:pPr>
              <w:widowControl/>
              <w:jc w:val="center"/>
              <w:rPr>
                <w:rFonts w:ascii="等线" w:eastAsia="等线" w:hAnsi="等线" w:cs="宋体"/>
                <w:color w:val="000000"/>
                <w:kern w:val="0"/>
                <w:sz w:val="22"/>
                <w14:ligatures w14:val="none"/>
              </w:rPr>
            </w:pPr>
            <w:r w:rsidRPr="002F0ECA">
              <w:rPr>
                <w:rFonts w:ascii="等线" w:eastAsia="等线" w:hAnsi="等线" w:cs="宋体" w:hint="eastAsia"/>
                <w:color w:val="000000"/>
                <w:kern w:val="0"/>
                <w:sz w:val="22"/>
                <w14:ligatures w14:val="none"/>
              </w:rPr>
              <w:t>8</w:t>
            </w:r>
          </w:p>
        </w:tc>
        <w:tc>
          <w:tcPr>
            <w:tcW w:w="740" w:type="dxa"/>
            <w:shd w:val="clear" w:color="auto" w:fill="E7E6E6" w:themeFill="background2"/>
            <w:noWrap/>
            <w:vAlign w:val="center"/>
            <w:hideMark/>
          </w:tcPr>
          <w:p w14:paraId="14F9572C" w14:textId="77777777" w:rsidR="00930F98" w:rsidRPr="002F0ECA" w:rsidRDefault="00930F98" w:rsidP="00853D18">
            <w:pPr>
              <w:widowControl/>
              <w:jc w:val="center"/>
              <w:rPr>
                <w:rFonts w:ascii="等线" w:eastAsia="等线" w:hAnsi="等线" w:cs="宋体"/>
                <w:color w:val="000000"/>
                <w:kern w:val="0"/>
                <w:sz w:val="22"/>
                <w14:ligatures w14:val="none"/>
              </w:rPr>
            </w:pPr>
            <w:r w:rsidRPr="002F0ECA">
              <w:rPr>
                <w:rFonts w:ascii="等线" w:eastAsia="等线" w:hAnsi="等线" w:cs="宋体" w:hint="eastAsia"/>
                <w:color w:val="000000"/>
                <w:kern w:val="0"/>
                <w:sz w:val="22"/>
                <w14:ligatures w14:val="none"/>
              </w:rPr>
              <w:t>9</w:t>
            </w:r>
          </w:p>
        </w:tc>
        <w:tc>
          <w:tcPr>
            <w:tcW w:w="740" w:type="dxa"/>
            <w:shd w:val="clear" w:color="auto" w:fill="E7E6E6" w:themeFill="background2"/>
            <w:noWrap/>
            <w:vAlign w:val="center"/>
            <w:hideMark/>
          </w:tcPr>
          <w:p w14:paraId="3C91E1E4" w14:textId="77777777" w:rsidR="00930F98" w:rsidRPr="002F0ECA" w:rsidRDefault="00930F98" w:rsidP="00853D18">
            <w:pPr>
              <w:widowControl/>
              <w:jc w:val="center"/>
              <w:rPr>
                <w:rFonts w:ascii="等线" w:eastAsia="等线" w:hAnsi="等线" w:cs="宋体"/>
                <w:color w:val="000000"/>
                <w:kern w:val="0"/>
                <w:sz w:val="22"/>
                <w14:ligatures w14:val="none"/>
              </w:rPr>
            </w:pPr>
            <w:r w:rsidRPr="002F0ECA">
              <w:rPr>
                <w:rFonts w:ascii="等线" w:eastAsia="等线" w:hAnsi="等线" w:cs="宋体" w:hint="eastAsia"/>
                <w:color w:val="000000"/>
                <w:kern w:val="0"/>
                <w:sz w:val="22"/>
                <w14:ligatures w14:val="none"/>
              </w:rPr>
              <w:t>10</w:t>
            </w:r>
          </w:p>
        </w:tc>
      </w:tr>
      <w:tr w:rsidR="00930F98" w:rsidRPr="002F0ECA" w14:paraId="533E916C" w14:textId="77777777" w:rsidTr="00853D18">
        <w:trPr>
          <w:trHeight w:val="300"/>
          <w:jc w:val="center"/>
        </w:trPr>
        <w:tc>
          <w:tcPr>
            <w:tcW w:w="740" w:type="dxa"/>
            <w:shd w:val="clear" w:color="auto" w:fill="auto"/>
            <w:noWrap/>
            <w:vAlign w:val="bottom"/>
            <w:hideMark/>
          </w:tcPr>
          <w:p w14:paraId="14CA6232" w14:textId="77777777" w:rsidR="00930F98" w:rsidRPr="002F0ECA" w:rsidRDefault="00930F98" w:rsidP="00853D18">
            <w:pPr>
              <w:widowControl/>
              <w:jc w:val="right"/>
              <w:rPr>
                <w:rFonts w:ascii="Segoe UI" w:eastAsia="等线" w:hAnsi="Segoe UI" w:cs="Segoe UI"/>
                <w:color w:val="1E1E1E"/>
                <w:kern w:val="0"/>
                <w:sz w:val="20"/>
                <w:szCs w:val="20"/>
                <w14:ligatures w14:val="none"/>
              </w:rPr>
            </w:pPr>
            <w:r>
              <w:rPr>
                <w:rFonts w:ascii="等线" w:eastAsia="等线" w:hAnsi="等线" w:hint="eastAsia"/>
                <w:color w:val="000000"/>
                <w:sz w:val="22"/>
              </w:rPr>
              <w:t xml:space="preserve">0.000 </w:t>
            </w:r>
          </w:p>
        </w:tc>
        <w:tc>
          <w:tcPr>
            <w:tcW w:w="740" w:type="dxa"/>
            <w:shd w:val="clear" w:color="auto" w:fill="auto"/>
            <w:noWrap/>
            <w:vAlign w:val="bottom"/>
            <w:hideMark/>
          </w:tcPr>
          <w:p w14:paraId="3325CF8A" w14:textId="77777777" w:rsidR="00930F98" w:rsidRPr="002F0ECA" w:rsidRDefault="00930F98" w:rsidP="00853D18">
            <w:pPr>
              <w:widowControl/>
              <w:jc w:val="right"/>
              <w:rPr>
                <w:rFonts w:ascii="Segoe UI" w:eastAsia="等线" w:hAnsi="Segoe UI" w:cs="Segoe UI"/>
                <w:color w:val="1E1E1E"/>
                <w:kern w:val="0"/>
                <w:sz w:val="20"/>
                <w:szCs w:val="20"/>
                <w14:ligatures w14:val="none"/>
              </w:rPr>
            </w:pPr>
            <w:r>
              <w:rPr>
                <w:rFonts w:ascii="等线" w:eastAsia="等线" w:hAnsi="等线" w:hint="eastAsia"/>
                <w:color w:val="000000"/>
                <w:sz w:val="22"/>
              </w:rPr>
              <w:t xml:space="preserve">0.259 </w:t>
            </w:r>
          </w:p>
        </w:tc>
        <w:tc>
          <w:tcPr>
            <w:tcW w:w="740" w:type="dxa"/>
            <w:shd w:val="clear" w:color="auto" w:fill="auto"/>
            <w:noWrap/>
            <w:vAlign w:val="bottom"/>
            <w:hideMark/>
          </w:tcPr>
          <w:p w14:paraId="4C979D86" w14:textId="77777777" w:rsidR="00930F98" w:rsidRPr="002F0ECA" w:rsidRDefault="00930F98" w:rsidP="00853D18">
            <w:pPr>
              <w:widowControl/>
              <w:jc w:val="right"/>
              <w:rPr>
                <w:rFonts w:ascii="Segoe UI" w:eastAsia="等线" w:hAnsi="Segoe UI" w:cs="Segoe UI"/>
                <w:color w:val="1E1E1E"/>
                <w:kern w:val="0"/>
                <w:sz w:val="20"/>
                <w:szCs w:val="20"/>
                <w14:ligatures w14:val="none"/>
              </w:rPr>
            </w:pPr>
            <w:r>
              <w:rPr>
                <w:rFonts w:ascii="等线" w:eastAsia="等线" w:hAnsi="等线" w:hint="eastAsia"/>
                <w:color w:val="000000"/>
                <w:sz w:val="22"/>
              </w:rPr>
              <w:t xml:space="preserve">0.451 </w:t>
            </w:r>
          </w:p>
        </w:tc>
        <w:tc>
          <w:tcPr>
            <w:tcW w:w="740" w:type="dxa"/>
            <w:shd w:val="clear" w:color="auto" w:fill="auto"/>
            <w:noWrap/>
            <w:vAlign w:val="bottom"/>
            <w:hideMark/>
          </w:tcPr>
          <w:p w14:paraId="6F8306F4" w14:textId="77777777" w:rsidR="00930F98" w:rsidRPr="002F0ECA" w:rsidRDefault="00930F98" w:rsidP="00853D18">
            <w:pPr>
              <w:widowControl/>
              <w:jc w:val="right"/>
              <w:rPr>
                <w:rFonts w:ascii="Segoe UI" w:eastAsia="等线" w:hAnsi="Segoe UI" w:cs="Segoe UI"/>
                <w:color w:val="1E1E1E"/>
                <w:kern w:val="0"/>
                <w:sz w:val="20"/>
                <w:szCs w:val="20"/>
                <w14:ligatures w14:val="none"/>
              </w:rPr>
            </w:pPr>
            <w:r>
              <w:rPr>
                <w:rFonts w:ascii="等线" w:eastAsia="等线" w:hAnsi="等线" w:hint="eastAsia"/>
                <w:color w:val="000000"/>
                <w:sz w:val="22"/>
              </w:rPr>
              <w:t xml:space="preserve">0.593 </w:t>
            </w:r>
          </w:p>
        </w:tc>
        <w:tc>
          <w:tcPr>
            <w:tcW w:w="740" w:type="dxa"/>
            <w:shd w:val="clear" w:color="auto" w:fill="auto"/>
            <w:noWrap/>
            <w:vAlign w:val="bottom"/>
            <w:hideMark/>
          </w:tcPr>
          <w:p w14:paraId="10AEA05A" w14:textId="77777777" w:rsidR="00930F98" w:rsidRPr="002F0ECA" w:rsidRDefault="00930F98" w:rsidP="00853D18">
            <w:pPr>
              <w:widowControl/>
              <w:jc w:val="right"/>
              <w:rPr>
                <w:rFonts w:ascii="Segoe UI" w:eastAsia="等线" w:hAnsi="Segoe UI" w:cs="Segoe UI"/>
                <w:color w:val="1E1E1E"/>
                <w:kern w:val="0"/>
                <w:sz w:val="20"/>
                <w:szCs w:val="20"/>
                <w14:ligatures w14:val="none"/>
              </w:rPr>
            </w:pPr>
            <w:r>
              <w:rPr>
                <w:rFonts w:ascii="等线" w:eastAsia="等线" w:hAnsi="等线" w:hint="eastAsia"/>
                <w:color w:val="000000"/>
                <w:sz w:val="22"/>
              </w:rPr>
              <w:t xml:space="preserve">0.699 </w:t>
            </w:r>
          </w:p>
        </w:tc>
        <w:tc>
          <w:tcPr>
            <w:tcW w:w="740" w:type="dxa"/>
            <w:shd w:val="clear" w:color="auto" w:fill="auto"/>
            <w:noWrap/>
            <w:vAlign w:val="bottom"/>
            <w:hideMark/>
          </w:tcPr>
          <w:p w14:paraId="164A4AC7" w14:textId="77777777" w:rsidR="00930F98" w:rsidRPr="002F0ECA" w:rsidRDefault="00930F98" w:rsidP="00853D18">
            <w:pPr>
              <w:widowControl/>
              <w:jc w:val="right"/>
              <w:rPr>
                <w:rFonts w:ascii="Segoe UI" w:eastAsia="等线" w:hAnsi="Segoe UI" w:cs="Segoe UI"/>
                <w:color w:val="1E1E1E"/>
                <w:kern w:val="0"/>
                <w:sz w:val="20"/>
                <w:szCs w:val="20"/>
                <w14:ligatures w14:val="none"/>
              </w:rPr>
            </w:pPr>
            <w:r>
              <w:rPr>
                <w:rFonts w:ascii="等线" w:eastAsia="等线" w:hAnsi="等线" w:hint="eastAsia"/>
                <w:color w:val="000000"/>
                <w:sz w:val="22"/>
              </w:rPr>
              <w:t xml:space="preserve">0.777 </w:t>
            </w:r>
          </w:p>
        </w:tc>
        <w:tc>
          <w:tcPr>
            <w:tcW w:w="740" w:type="dxa"/>
            <w:shd w:val="clear" w:color="auto" w:fill="auto"/>
            <w:noWrap/>
            <w:vAlign w:val="bottom"/>
            <w:hideMark/>
          </w:tcPr>
          <w:p w14:paraId="3B2382F8" w14:textId="77777777" w:rsidR="00930F98" w:rsidRPr="002F0ECA" w:rsidRDefault="00930F98" w:rsidP="00853D18">
            <w:pPr>
              <w:widowControl/>
              <w:jc w:val="right"/>
              <w:rPr>
                <w:rFonts w:ascii="Segoe UI" w:eastAsia="等线" w:hAnsi="Segoe UI" w:cs="Segoe UI"/>
                <w:color w:val="1E1E1E"/>
                <w:kern w:val="0"/>
                <w:sz w:val="20"/>
                <w:szCs w:val="20"/>
                <w14:ligatures w14:val="none"/>
              </w:rPr>
            </w:pPr>
            <w:r>
              <w:rPr>
                <w:rFonts w:ascii="等线" w:eastAsia="等线" w:hAnsi="等线" w:hint="eastAsia"/>
                <w:color w:val="000000"/>
                <w:sz w:val="22"/>
              </w:rPr>
              <w:t xml:space="preserve">0.835 </w:t>
            </w:r>
          </w:p>
        </w:tc>
        <w:tc>
          <w:tcPr>
            <w:tcW w:w="740" w:type="dxa"/>
            <w:shd w:val="clear" w:color="auto" w:fill="auto"/>
            <w:noWrap/>
            <w:vAlign w:val="bottom"/>
            <w:hideMark/>
          </w:tcPr>
          <w:p w14:paraId="5C64334B" w14:textId="77777777" w:rsidR="00930F98" w:rsidRPr="002F0ECA" w:rsidRDefault="00930F98" w:rsidP="00853D18">
            <w:pPr>
              <w:widowControl/>
              <w:jc w:val="right"/>
              <w:rPr>
                <w:rFonts w:ascii="Segoe UI" w:eastAsia="等线" w:hAnsi="Segoe UI" w:cs="Segoe UI"/>
                <w:color w:val="1E1E1E"/>
                <w:kern w:val="0"/>
                <w:sz w:val="20"/>
                <w:szCs w:val="20"/>
                <w14:ligatures w14:val="none"/>
              </w:rPr>
            </w:pPr>
            <w:r>
              <w:rPr>
                <w:rFonts w:ascii="等线" w:eastAsia="等线" w:hAnsi="等线" w:hint="eastAsia"/>
                <w:color w:val="000000"/>
                <w:sz w:val="22"/>
              </w:rPr>
              <w:t xml:space="preserve">0.878 </w:t>
            </w:r>
          </w:p>
        </w:tc>
        <w:tc>
          <w:tcPr>
            <w:tcW w:w="740" w:type="dxa"/>
            <w:shd w:val="clear" w:color="auto" w:fill="auto"/>
            <w:noWrap/>
            <w:vAlign w:val="bottom"/>
            <w:hideMark/>
          </w:tcPr>
          <w:p w14:paraId="0B109DDD" w14:textId="77777777" w:rsidR="00930F98" w:rsidRPr="002F0ECA" w:rsidRDefault="00930F98" w:rsidP="00853D18">
            <w:pPr>
              <w:widowControl/>
              <w:jc w:val="right"/>
              <w:rPr>
                <w:rFonts w:ascii="Segoe UI" w:eastAsia="等线" w:hAnsi="Segoe UI" w:cs="Segoe UI"/>
                <w:color w:val="1E1E1E"/>
                <w:kern w:val="0"/>
                <w:sz w:val="20"/>
                <w:szCs w:val="20"/>
                <w14:ligatures w14:val="none"/>
              </w:rPr>
            </w:pPr>
            <w:r>
              <w:rPr>
                <w:rFonts w:ascii="等线" w:eastAsia="等线" w:hAnsi="等线" w:hint="eastAsia"/>
                <w:color w:val="000000"/>
                <w:sz w:val="22"/>
              </w:rPr>
              <w:t xml:space="preserve">0.909 </w:t>
            </w:r>
          </w:p>
        </w:tc>
        <w:tc>
          <w:tcPr>
            <w:tcW w:w="740" w:type="dxa"/>
            <w:shd w:val="clear" w:color="auto" w:fill="auto"/>
            <w:noWrap/>
            <w:vAlign w:val="bottom"/>
            <w:hideMark/>
          </w:tcPr>
          <w:p w14:paraId="1784E40E" w14:textId="77777777" w:rsidR="00930F98" w:rsidRPr="002F0ECA" w:rsidRDefault="00930F98" w:rsidP="00853D18">
            <w:pPr>
              <w:widowControl/>
              <w:jc w:val="right"/>
              <w:rPr>
                <w:rFonts w:ascii="Segoe UI" w:eastAsia="等线" w:hAnsi="Segoe UI" w:cs="Segoe UI"/>
                <w:color w:val="1E1E1E"/>
                <w:kern w:val="0"/>
                <w:sz w:val="20"/>
                <w:szCs w:val="20"/>
                <w14:ligatures w14:val="none"/>
              </w:rPr>
            </w:pPr>
            <w:r>
              <w:rPr>
                <w:rFonts w:ascii="等线" w:eastAsia="等线" w:hAnsi="等线" w:hint="eastAsia"/>
                <w:color w:val="000000"/>
                <w:sz w:val="22"/>
              </w:rPr>
              <w:t xml:space="preserve">0.933 </w:t>
            </w:r>
          </w:p>
        </w:tc>
        <w:tc>
          <w:tcPr>
            <w:tcW w:w="740" w:type="dxa"/>
            <w:shd w:val="clear" w:color="auto" w:fill="auto"/>
            <w:noWrap/>
            <w:vAlign w:val="bottom"/>
            <w:hideMark/>
          </w:tcPr>
          <w:p w14:paraId="602DAC79" w14:textId="77777777" w:rsidR="00930F98" w:rsidRPr="002F0ECA" w:rsidRDefault="00930F98" w:rsidP="00853D18">
            <w:pPr>
              <w:widowControl/>
              <w:jc w:val="right"/>
              <w:rPr>
                <w:rFonts w:ascii="Segoe UI" w:eastAsia="等线" w:hAnsi="Segoe UI" w:cs="Segoe UI"/>
                <w:color w:val="1E1E1E"/>
                <w:kern w:val="0"/>
                <w:sz w:val="20"/>
                <w:szCs w:val="20"/>
                <w14:ligatures w14:val="none"/>
              </w:rPr>
            </w:pPr>
            <w:r>
              <w:rPr>
                <w:rFonts w:ascii="等线" w:eastAsia="等线" w:hAnsi="等线" w:hint="eastAsia"/>
                <w:color w:val="000000"/>
                <w:sz w:val="22"/>
              </w:rPr>
              <w:t xml:space="preserve">0.950 </w:t>
            </w:r>
          </w:p>
        </w:tc>
      </w:tr>
    </w:tbl>
    <w:p w14:paraId="225DB28E" w14:textId="77777777" w:rsidR="00930F98" w:rsidRDefault="00930F98" w:rsidP="00930F98">
      <w:pPr>
        <w:rPr>
          <w:rFonts w:ascii="Arial" w:hAnsi="Arial" w:cs="Arial"/>
          <w:sz w:val="24"/>
          <w:szCs w:val="28"/>
        </w:rPr>
      </w:pPr>
    </w:p>
    <w:p w14:paraId="7F97AEA6" w14:textId="77777777" w:rsidR="00930F98" w:rsidRDefault="00930F98" w:rsidP="00930F98">
      <w:pPr>
        <w:rPr>
          <w:rFonts w:ascii="Arial" w:hAnsi="Arial" w:cs="Arial"/>
          <w:sz w:val="24"/>
          <w:szCs w:val="28"/>
        </w:rPr>
      </w:pPr>
      <w:r w:rsidRPr="002F0ECA">
        <w:rPr>
          <w:rFonts w:ascii="Arial" w:hAnsi="Arial" w:cs="Arial"/>
          <w:sz w:val="24"/>
          <w:szCs w:val="28"/>
        </w:rPr>
        <w:t>I generate 100</w:t>
      </w:r>
      <w:r>
        <w:rPr>
          <w:rFonts w:ascii="Arial" w:hAnsi="Arial" w:cs="Arial"/>
          <w:sz w:val="24"/>
          <w:szCs w:val="28"/>
        </w:rPr>
        <w:t>0</w:t>
      </w:r>
      <w:r w:rsidRPr="002F0ECA">
        <w:rPr>
          <w:rFonts w:ascii="Arial" w:hAnsi="Arial" w:cs="Arial"/>
          <w:sz w:val="24"/>
          <w:szCs w:val="28"/>
        </w:rPr>
        <w:t xml:space="preserve"> random numbers</w:t>
      </w:r>
      <w:r>
        <w:rPr>
          <w:rFonts w:ascii="Arial" w:hAnsi="Arial" w:cs="Arial"/>
          <w:sz w:val="24"/>
          <w:szCs w:val="28"/>
        </w:rPr>
        <w:t xml:space="preserve"> between 0 and 1, and choose the number what they belong to. Now results are as follows:</w:t>
      </w:r>
    </w:p>
    <w:p w14:paraId="791417ED" w14:textId="77777777" w:rsidR="00930F98" w:rsidRDefault="00930F98" w:rsidP="00930F98">
      <w:pPr>
        <w:rPr>
          <w:rFonts w:ascii="Arial" w:hAnsi="Arial" w:cs="Arial"/>
          <w:sz w:val="24"/>
          <w:szCs w:val="28"/>
        </w:rPr>
      </w:pPr>
    </w:p>
    <w:tbl>
      <w:tblPr>
        <w:tblW w:w="8553" w:type="dxa"/>
        <w:jc w:val="center"/>
        <w:tblBorders>
          <w:top w:val="single" w:sz="4" w:space="0" w:color="auto"/>
          <w:bottom w:val="single" w:sz="4" w:space="0" w:color="auto"/>
        </w:tblBorders>
        <w:tblLook w:val="04A0" w:firstRow="1" w:lastRow="0" w:firstColumn="1" w:lastColumn="0" w:noHBand="0" w:noVBand="1"/>
      </w:tblPr>
      <w:tblGrid>
        <w:gridCol w:w="1153"/>
        <w:gridCol w:w="740"/>
        <w:gridCol w:w="740"/>
        <w:gridCol w:w="740"/>
        <w:gridCol w:w="740"/>
        <w:gridCol w:w="740"/>
        <w:gridCol w:w="740"/>
        <w:gridCol w:w="740"/>
        <w:gridCol w:w="740"/>
        <w:gridCol w:w="740"/>
        <w:gridCol w:w="740"/>
      </w:tblGrid>
      <w:tr w:rsidR="00930F98" w:rsidRPr="00F31BF4" w14:paraId="3A3369A0" w14:textId="77777777" w:rsidTr="00853D18">
        <w:trPr>
          <w:trHeight w:val="276"/>
          <w:jc w:val="center"/>
        </w:trPr>
        <w:tc>
          <w:tcPr>
            <w:tcW w:w="1153" w:type="dxa"/>
            <w:shd w:val="clear" w:color="auto" w:fill="E7E6E6" w:themeFill="background2"/>
            <w:noWrap/>
            <w:vAlign w:val="bottom"/>
            <w:hideMark/>
          </w:tcPr>
          <w:p w14:paraId="12E6E898" w14:textId="77777777" w:rsidR="00930F98" w:rsidRPr="00F31BF4" w:rsidRDefault="00930F98" w:rsidP="00853D18">
            <w:pPr>
              <w:widowControl/>
              <w:jc w:val="left"/>
              <w:rPr>
                <w:rFonts w:ascii="等线" w:eastAsia="等线" w:hAnsi="等线" w:cs="宋体"/>
                <w:color w:val="000000"/>
                <w:kern w:val="0"/>
                <w:sz w:val="22"/>
                <w14:ligatures w14:val="none"/>
              </w:rPr>
            </w:pPr>
            <w:r w:rsidRPr="00F31BF4">
              <w:rPr>
                <w:rFonts w:ascii="等线" w:eastAsia="等线" w:hAnsi="等线" w:cs="宋体" w:hint="eastAsia"/>
                <w:color w:val="000000"/>
                <w:kern w:val="0"/>
                <w:sz w:val="22"/>
                <w14:ligatures w14:val="none"/>
              </w:rPr>
              <w:t>num</w:t>
            </w:r>
          </w:p>
        </w:tc>
        <w:tc>
          <w:tcPr>
            <w:tcW w:w="740" w:type="dxa"/>
            <w:shd w:val="clear" w:color="auto" w:fill="E7E6E6" w:themeFill="background2"/>
            <w:noWrap/>
            <w:vAlign w:val="bottom"/>
            <w:hideMark/>
          </w:tcPr>
          <w:p w14:paraId="3F75CEAF"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hint="eastAsia"/>
                <w:color w:val="000000"/>
                <w:sz w:val="22"/>
              </w:rPr>
              <w:t>0</w:t>
            </w:r>
          </w:p>
        </w:tc>
        <w:tc>
          <w:tcPr>
            <w:tcW w:w="740" w:type="dxa"/>
            <w:shd w:val="clear" w:color="auto" w:fill="E7E6E6" w:themeFill="background2"/>
            <w:noWrap/>
            <w:vAlign w:val="bottom"/>
            <w:hideMark/>
          </w:tcPr>
          <w:p w14:paraId="2586E3A5"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hint="eastAsia"/>
                <w:color w:val="000000"/>
                <w:sz w:val="22"/>
              </w:rPr>
              <w:t>1</w:t>
            </w:r>
          </w:p>
        </w:tc>
        <w:tc>
          <w:tcPr>
            <w:tcW w:w="740" w:type="dxa"/>
            <w:shd w:val="clear" w:color="auto" w:fill="E7E6E6" w:themeFill="background2"/>
            <w:noWrap/>
            <w:vAlign w:val="bottom"/>
            <w:hideMark/>
          </w:tcPr>
          <w:p w14:paraId="42D80323"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hint="eastAsia"/>
                <w:color w:val="000000"/>
                <w:sz w:val="22"/>
              </w:rPr>
              <w:t>2</w:t>
            </w:r>
          </w:p>
        </w:tc>
        <w:tc>
          <w:tcPr>
            <w:tcW w:w="740" w:type="dxa"/>
            <w:shd w:val="clear" w:color="auto" w:fill="E7E6E6" w:themeFill="background2"/>
            <w:noWrap/>
            <w:vAlign w:val="bottom"/>
            <w:hideMark/>
          </w:tcPr>
          <w:p w14:paraId="73FD3984"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hint="eastAsia"/>
                <w:color w:val="000000"/>
                <w:sz w:val="22"/>
              </w:rPr>
              <w:t>3</w:t>
            </w:r>
          </w:p>
        </w:tc>
        <w:tc>
          <w:tcPr>
            <w:tcW w:w="740" w:type="dxa"/>
            <w:shd w:val="clear" w:color="auto" w:fill="E7E6E6" w:themeFill="background2"/>
            <w:noWrap/>
            <w:vAlign w:val="bottom"/>
            <w:hideMark/>
          </w:tcPr>
          <w:p w14:paraId="54947B0E"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hint="eastAsia"/>
                <w:color w:val="000000"/>
                <w:sz w:val="22"/>
              </w:rPr>
              <w:t>4</w:t>
            </w:r>
          </w:p>
        </w:tc>
        <w:tc>
          <w:tcPr>
            <w:tcW w:w="740" w:type="dxa"/>
            <w:shd w:val="clear" w:color="auto" w:fill="E7E6E6" w:themeFill="background2"/>
            <w:noWrap/>
            <w:vAlign w:val="bottom"/>
            <w:hideMark/>
          </w:tcPr>
          <w:p w14:paraId="5F41BCE6"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hint="eastAsia"/>
                <w:color w:val="000000"/>
                <w:sz w:val="22"/>
              </w:rPr>
              <w:t>5</w:t>
            </w:r>
          </w:p>
        </w:tc>
        <w:tc>
          <w:tcPr>
            <w:tcW w:w="740" w:type="dxa"/>
            <w:shd w:val="clear" w:color="auto" w:fill="E7E6E6" w:themeFill="background2"/>
            <w:noWrap/>
            <w:vAlign w:val="bottom"/>
            <w:hideMark/>
          </w:tcPr>
          <w:p w14:paraId="77F8A436"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hint="eastAsia"/>
                <w:color w:val="000000"/>
                <w:sz w:val="22"/>
              </w:rPr>
              <w:t>6</w:t>
            </w:r>
          </w:p>
        </w:tc>
        <w:tc>
          <w:tcPr>
            <w:tcW w:w="740" w:type="dxa"/>
            <w:shd w:val="clear" w:color="auto" w:fill="E7E6E6" w:themeFill="background2"/>
            <w:noWrap/>
            <w:vAlign w:val="bottom"/>
            <w:hideMark/>
          </w:tcPr>
          <w:p w14:paraId="18C09199"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hint="eastAsia"/>
                <w:color w:val="000000"/>
                <w:sz w:val="22"/>
              </w:rPr>
              <w:t>7</w:t>
            </w:r>
          </w:p>
        </w:tc>
        <w:tc>
          <w:tcPr>
            <w:tcW w:w="740" w:type="dxa"/>
            <w:shd w:val="clear" w:color="auto" w:fill="E7E6E6" w:themeFill="background2"/>
            <w:noWrap/>
            <w:vAlign w:val="bottom"/>
            <w:hideMark/>
          </w:tcPr>
          <w:p w14:paraId="2E9E564D"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hint="eastAsia"/>
                <w:color w:val="000000"/>
                <w:sz w:val="22"/>
              </w:rPr>
              <w:t>8</w:t>
            </w:r>
          </w:p>
        </w:tc>
        <w:tc>
          <w:tcPr>
            <w:tcW w:w="740" w:type="dxa"/>
            <w:shd w:val="clear" w:color="auto" w:fill="E7E6E6" w:themeFill="background2"/>
            <w:noWrap/>
            <w:vAlign w:val="bottom"/>
            <w:hideMark/>
          </w:tcPr>
          <w:p w14:paraId="0B6198E6"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hint="eastAsia"/>
                <w:color w:val="000000"/>
                <w:sz w:val="22"/>
              </w:rPr>
              <w:t>9</w:t>
            </w:r>
          </w:p>
        </w:tc>
      </w:tr>
      <w:tr w:rsidR="00930F98" w:rsidRPr="00F31BF4" w14:paraId="5FE749EE" w14:textId="77777777" w:rsidTr="00853D18">
        <w:trPr>
          <w:trHeight w:val="276"/>
          <w:jc w:val="center"/>
        </w:trPr>
        <w:tc>
          <w:tcPr>
            <w:tcW w:w="1153" w:type="dxa"/>
            <w:shd w:val="clear" w:color="auto" w:fill="auto"/>
            <w:noWrap/>
            <w:vAlign w:val="bottom"/>
            <w:hideMark/>
          </w:tcPr>
          <w:p w14:paraId="6167F032" w14:textId="77777777" w:rsidR="00930F98" w:rsidRPr="00F31BF4" w:rsidRDefault="00930F98" w:rsidP="00853D18">
            <w:pPr>
              <w:widowControl/>
              <w:jc w:val="left"/>
              <w:rPr>
                <w:rFonts w:ascii="等线" w:eastAsia="等线" w:hAnsi="等线" w:cs="宋体"/>
                <w:color w:val="000000"/>
                <w:kern w:val="0"/>
                <w:sz w:val="22"/>
                <w14:ligatures w14:val="none"/>
              </w:rPr>
            </w:pPr>
            <w:r w:rsidRPr="00F31BF4">
              <w:rPr>
                <w:rFonts w:ascii="等线" w:eastAsia="等线" w:hAnsi="等线" w:cs="宋体" w:hint="eastAsia"/>
                <w:color w:val="000000"/>
                <w:kern w:val="0"/>
                <w:sz w:val="22"/>
                <w14:ligatures w14:val="none"/>
              </w:rPr>
              <w:t>frequency</w:t>
            </w:r>
          </w:p>
        </w:tc>
        <w:tc>
          <w:tcPr>
            <w:tcW w:w="740" w:type="dxa"/>
            <w:shd w:val="clear" w:color="auto" w:fill="auto"/>
            <w:noWrap/>
            <w:vAlign w:val="bottom"/>
            <w:hideMark/>
          </w:tcPr>
          <w:p w14:paraId="6B769C88"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hint="eastAsia"/>
                <w:color w:val="000000"/>
                <w:sz w:val="22"/>
              </w:rPr>
              <w:t>0</w:t>
            </w:r>
          </w:p>
        </w:tc>
        <w:tc>
          <w:tcPr>
            <w:tcW w:w="740" w:type="dxa"/>
            <w:shd w:val="clear" w:color="auto" w:fill="auto"/>
            <w:noWrap/>
            <w:vAlign w:val="bottom"/>
            <w:hideMark/>
          </w:tcPr>
          <w:p w14:paraId="405FFC9A"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hint="eastAsia"/>
                <w:color w:val="000000"/>
                <w:sz w:val="22"/>
              </w:rPr>
              <w:t>256</w:t>
            </w:r>
          </w:p>
        </w:tc>
        <w:tc>
          <w:tcPr>
            <w:tcW w:w="740" w:type="dxa"/>
            <w:shd w:val="clear" w:color="auto" w:fill="auto"/>
            <w:noWrap/>
            <w:vAlign w:val="bottom"/>
            <w:hideMark/>
          </w:tcPr>
          <w:p w14:paraId="3D6A68B3"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hint="eastAsia"/>
                <w:color w:val="000000"/>
                <w:sz w:val="22"/>
              </w:rPr>
              <w:t>204</w:t>
            </w:r>
          </w:p>
        </w:tc>
        <w:tc>
          <w:tcPr>
            <w:tcW w:w="740" w:type="dxa"/>
            <w:shd w:val="clear" w:color="auto" w:fill="auto"/>
            <w:noWrap/>
            <w:vAlign w:val="bottom"/>
            <w:hideMark/>
          </w:tcPr>
          <w:p w14:paraId="363F832E"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hint="eastAsia"/>
                <w:color w:val="000000"/>
                <w:sz w:val="22"/>
              </w:rPr>
              <w:t>132</w:t>
            </w:r>
          </w:p>
        </w:tc>
        <w:tc>
          <w:tcPr>
            <w:tcW w:w="740" w:type="dxa"/>
            <w:shd w:val="clear" w:color="auto" w:fill="auto"/>
            <w:noWrap/>
            <w:vAlign w:val="bottom"/>
            <w:hideMark/>
          </w:tcPr>
          <w:p w14:paraId="3D98419F"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hint="eastAsia"/>
                <w:color w:val="000000"/>
                <w:sz w:val="22"/>
              </w:rPr>
              <w:t>96</w:t>
            </w:r>
          </w:p>
        </w:tc>
        <w:tc>
          <w:tcPr>
            <w:tcW w:w="740" w:type="dxa"/>
            <w:shd w:val="clear" w:color="auto" w:fill="auto"/>
            <w:noWrap/>
            <w:vAlign w:val="bottom"/>
            <w:hideMark/>
          </w:tcPr>
          <w:p w14:paraId="151A364C"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hint="eastAsia"/>
                <w:color w:val="000000"/>
                <w:sz w:val="22"/>
              </w:rPr>
              <w:t>79</w:t>
            </w:r>
          </w:p>
        </w:tc>
        <w:tc>
          <w:tcPr>
            <w:tcW w:w="740" w:type="dxa"/>
            <w:shd w:val="clear" w:color="auto" w:fill="auto"/>
            <w:noWrap/>
            <w:vAlign w:val="bottom"/>
            <w:hideMark/>
          </w:tcPr>
          <w:p w14:paraId="29A1CAAB"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hint="eastAsia"/>
                <w:color w:val="000000"/>
                <w:sz w:val="22"/>
              </w:rPr>
              <w:t>65</w:t>
            </w:r>
          </w:p>
        </w:tc>
        <w:tc>
          <w:tcPr>
            <w:tcW w:w="740" w:type="dxa"/>
            <w:shd w:val="clear" w:color="auto" w:fill="auto"/>
            <w:noWrap/>
            <w:vAlign w:val="bottom"/>
            <w:hideMark/>
          </w:tcPr>
          <w:p w14:paraId="3EE8B96B"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hint="eastAsia"/>
                <w:color w:val="000000"/>
                <w:sz w:val="22"/>
              </w:rPr>
              <w:t>45</w:t>
            </w:r>
          </w:p>
        </w:tc>
        <w:tc>
          <w:tcPr>
            <w:tcW w:w="740" w:type="dxa"/>
            <w:shd w:val="clear" w:color="auto" w:fill="auto"/>
            <w:noWrap/>
            <w:vAlign w:val="bottom"/>
            <w:hideMark/>
          </w:tcPr>
          <w:p w14:paraId="011E19AA"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hint="eastAsia"/>
                <w:color w:val="000000"/>
                <w:sz w:val="22"/>
              </w:rPr>
              <w:t>23</w:t>
            </w:r>
          </w:p>
        </w:tc>
        <w:tc>
          <w:tcPr>
            <w:tcW w:w="740" w:type="dxa"/>
            <w:shd w:val="clear" w:color="auto" w:fill="auto"/>
            <w:noWrap/>
            <w:vAlign w:val="bottom"/>
            <w:hideMark/>
          </w:tcPr>
          <w:p w14:paraId="7ACB2F6C" w14:textId="77777777" w:rsidR="00930F98" w:rsidRPr="00F31BF4" w:rsidRDefault="00930F98" w:rsidP="00853D18">
            <w:pPr>
              <w:widowControl/>
              <w:jc w:val="center"/>
              <w:rPr>
                <w:rFonts w:ascii="等线" w:eastAsia="等线" w:hAnsi="等线" w:cs="宋体"/>
                <w:color w:val="000000"/>
                <w:kern w:val="0"/>
                <w:sz w:val="22"/>
                <w14:ligatures w14:val="none"/>
              </w:rPr>
            </w:pPr>
            <w:r>
              <w:rPr>
                <w:rFonts w:ascii="等线" w:eastAsia="等线" w:hAnsi="等线" w:hint="eastAsia"/>
                <w:color w:val="000000"/>
                <w:sz w:val="22"/>
              </w:rPr>
              <w:t>23</w:t>
            </w:r>
          </w:p>
        </w:tc>
      </w:tr>
    </w:tbl>
    <w:p w14:paraId="470C130A" w14:textId="77777777" w:rsidR="00930F98" w:rsidRDefault="00930F98" w:rsidP="00930F98">
      <w:pPr>
        <w:rPr>
          <w:rFonts w:ascii="Arial" w:hAnsi="Arial" w:cs="Arial"/>
          <w:sz w:val="24"/>
          <w:szCs w:val="28"/>
        </w:rPr>
      </w:pPr>
    </w:p>
    <w:p w14:paraId="35434FD5" w14:textId="77777777" w:rsidR="00930F98" w:rsidRDefault="00930F98" w:rsidP="00930F98">
      <w:pPr>
        <w:jc w:val="center"/>
        <w:rPr>
          <w:rFonts w:ascii="Arial" w:hAnsi="Arial" w:cs="Arial"/>
          <w:sz w:val="24"/>
          <w:szCs w:val="28"/>
        </w:rPr>
      </w:pPr>
      <w:r>
        <w:rPr>
          <w:noProof/>
        </w:rPr>
        <w:drawing>
          <wp:inline distT="0" distB="0" distL="0" distR="0" wp14:anchorId="1D9ED6DF" wp14:editId="71A5E8A0">
            <wp:extent cx="4762831" cy="2433099"/>
            <wp:effectExtent l="0" t="0" r="0" b="5715"/>
            <wp:docPr id="1638371137" name="图表 1">
              <a:extLst xmlns:a="http://schemas.openxmlformats.org/drawingml/2006/main">
                <a:ext uri="{FF2B5EF4-FFF2-40B4-BE49-F238E27FC236}">
                  <a16:creationId xmlns:a16="http://schemas.microsoft.com/office/drawing/2014/main" id="{2070F10A-7D26-A226-39DE-9B56F0A153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
              </a:graphicData>
            </a:graphic>
          </wp:inline>
        </w:drawing>
      </w:r>
    </w:p>
    <w:p w14:paraId="725A791D" w14:textId="77777777" w:rsidR="00930F98" w:rsidRPr="00C21643" w:rsidRDefault="00930F98" w:rsidP="00930F98">
      <w:pPr>
        <w:rPr>
          <w:rFonts w:ascii="Arial" w:hAnsi="Arial" w:cs="Arial"/>
          <w:sz w:val="24"/>
          <w:szCs w:val="28"/>
        </w:rPr>
      </w:pPr>
    </w:p>
    <w:p w14:paraId="7BC8EC78" w14:textId="13CA8CEA" w:rsidR="000B3C31" w:rsidRDefault="000B3C31"/>
    <w:p w14:paraId="5C8C9D43" w14:textId="1979EC48" w:rsidR="00930F98" w:rsidRDefault="00930F98"/>
    <w:p w14:paraId="756A50EF" w14:textId="0AAFC54F" w:rsidR="00930F98" w:rsidRDefault="00930F98"/>
    <w:p w14:paraId="14310B25" w14:textId="38853AB2" w:rsidR="00930F98" w:rsidRDefault="00930F98"/>
    <w:p w14:paraId="6A29979A" w14:textId="58A9E016" w:rsidR="00930F98" w:rsidRDefault="00930F98"/>
    <w:p w14:paraId="0806907A" w14:textId="7EE13BAF" w:rsidR="00930F98" w:rsidRDefault="00930F98"/>
    <w:p w14:paraId="21BB9E97" w14:textId="35BFBDA1" w:rsidR="00930F98" w:rsidRDefault="00930F98"/>
    <w:p w14:paraId="17DA9ADD" w14:textId="3873CDCD" w:rsidR="00930F98" w:rsidRDefault="00930F98"/>
    <w:p w14:paraId="4DAB102E" w14:textId="3698A554" w:rsidR="00930F98" w:rsidRDefault="00930F98"/>
    <w:p w14:paraId="190B6195" w14:textId="64AB5157" w:rsidR="00930F98" w:rsidRDefault="00930F98"/>
    <w:p w14:paraId="1B5C69FF" w14:textId="435B2AFC" w:rsidR="00930F98" w:rsidRDefault="00930F98"/>
    <w:p w14:paraId="1B8CED1A" w14:textId="0870B2F9" w:rsidR="00930F98" w:rsidRDefault="00930F98"/>
    <w:p w14:paraId="668EBA98" w14:textId="0C9945A5" w:rsidR="00930F98" w:rsidRDefault="00930F98"/>
    <w:p w14:paraId="6F11780C" w14:textId="0C374B8A" w:rsidR="00930F98" w:rsidRDefault="00930F98"/>
    <w:p w14:paraId="4059A541" w14:textId="4A258A53" w:rsidR="00930F98" w:rsidRDefault="00930F98"/>
    <w:p w14:paraId="1D387895" w14:textId="1A76AB39" w:rsidR="00930F98" w:rsidRDefault="00930F98"/>
    <w:p w14:paraId="51CC190C" w14:textId="1DE9C65D" w:rsidR="00930F98" w:rsidRDefault="00930F98">
      <w:pPr>
        <w:widowControl/>
        <w:jc w:val="left"/>
      </w:pPr>
      <w:r>
        <w:br w:type="page"/>
      </w:r>
    </w:p>
    <w:p w14:paraId="207169D0" w14:textId="17E00EFF" w:rsidR="00930F98" w:rsidRPr="00DE4894" w:rsidRDefault="00930F98" w:rsidP="00930F98">
      <w:pPr>
        <w:jc w:val="center"/>
        <w:rPr>
          <w:rFonts w:ascii="Arial" w:hAnsi="Arial" w:cs="Arial"/>
          <w:sz w:val="32"/>
          <w:szCs w:val="36"/>
        </w:rPr>
      </w:pPr>
      <w:r>
        <w:rPr>
          <w:rFonts w:ascii="Arial" w:hAnsi="Arial" w:cs="Arial"/>
          <w:sz w:val="32"/>
          <w:szCs w:val="36"/>
        </w:rPr>
        <w:lastRenderedPageBreak/>
        <w:t>3.</w:t>
      </w:r>
      <w:r w:rsidRPr="00DE4894">
        <w:rPr>
          <w:rFonts w:ascii="Arial" w:hAnsi="Arial" w:cs="Arial"/>
          <w:sz w:val="32"/>
          <w:szCs w:val="36"/>
        </w:rPr>
        <w:t>number of overtakes between bicycles and mopends</w:t>
      </w:r>
    </w:p>
    <w:p w14:paraId="39F50251" w14:textId="77777777" w:rsidR="00930F98" w:rsidRPr="00C21643" w:rsidRDefault="00930F98" w:rsidP="00930F98">
      <w:pPr>
        <w:jc w:val="center"/>
        <w:rPr>
          <w:rFonts w:ascii="楷体" w:eastAsia="楷体" w:hAnsi="楷体" w:cs="Arial"/>
          <w:szCs w:val="28"/>
        </w:rPr>
      </w:pPr>
      <w:r w:rsidRPr="00C21643">
        <w:rPr>
          <w:rFonts w:ascii="楷体" w:eastAsia="楷体" w:hAnsi="楷体" w:cs="Arial" w:hint="eastAsia"/>
          <w:szCs w:val="28"/>
        </w:rPr>
        <w:t>2</w:t>
      </w:r>
      <w:r w:rsidRPr="00C21643">
        <w:rPr>
          <w:rFonts w:ascii="楷体" w:eastAsia="楷体" w:hAnsi="楷体" w:cs="Arial"/>
          <w:szCs w:val="28"/>
        </w:rPr>
        <w:t xml:space="preserve">020112921 </w:t>
      </w:r>
      <w:r w:rsidRPr="00C21643">
        <w:rPr>
          <w:rFonts w:ascii="楷体" w:eastAsia="楷体" w:hAnsi="楷体" w:cs="Arial" w:hint="eastAsia"/>
          <w:szCs w:val="28"/>
        </w:rPr>
        <w:t>刘欣豪</w:t>
      </w:r>
    </w:p>
    <w:p w14:paraId="0766A848" w14:textId="77777777" w:rsidR="00930F98" w:rsidRDefault="00930F98" w:rsidP="00930F98">
      <w:pPr>
        <w:jc w:val="center"/>
        <w:rPr>
          <w:rFonts w:ascii="宋体" w:hAnsi="宋体" w:cs="Arial"/>
          <w:szCs w:val="28"/>
        </w:rPr>
      </w:pPr>
      <w:r>
        <w:rPr>
          <w:noProof/>
        </w:rPr>
        <w:drawing>
          <wp:inline distT="0" distB="0" distL="0" distR="0" wp14:anchorId="63C94760" wp14:editId="3BC4076A">
            <wp:extent cx="4735195" cy="532262"/>
            <wp:effectExtent l="0" t="0" r="8255" b="1270"/>
            <wp:docPr id="98463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6311" name=""/>
                    <pic:cNvPicPr/>
                  </pic:nvPicPr>
                  <pic:blipFill rotWithShape="1">
                    <a:blip r:embed="rId7"/>
                    <a:srcRect l="1397" t="5023" r="1645" b="29688"/>
                    <a:stretch/>
                  </pic:blipFill>
                  <pic:spPr bwMode="auto">
                    <a:xfrm>
                      <a:off x="0" y="0"/>
                      <a:ext cx="4736185" cy="532373"/>
                    </a:xfrm>
                    <a:prstGeom prst="rect">
                      <a:avLst/>
                    </a:prstGeom>
                    <a:ln>
                      <a:noFill/>
                    </a:ln>
                    <a:extLst>
                      <a:ext uri="{53640926-AAD7-44D8-BBD7-CCE9431645EC}">
                        <a14:shadowObscured xmlns:a14="http://schemas.microsoft.com/office/drawing/2010/main"/>
                      </a:ext>
                    </a:extLst>
                  </pic:spPr>
                </pic:pic>
              </a:graphicData>
            </a:graphic>
          </wp:inline>
        </w:drawing>
      </w:r>
    </w:p>
    <w:p w14:paraId="0852973E" w14:textId="77777777" w:rsidR="00930F98" w:rsidRDefault="00930F98" w:rsidP="00930F98">
      <w:r>
        <w:tab/>
      </w:r>
      <w:r>
        <w:rPr>
          <w:rFonts w:hint="eastAsia"/>
        </w:rPr>
        <w:t>对于</w:t>
      </w:r>
      <w:r>
        <w:rPr>
          <w:rFonts w:hint="eastAsia"/>
        </w:rPr>
        <w:t>bicycle</w:t>
      </w:r>
      <w:r>
        <w:rPr>
          <w:rFonts w:hint="eastAsia"/>
        </w:rPr>
        <w:t>与</w:t>
      </w:r>
      <w:r>
        <w:rPr>
          <w:rFonts w:hint="eastAsia"/>
        </w:rPr>
        <w:t>mopeds</w:t>
      </w:r>
      <w:r>
        <w:rPr>
          <w:rFonts w:hint="eastAsia"/>
        </w:rPr>
        <w:t>，</w:t>
      </w:r>
      <w:r>
        <w:rPr>
          <w:rFonts w:hint="eastAsia"/>
        </w:rPr>
        <w:t>mopeds</w:t>
      </w:r>
      <w:r>
        <w:rPr>
          <w:rFonts w:hint="eastAsia"/>
        </w:rPr>
        <w:t>的速度为</w:t>
      </w:r>
      <w:r>
        <w:rPr>
          <w:rFonts w:hint="eastAsia"/>
        </w:rPr>
        <w:t>v</w:t>
      </w:r>
      <w:r w:rsidRPr="00FA1A67">
        <w:rPr>
          <w:rFonts w:hint="eastAsia"/>
          <w:vertAlign w:val="subscript"/>
        </w:rPr>
        <w:t>i</w:t>
      </w:r>
      <w:r>
        <w:rPr>
          <w:rFonts w:hint="eastAsia"/>
        </w:rPr>
        <w:t>，</w:t>
      </w:r>
      <w:r>
        <w:rPr>
          <w:rFonts w:hint="eastAsia"/>
        </w:rPr>
        <w:t>bicycle</w:t>
      </w:r>
      <w:r>
        <w:rPr>
          <w:rFonts w:hint="eastAsia"/>
        </w:rPr>
        <w:t>的速度为</w:t>
      </w:r>
      <w:r>
        <w:rPr>
          <w:rFonts w:hint="eastAsia"/>
        </w:rPr>
        <w:t>v</w:t>
      </w:r>
      <w:r w:rsidRPr="00FA1A67">
        <w:rPr>
          <w:rFonts w:hint="eastAsia"/>
          <w:vertAlign w:val="subscript"/>
        </w:rPr>
        <w:t>j</w:t>
      </w:r>
    </w:p>
    <w:p w14:paraId="2C6BB1EE" w14:textId="4F3958F3" w:rsidR="00A76100" w:rsidRDefault="00930F98" w:rsidP="00930F98">
      <w:r w:rsidRPr="00FA1A67">
        <w:rPr>
          <w:position w:val="-52"/>
        </w:rPr>
        <w:object w:dxaOrig="5640" w:dyaOrig="1160" w14:anchorId="3A95D0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57.6pt" o:ole="">
            <v:imagedata r:id="rId8" o:title=""/>
          </v:shape>
          <o:OLEObject Type="Embed" ProgID="Equation.DSMT4" ShapeID="_x0000_i1025" DrawAspect="Content" ObjectID="_1747671264" r:id="rId9"/>
        </w:object>
      </w:r>
    </w:p>
    <w:p w14:paraId="66164E3F" w14:textId="77777777" w:rsidR="00A76100" w:rsidRDefault="00A76100">
      <w:pPr>
        <w:widowControl/>
        <w:jc w:val="left"/>
      </w:pPr>
      <w:r>
        <w:br w:type="page"/>
      </w:r>
    </w:p>
    <w:p w14:paraId="13D6DEB1" w14:textId="77777777" w:rsidR="00A76100" w:rsidRPr="00DE4894" w:rsidRDefault="00A76100" w:rsidP="00A76100">
      <w:pPr>
        <w:jc w:val="center"/>
        <w:rPr>
          <w:rFonts w:ascii="Arial" w:hAnsi="Arial" w:cs="Arial"/>
          <w:sz w:val="32"/>
          <w:szCs w:val="36"/>
        </w:rPr>
      </w:pPr>
      <w:r>
        <w:rPr>
          <w:rFonts w:ascii="Arial" w:hAnsi="Arial" w:cs="Arial"/>
          <w:sz w:val="32"/>
          <w:szCs w:val="36"/>
        </w:rPr>
        <w:lastRenderedPageBreak/>
        <w:t>5.P</w:t>
      </w:r>
      <w:r>
        <w:rPr>
          <w:rFonts w:ascii="Arial" w:hAnsi="Arial" w:cs="Arial" w:hint="eastAsia"/>
          <w:sz w:val="32"/>
          <w:szCs w:val="36"/>
        </w:rPr>
        <w:t>ips</w:t>
      </w:r>
      <w:r>
        <w:rPr>
          <w:rFonts w:ascii="Arial" w:hAnsi="Arial" w:cs="Arial"/>
          <w:sz w:val="32"/>
          <w:szCs w:val="36"/>
        </w:rPr>
        <w:t>-</w:t>
      </w:r>
      <w:r>
        <w:rPr>
          <w:rFonts w:ascii="Arial" w:hAnsi="Arial" w:cs="Arial" w:hint="eastAsia"/>
          <w:sz w:val="32"/>
          <w:szCs w:val="36"/>
        </w:rPr>
        <w:t>forbs</w:t>
      </w:r>
      <w:r>
        <w:rPr>
          <w:rFonts w:ascii="Arial" w:hAnsi="Arial" w:cs="Arial"/>
          <w:sz w:val="32"/>
          <w:szCs w:val="36"/>
        </w:rPr>
        <w:t xml:space="preserve"> </w:t>
      </w:r>
      <w:r>
        <w:rPr>
          <w:rFonts w:ascii="Arial" w:hAnsi="Arial" w:cs="Arial" w:hint="eastAsia"/>
          <w:sz w:val="32"/>
          <w:szCs w:val="36"/>
        </w:rPr>
        <w:t>model</w:t>
      </w:r>
      <w:r>
        <w:rPr>
          <w:rFonts w:ascii="Arial" w:hAnsi="Arial" w:cs="Arial"/>
          <w:sz w:val="32"/>
          <w:szCs w:val="36"/>
        </w:rPr>
        <w:t xml:space="preserve"> </w:t>
      </w:r>
      <w:r>
        <w:rPr>
          <w:rFonts w:ascii="Arial" w:hAnsi="Arial" w:cs="Arial" w:hint="eastAsia"/>
          <w:sz w:val="32"/>
          <w:szCs w:val="36"/>
        </w:rPr>
        <w:t>simulation</w:t>
      </w:r>
    </w:p>
    <w:p w14:paraId="3529F5BB" w14:textId="77777777" w:rsidR="00A76100" w:rsidRPr="00C21643" w:rsidRDefault="00A76100" w:rsidP="00A76100">
      <w:pPr>
        <w:jc w:val="center"/>
        <w:rPr>
          <w:rFonts w:ascii="楷体" w:eastAsia="楷体" w:hAnsi="楷体" w:cs="Arial"/>
          <w:szCs w:val="28"/>
        </w:rPr>
      </w:pPr>
      <w:r w:rsidRPr="00C21643">
        <w:rPr>
          <w:rFonts w:ascii="楷体" w:eastAsia="楷体" w:hAnsi="楷体" w:cs="Arial" w:hint="eastAsia"/>
          <w:szCs w:val="28"/>
        </w:rPr>
        <w:t>2</w:t>
      </w:r>
      <w:r w:rsidRPr="00C21643">
        <w:rPr>
          <w:rFonts w:ascii="楷体" w:eastAsia="楷体" w:hAnsi="楷体" w:cs="Arial"/>
          <w:szCs w:val="28"/>
        </w:rPr>
        <w:t xml:space="preserve">020112921 </w:t>
      </w:r>
      <w:r w:rsidRPr="00C21643">
        <w:rPr>
          <w:rFonts w:ascii="楷体" w:eastAsia="楷体" w:hAnsi="楷体" w:cs="Arial" w:hint="eastAsia"/>
          <w:szCs w:val="28"/>
        </w:rPr>
        <w:t>刘欣豪</w:t>
      </w:r>
    </w:p>
    <w:p w14:paraId="25C4E113" w14:textId="77777777" w:rsidR="00A76100" w:rsidRPr="00E312C6" w:rsidRDefault="00A76100" w:rsidP="00A76100">
      <w:r>
        <w:rPr>
          <w:noProof/>
        </w:rPr>
        <w:drawing>
          <wp:inline distT="0" distB="0" distL="0" distR="0" wp14:anchorId="66C1AF83" wp14:editId="2F771792">
            <wp:extent cx="5274310" cy="1309370"/>
            <wp:effectExtent l="0" t="0" r="2540" b="5080"/>
            <wp:docPr id="1624969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969712" name=""/>
                    <pic:cNvPicPr/>
                  </pic:nvPicPr>
                  <pic:blipFill>
                    <a:blip r:embed="rId10"/>
                    <a:stretch>
                      <a:fillRect/>
                    </a:stretch>
                  </pic:blipFill>
                  <pic:spPr>
                    <a:xfrm>
                      <a:off x="0" y="0"/>
                      <a:ext cx="5274310" cy="1309370"/>
                    </a:xfrm>
                    <a:prstGeom prst="rect">
                      <a:avLst/>
                    </a:prstGeom>
                  </pic:spPr>
                </pic:pic>
              </a:graphicData>
            </a:graphic>
          </wp:inline>
        </w:drawing>
      </w:r>
    </w:p>
    <w:p w14:paraId="0CFB5D16" w14:textId="77777777" w:rsidR="00A76100" w:rsidRDefault="00A76100" w:rsidP="00A76100">
      <w:pPr>
        <w:rPr>
          <w:rFonts w:ascii="Arial" w:hAnsi="Arial" w:cs="Arial"/>
          <w:szCs w:val="28"/>
        </w:rPr>
      </w:pPr>
      <w:r>
        <w:rPr>
          <w:rFonts w:ascii="Arial" w:hAnsi="Arial" w:cs="Arial" w:hint="eastAsia"/>
          <w:szCs w:val="28"/>
        </w:rPr>
        <w:t>输出</w:t>
      </w:r>
      <w:r>
        <w:rPr>
          <w:rFonts w:ascii="Arial" w:hAnsi="Arial" w:cs="Arial" w:hint="eastAsia"/>
          <w:szCs w:val="28"/>
        </w:rPr>
        <w:t>output</w:t>
      </w:r>
      <w:r>
        <w:rPr>
          <w:rFonts w:ascii="Arial" w:hAnsi="Arial" w:cs="Arial" w:hint="eastAsia"/>
          <w:szCs w:val="28"/>
        </w:rPr>
        <w:t>表（部分）：</w:t>
      </w:r>
    </w:p>
    <w:tbl>
      <w:tblPr>
        <w:tblStyle w:val="a7"/>
        <w:tblW w:w="0" w:type="auto"/>
        <w:jc w:val="center"/>
        <w:tblLook w:val="04A0" w:firstRow="1" w:lastRow="0" w:firstColumn="1" w:lastColumn="0" w:noHBand="0" w:noVBand="1"/>
      </w:tblPr>
      <w:tblGrid>
        <w:gridCol w:w="1092"/>
        <w:gridCol w:w="1080"/>
        <w:gridCol w:w="1080"/>
        <w:gridCol w:w="1080"/>
        <w:gridCol w:w="1080"/>
        <w:gridCol w:w="1442"/>
      </w:tblGrid>
      <w:tr w:rsidR="00A76100" w:rsidRPr="00E312C6" w14:paraId="50191857" w14:textId="77777777" w:rsidTr="00853D18">
        <w:trPr>
          <w:trHeight w:val="270"/>
          <w:jc w:val="center"/>
        </w:trPr>
        <w:tc>
          <w:tcPr>
            <w:tcW w:w="1080" w:type="dxa"/>
            <w:noWrap/>
            <w:vAlign w:val="center"/>
            <w:hideMark/>
          </w:tcPr>
          <w:p w14:paraId="222EDDE6" w14:textId="77777777" w:rsidR="00A76100" w:rsidRPr="00E312C6" w:rsidRDefault="00A76100" w:rsidP="00853D18">
            <w:pPr>
              <w:jc w:val="center"/>
              <w:rPr>
                <w:rFonts w:ascii="Arial" w:hAnsi="Arial" w:cs="Arial"/>
                <w:b/>
                <w:bCs/>
                <w:szCs w:val="28"/>
              </w:rPr>
            </w:pPr>
            <w:r w:rsidRPr="00E312C6">
              <w:rPr>
                <w:rFonts w:ascii="Arial" w:hAnsi="Arial" w:cs="Arial" w:hint="eastAsia"/>
                <w:b/>
                <w:bCs/>
                <w:szCs w:val="28"/>
              </w:rPr>
              <w:t>Time (second)</w:t>
            </w:r>
          </w:p>
        </w:tc>
        <w:tc>
          <w:tcPr>
            <w:tcW w:w="1080" w:type="dxa"/>
            <w:noWrap/>
            <w:vAlign w:val="center"/>
            <w:hideMark/>
          </w:tcPr>
          <w:p w14:paraId="7B039046" w14:textId="77777777" w:rsidR="00A76100" w:rsidRPr="00E312C6" w:rsidRDefault="00A76100" w:rsidP="00853D18">
            <w:pPr>
              <w:jc w:val="center"/>
              <w:rPr>
                <w:rFonts w:ascii="Arial" w:hAnsi="Arial" w:cs="Arial"/>
                <w:b/>
                <w:bCs/>
                <w:szCs w:val="28"/>
              </w:rPr>
            </w:pPr>
            <w:r w:rsidRPr="00E312C6">
              <w:rPr>
                <w:rFonts w:ascii="Arial" w:hAnsi="Arial" w:cs="Arial" w:hint="eastAsia"/>
                <w:b/>
                <w:bCs/>
                <w:szCs w:val="28"/>
              </w:rPr>
              <w:t>Position (meter) of lead car</w:t>
            </w:r>
          </w:p>
        </w:tc>
        <w:tc>
          <w:tcPr>
            <w:tcW w:w="1080" w:type="dxa"/>
            <w:noWrap/>
            <w:vAlign w:val="center"/>
            <w:hideMark/>
          </w:tcPr>
          <w:p w14:paraId="52C2D7D2" w14:textId="77777777" w:rsidR="00A76100" w:rsidRPr="00E312C6" w:rsidRDefault="00A76100" w:rsidP="00853D18">
            <w:pPr>
              <w:jc w:val="center"/>
              <w:rPr>
                <w:rFonts w:ascii="Arial" w:hAnsi="Arial" w:cs="Arial"/>
                <w:b/>
                <w:bCs/>
                <w:szCs w:val="28"/>
              </w:rPr>
            </w:pPr>
            <w:r w:rsidRPr="00E312C6">
              <w:rPr>
                <w:rFonts w:ascii="Arial" w:hAnsi="Arial" w:cs="Arial" w:hint="eastAsia"/>
                <w:b/>
                <w:bCs/>
                <w:szCs w:val="28"/>
              </w:rPr>
              <w:t>speed of lead car</w:t>
            </w:r>
          </w:p>
        </w:tc>
        <w:tc>
          <w:tcPr>
            <w:tcW w:w="1080" w:type="dxa"/>
            <w:noWrap/>
            <w:vAlign w:val="center"/>
            <w:hideMark/>
          </w:tcPr>
          <w:p w14:paraId="17DE8003" w14:textId="77777777" w:rsidR="00A76100" w:rsidRPr="00E312C6" w:rsidRDefault="00A76100" w:rsidP="00853D18">
            <w:pPr>
              <w:jc w:val="center"/>
              <w:rPr>
                <w:rFonts w:ascii="Arial" w:hAnsi="Arial" w:cs="Arial"/>
                <w:b/>
                <w:bCs/>
                <w:szCs w:val="28"/>
              </w:rPr>
            </w:pPr>
            <w:r w:rsidRPr="00E312C6">
              <w:rPr>
                <w:rFonts w:ascii="Arial" w:hAnsi="Arial" w:cs="Arial" w:hint="eastAsia"/>
                <w:b/>
                <w:bCs/>
                <w:szCs w:val="28"/>
              </w:rPr>
              <w:t>Position (meter) of follow car</w:t>
            </w:r>
          </w:p>
        </w:tc>
        <w:tc>
          <w:tcPr>
            <w:tcW w:w="1080" w:type="dxa"/>
            <w:noWrap/>
            <w:vAlign w:val="center"/>
            <w:hideMark/>
          </w:tcPr>
          <w:p w14:paraId="4DE1BC12" w14:textId="77777777" w:rsidR="00A76100" w:rsidRPr="00E312C6" w:rsidRDefault="00A76100" w:rsidP="00853D18">
            <w:pPr>
              <w:jc w:val="center"/>
              <w:rPr>
                <w:rFonts w:ascii="Arial" w:hAnsi="Arial" w:cs="Arial"/>
                <w:b/>
                <w:bCs/>
                <w:szCs w:val="28"/>
              </w:rPr>
            </w:pPr>
            <w:r w:rsidRPr="00E312C6">
              <w:rPr>
                <w:rFonts w:ascii="Arial" w:hAnsi="Arial" w:cs="Arial" w:hint="eastAsia"/>
                <w:b/>
                <w:bCs/>
                <w:szCs w:val="28"/>
              </w:rPr>
              <w:t>speed of follow car</w:t>
            </w:r>
          </w:p>
        </w:tc>
        <w:tc>
          <w:tcPr>
            <w:tcW w:w="1361" w:type="dxa"/>
            <w:noWrap/>
            <w:vAlign w:val="center"/>
            <w:hideMark/>
          </w:tcPr>
          <w:p w14:paraId="67F8D53B" w14:textId="77777777" w:rsidR="00A76100" w:rsidRPr="00E312C6" w:rsidRDefault="00A76100" w:rsidP="00853D18">
            <w:pPr>
              <w:jc w:val="center"/>
              <w:rPr>
                <w:rFonts w:ascii="Arial" w:hAnsi="Arial" w:cs="Arial"/>
                <w:b/>
                <w:bCs/>
                <w:szCs w:val="28"/>
              </w:rPr>
            </w:pPr>
            <w:r w:rsidRPr="00E312C6">
              <w:rPr>
                <w:rFonts w:ascii="Arial" w:hAnsi="Arial" w:cs="Arial" w:hint="eastAsia"/>
                <w:b/>
                <w:bCs/>
                <w:szCs w:val="28"/>
              </w:rPr>
              <w:t>acceleration</w:t>
            </w:r>
          </w:p>
        </w:tc>
      </w:tr>
      <w:tr w:rsidR="00A76100" w:rsidRPr="00E312C6" w14:paraId="4ED9ACA8" w14:textId="77777777" w:rsidTr="00853D18">
        <w:trPr>
          <w:trHeight w:val="270"/>
          <w:jc w:val="center"/>
        </w:trPr>
        <w:tc>
          <w:tcPr>
            <w:tcW w:w="1080" w:type="dxa"/>
            <w:noWrap/>
            <w:vAlign w:val="center"/>
            <w:hideMark/>
          </w:tcPr>
          <w:p w14:paraId="6DC7AEA0" w14:textId="77777777" w:rsidR="00A76100" w:rsidRPr="00E312C6" w:rsidRDefault="00A76100" w:rsidP="00853D18">
            <w:pPr>
              <w:jc w:val="center"/>
              <w:rPr>
                <w:rFonts w:ascii="Arial" w:hAnsi="Arial" w:cs="Arial"/>
                <w:szCs w:val="28"/>
              </w:rPr>
            </w:pPr>
            <w:r w:rsidRPr="00E312C6">
              <w:rPr>
                <w:rFonts w:ascii="Arial" w:hAnsi="Arial" w:cs="Arial" w:hint="eastAsia"/>
                <w:szCs w:val="28"/>
              </w:rPr>
              <w:t>0</w:t>
            </w:r>
          </w:p>
        </w:tc>
        <w:tc>
          <w:tcPr>
            <w:tcW w:w="1080" w:type="dxa"/>
            <w:noWrap/>
            <w:vAlign w:val="center"/>
            <w:hideMark/>
          </w:tcPr>
          <w:p w14:paraId="208314FB" w14:textId="77777777" w:rsidR="00A76100" w:rsidRPr="00E312C6" w:rsidRDefault="00A76100" w:rsidP="00853D18">
            <w:pPr>
              <w:jc w:val="center"/>
              <w:rPr>
                <w:rFonts w:ascii="Arial" w:hAnsi="Arial" w:cs="Arial"/>
                <w:szCs w:val="28"/>
              </w:rPr>
            </w:pPr>
            <w:r w:rsidRPr="00E312C6">
              <w:rPr>
                <w:rFonts w:ascii="Arial" w:hAnsi="Arial" w:cs="Arial" w:hint="eastAsia"/>
                <w:szCs w:val="28"/>
              </w:rPr>
              <w:t>2000</w:t>
            </w:r>
          </w:p>
        </w:tc>
        <w:tc>
          <w:tcPr>
            <w:tcW w:w="1080" w:type="dxa"/>
            <w:noWrap/>
            <w:vAlign w:val="center"/>
            <w:hideMark/>
          </w:tcPr>
          <w:p w14:paraId="5FC8A78A" w14:textId="77777777" w:rsidR="00A76100" w:rsidRPr="00E312C6" w:rsidRDefault="00A76100" w:rsidP="00853D18">
            <w:pPr>
              <w:jc w:val="center"/>
              <w:rPr>
                <w:rFonts w:ascii="Arial" w:hAnsi="Arial" w:cs="Arial"/>
                <w:szCs w:val="28"/>
              </w:rPr>
            </w:pPr>
            <w:r w:rsidRPr="00E312C6">
              <w:rPr>
                <w:rFonts w:ascii="Arial" w:hAnsi="Arial" w:cs="Arial" w:hint="eastAsia"/>
                <w:szCs w:val="28"/>
              </w:rPr>
              <w:t>0</w:t>
            </w:r>
          </w:p>
        </w:tc>
        <w:tc>
          <w:tcPr>
            <w:tcW w:w="1080" w:type="dxa"/>
            <w:noWrap/>
            <w:vAlign w:val="center"/>
            <w:hideMark/>
          </w:tcPr>
          <w:p w14:paraId="2FD0487A" w14:textId="77777777" w:rsidR="00A76100" w:rsidRPr="00E312C6" w:rsidRDefault="00A76100" w:rsidP="00853D18">
            <w:pPr>
              <w:jc w:val="center"/>
              <w:rPr>
                <w:rFonts w:ascii="Arial" w:hAnsi="Arial" w:cs="Arial"/>
                <w:szCs w:val="28"/>
              </w:rPr>
            </w:pPr>
            <w:r w:rsidRPr="00E312C6">
              <w:rPr>
                <w:rFonts w:ascii="Arial" w:hAnsi="Arial" w:cs="Arial" w:hint="eastAsia"/>
                <w:szCs w:val="28"/>
              </w:rPr>
              <w:t>-102</w:t>
            </w:r>
          </w:p>
        </w:tc>
        <w:tc>
          <w:tcPr>
            <w:tcW w:w="1080" w:type="dxa"/>
            <w:noWrap/>
            <w:vAlign w:val="center"/>
            <w:hideMark/>
          </w:tcPr>
          <w:p w14:paraId="64794703" w14:textId="77777777" w:rsidR="00A76100" w:rsidRPr="00E312C6" w:rsidRDefault="00A76100" w:rsidP="00853D18">
            <w:pPr>
              <w:jc w:val="center"/>
              <w:rPr>
                <w:rFonts w:ascii="Arial" w:hAnsi="Arial" w:cs="Arial"/>
                <w:szCs w:val="28"/>
              </w:rPr>
            </w:pPr>
            <w:r w:rsidRPr="00E312C6">
              <w:rPr>
                <w:rFonts w:ascii="Arial" w:hAnsi="Arial" w:cs="Arial" w:hint="eastAsia"/>
                <w:szCs w:val="28"/>
              </w:rPr>
              <w:t>0</w:t>
            </w:r>
          </w:p>
        </w:tc>
        <w:tc>
          <w:tcPr>
            <w:tcW w:w="1361" w:type="dxa"/>
            <w:noWrap/>
            <w:vAlign w:val="center"/>
            <w:hideMark/>
          </w:tcPr>
          <w:p w14:paraId="1BA61E00" w14:textId="77777777" w:rsidR="00A76100" w:rsidRPr="00E312C6" w:rsidRDefault="00A76100" w:rsidP="00853D18">
            <w:pPr>
              <w:jc w:val="center"/>
              <w:rPr>
                <w:rFonts w:ascii="Arial" w:hAnsi="Arial" w:cs="Arial"/>
                <w:szCs w:val="28"/>
              </w:rPr>
            </w:pPr>
            <w:r w:rsidRPr="00E312C6">
              <w:rPr>
                <w:rFonts w:ascii="Arial" w:hAnsi="Arial" w:cs="Arial" w:hint="eastAsia"/>
                <w:szCs w:val="28"/>
              </w:rPr>
              <w:t>4</w:t>
            </w:r>
          </w:p>
        </w:tc>
      </w:tr>
      <w:tr w:rsidR="00A76100" w:rsidRPr="00E312C6" w14:paraId="4ED356BA" w14:textId="77777777" w:rsidTr="00853D18">
        <w:trPr>
          <w:trHeight w:val="270"/>
          <w:jc w:val="center"/>
        </w:trPr>
        <w:tc>
          <w:tcPr>
            <w:tcW w:w="1080" w:type="dxa"/>
            <w:noWrap/>
            <w:vAlign w:val="center"/>
            <w:hideMark/>
          </w:tcPr>
          <w:p w14:paraId="0FC18DE3" w14:textId="77777777" w:rsidR="00A76100" w:rsidRPr="00E312C6" w:rsidRDefault="00A76100" w:rsidP="00853D18">
            <w:pPr>
              <w:jc w:val="center"/>
              <w:rPr>
                <w:rFonts w:ascii="Arial" w:hAnsi="Arial" w:cs="Arial"/>
                <w:szCs w:val="28"/>
              </w:rPr>
            </w:pPr>
            <w:r w:rsidRPr="00E312C6">
              <w:rPr>
                <w:rFonts w:ascii="Arial" w:hAnsi="Arial" w:cs="Arial" w:hint="eastAsia"/>
                <w:szCs w:val="28"/>
              </w:rPr>
              <w:t>1</w:t>
            </w:r>
          </w:p>
        </w:tc>
        <w:tc>
          <w:tcPr>
            <w:tcW w:w="1080" w:type="dxa"/>
            <w:noWrap/>
            <w:vAlign w:val="center"/>
            <w:hideMark/>
          </w:tcPr>
          <w:p w14:paraId="0F6D03AD" w14:textId="77777777" w:rsidR="00A76100" w:rsidRPr="00E312C6" w:rsidRDefault="00A76100" w:rsidP="00853D18">
            <w:pPr>
              <w:jc w:val="center"/>
              <w:rPr>
                <w:rFonts w:ascii="Arial" w:hAnsi="Arial" w:cs="Arial"/>
                <w:szCs w:val="28"/>
              </w:rPr>
            </w:pPr>
            <w:r w:rsidRPr="00E312C6">
              <w:rPr>
                <w:rFonts w:ascii="Arial" w:hAnsi="Arial" w:cs="Arial" w:hint="eastAsia"/>
                <w:szCs w:val="28"/>
              </w:rPr>
              <w:t>2000</w:t>
            </w:r>
          </w:p>
        </w:tc>
        <w:tc>
          <w:tcPr>
            <w:tcW w:w="1080" w:type="dxa"/>
            <w:noWrap/>
            <w:vAlign w:val="center"/>
            <w:hideMark/>
          </w:tcPr>
          <w:p w14:paraId="6432BEE4" w14:textId="77777777" w:rsidR="00A76100" w:rsidRPr="00E312C6" w:rsidRDefault="00A76100" w:rsidP="00853D18">
            <w:pPr>
              <w:jc w:val="center"/>
              <w:rPr>
                <w:rFonts w:ascii="Arial" w:hAnsi="Arial" w:cs="Arial"/>
                <w:szCs w:val="28"/>
              </w:rPr>
            </w:pPr>
            <w:r w:rsidRPr="00E312C6">
              <w:rPr>
                <w:rFonts w:ascii="Arial" w:hAnsi="Arial" w:cs="Arial" w:hint="eastAsia"/>
                <w:szCs w:val="28"/>
              </w:rPr>
              <w:t>0</w:t>
            </w:r>
          </w:p>
        </w:tc>
        <w:tc>
          <w:tcPr>
            <w:tcW w:w="1080" w:type="dxa"/>
            <w:noWrap/>
            <w:vAlign w:val="center"/>
            <w:hideMark/>
          </w:tcPr>
          <w:p w14:paraId="09D20FC4" w14:textId="77777777" w:rsidR="00A76100" w:rsidRPr="00E312C6" w:rsidRDefault="00A76100" w:rsidP="00853D18">
            <w:pPr>
              <w:jc w:val="center"/>
              <w:rPr>
                <w:rFonts w:ascii="Arial" w:hAnsi="Arial" w:cs="Arial"/>
                <w:szCs w:val="28"/>
              </w:rPr>
            </w:pPr>
            <w:r w:rsidRPr="00E312C6">
              <w:rPr>
                <w:rFonts w:ascii="Arial" w:hAnsi="Arial" w:cs="Arial" w:hint="eastAsia"/>
                <w:szCs w:val="28"/>
              </w:rPr>
              <w:t>-98</w:t>
            </w:r>
          </w:p>
        </w:tc>
        <w:tc>
          <w:tcPr>
            <w:tcW w:w="1080" w:type="dxa"/>
            <w:noWrap/>
            <w:vAlign w:val="center"/>
            <w:hideMark/>
          </w:tcPr>
          <w:p w14:paraId="5AB38AFF" w14:textId="77777777" w:rsidR="00A76100" w:rsidRPr="00E312C6" w:rsidRDefault="00A76100" w:rsidP="00853D18">
            <w:pPr>
              <w:jc w:val="center"/>
              <w:rPr>
                <w:rFonts w:ascii="Arial" w:hAnsi="Arial" w:cs="Arial"/>
                <w:szCs w:val="28"/>
              </w:rPr>
            </w:pPr>
            <w:r w:rsidRPr="00E312C6">
              <w:rPr>
                <w:rFonts w:ascii="Arial" w:hAnsi="Arial" w:cs="Arial" w:hint="eastAsia"/>
                <w:szCs w:val="28"/>
              </w:rPr>
              <w:t>4</w:t>
            </w:r>
          </w:p>
        </w:tc>
        <w:tc>
          <w:tcPr>
            <w:tcW w:w="1361" w:type="dxa"/>
            <w:noWrap/>
            <w:vAlign w:val="center"/>
            <w:hideMark/>
          </w:tcPr>
          <w:p w14:paraId="34E84CB4" w14:textId="77777777" w:rsidR="00A76100" w:rsidRPr="00E312C6" w:rsidRDefault="00A76100" w:rsidP="00853D18">
            <w:pPr>
              <w:jc w:val="center"/>
              <w:rPr>
                <w:rFonts w:ascii="Arial" w:hAnsi="Arial" w:cs="Arial"/>
                <w:szCs w:val="28"/>
              </w:rPr>
            </w:pPr>
            <w:r w:rsidRPr="00E312C6">
              <w:rPr>
                <w:rFonts w:ascii="Arial" w:hAnsi="Arial" w:cs="Arial" w:hint="eastAsia"/>
                <w:szCs w:val="28"/>
              </w:rPr>
              <w:t>4</w:t>
            </w:r>
          </w:p>
        </w:tc>
      </w:tr>
      <w:tr w:rsidR="00A76100" w:rsidRPr="00E312C6" w14:paraId="4015A064" w14:textId="77777777" w:rsidTr="00853D18">
        <w:trPr>
          <w:trHeight w:val="270"/>
          <w:jc w:val="center"/>
        </w:trPr>
        <w:tc>
          <w:tcPr>
            <w:tcW w:w="1080" w:type="dxa"/>
            <w:noWrap/>
            <w:vAlign w:val="center"/>
            <w:hideMark/>
          </w:tcPr>
          <w:p w14:paraId="1CB30666" w14:textId="77777777" w:rsidR="00A76100" w:rsidRPr="00E312C6" w:rsidRDefault="00A76100" w:rsidP="00853D18">
            <w:pPr>
              <w:jc w:val="center"/>
              <w:rPr>
                <w:rFonts w:ascii="Arial" w:hAnsi="Arial" w:cs="Arial"/>
                <w:szCs w:val="28"/>
              </w:rPr>
            </w:pPr>
            <w:r w:rsidRPr="00E312C6">
              <w:rPr>
                <w:rFonts w:ascii="Arial" w:hAnsi="Arial" w:cs="Arial" w:hint="eastAsia"/>
                <w:szCs w:val="28"/>
              </w:rPr>
              <w:t>2</w:t>
            </w:r>
          </w:p>
        </w:tc>
        <w:tc>
          <w:tcPr>
            <w:tcW w:w="1080" w:type="dxa"/>
            <w:noWrap/>
            <w:vAlign w:val="center"/>
            <w:hideMark/>
          </w:tcPr>
          <w:p w14:paraId="1B092EF4" w14:textId="77777777" w:rsidR="00A76100" w:rsidRPr="00E312C6" w:rsidRDefault="00A76100" w:rsidP="00853D18">
            <w:pPr>
              <w:jc w:val="center"/>
              <w:rPr>
                <w:rFonts w:ascii="Arial" w:hAnsi="Arial" w:cs="Arial"/>
                <w:szCs w:val="28"/>
              </w:rPr>
            </w:pPr>
            <w:r w:rsidRPr="00E312C6">
              <w:rPr>
                <w:rFonts w:ascii="Arial" w:hAnsi="Arial" w:cs="Arial" w:hint="eastAsia"/>
                <w:szCs w:val="28"/>
              </w:rPr>
              <w:t>2000</w:t>
            </w:r>
          </w:p>
        </w:tc>
        <w:tc>
          <w:tcPr>
            <w:tcW w:w="1080" w:type="dxa"/>
            <w:noWrap/>
            <w:vAlign w:val="center"/>
            <w:hideMark/>
          </w:tcPr>
          <w:p w14:paraId="4A5B0D73" w14:textId="77777777" w:rsidR="00A76100" w:rsidRPr="00E312C6" w:rsidRDefault="00A76100" w:rsidP="00853D18">
            <w:pPr>
              <w:jc w:val="center"/>
              <w:rPr>
                <w:rFonts w:ascii="Arial" w:hAnsi="Arial" w:cs="Arial"/>
                <w:szCs w:val="28"/>
              </w:rPr>
            </w:pPr>
            <w:r w:rsidRPr="00E312C6">
              <w:rPr>
                <w:rFonts w:ascii="Arial" w:hAnsi="Arial" w:cs="Arial" w:hint="eastAsia"/>
                <w:szCs w:val="28"/>
              </w:rPr>
              <w:t>0</w:t>
            </w:r>
          </w:p>
        </w:tc>
        <w:tc>
          <w:tcPr>
            <w:tcW w:w="1080" w:type="dxa"/>
            <w:noWrap/>
            <w:vAlign w:val="center"/>
            <w:hideMark/>
          </w:tcPr>
          <w:p w14:paraId="221FC135" w14:textId="77777777" w:rsidR="00A76100" w:rsidRPr="00E312C6" w:rsidRDefault="00A76100" w:rsidP="00853D18">
            <w:pPr>
              <w:jc w:val="center"/>
              <w:rPr>
                <w:rFonts w:ascii="Arial" w:hAnsi="Arial" w:cs="Arial"/>
                <w:szCs w:val="28"/>
              </w:rPr>
            </w:pPr>
            <w:r w:rsidRPr="00E312C6">
              <w:rPr>
                <w:rFonts w:ascii="Arial" w:hAnsi="Arial" w:cs="Arial" w:hint="eastAsia"/>
                <w:szCs w:val="28"/>
              </w:rPr>
              <w:t>-90</w:t>
            </w:r>
          </w:p>
        </w:tc>
        <w:tc>
          <w:tcPr>
            <w:tcW w:w="1080" w:type="dxa"/>
            <w:noWrap/>
            <w:vAlign w:val="center"/>
            <w:hideMark/>
          </w:tcPr>
          <w:p w14:paraId="3743CC38" w14:textId="77777777" w:rsidR="00A76100" w:rsidRPr="00E312C6" w:rsidRDefault="00A76100" w:rsidP="00853D18">
            <w:pPr>
              <w:jc w:val="center"/>
              <w:rPr>
                <w:rFonts w:ascii="Arial" w:hAnsi="Arial" w:cs="Arial"/>
                <w:szCs w:val="28"/>
              </w:rPr>
            </w:pPr>
            <w:r w:rsidRPr="00E312C6">
              <w:rPr>
                <w:rFonts w:ascii="Arial" w:hAnsi="Arial" w:cs="Arial" w:hint="eastAsia"/>
                <w:szCs w:val="28"/>
              </w:rPr>
              <w:t>8</w:t>
            </w:r>
          </w:p>
        </w:tc>
        <w:tc>
          <w:tcPr>
            <w:tcW w:w="1361" w:type="dxa"/>
            <w:noWrap/>
            <w:vAlign w:val="center"/>
            <w:hideMark/>
          </w:tcPr>
          <w:p w14:paraId="3EFE6280" w14:textId="77777777" w:rsidR="00A76100" w:rsidRPr="00E312C6" w:rsidRDefault="00A76100" w:rsidP="00853D18">
            <w:pPr>
              <w:jc w:val="center"/>
              <w:rPr>
                <w:rFonts w:ascii="Arial" w:hAnsi="Arial" w:cs="Arial"/>
                <w:szCs w:val="28"/>
              </w:rPr>
            </w:pPr>
            <w:r w:rsidRPr="00E312C6">
              <w:rPr>
                <w:rFonts w:ascii="Arial" w:hAnsi="Arial" w:cs="Arial" w:hint="eastAsia"/>
                <w:szCs w:val="28"/>
              </w:rPr>
              <w:t>4</w:t>
            </w:r>
          </w:p>
        </w:tc>
      </w:tr>
      <w:tr w:rsidR="00A76100" w:rsidRPr="00E312C6" w14:paraId="43B7C78B" w14:textId="77777777" w:rsidTr="00853D18">
        <w:trPr>
          <w:trHeight w:val="270"/>
          <w:jc w:val="center"/>
        </w:trPr>
        <w:tc>
          <w:tcPr>
            <w:tcW w:w="1080" w:type="dxa"/>
            <w:noWrap/>
            <w:vAlign w:val="center"/>
            <w:hideMark/>
          </w:tcPr>
          <w:p w14:paraId="18B6F8A4" w14:textId="77777777" w:rsidR="00A76100" w:rsidRPr="00E312C6" w:rsidRDefault="00A76100" w:rsidP="00853D18">
            <w:pPr>
              <w:jc w:val="center"/>
              <w:rPr>
                <w:rFonts w:ascii="Arial" w:hAnsi="Arial" w:cs="Arial"/>
                <w:szCs w:val="28"/>
              </w:rPr>
            </w:pPr>
            <w:r w:rsidRPr="00E312C6">
              <w:rPr>
                <w:rFonts w:ascii="Arial" w:hAnsi="Arial" w:cs="Arial" w:hint="eastAsia"/>
                <w:szCs w:val="28"/>
              </w:rPr>
              <w:t>3</w:t>
            </w:r>
          </w:p>
        </w:tc>
        <w:tc>
          <w:tcPr>
            <w:tcW w:w="1080" w:type="dxa"/>
            <w:noWrap/>
            <w:vAlign w:val="center"/>
            <w:hideMark/>
          </w:tcPr>
          <w:p w14:paraId="3E6D7D07" w14:textId="77777777" w:rsidR="00A76100" w:rsidRPr="00E312C6" w:rsidRDefault="00A76100" w:rsidP="00853D18">
            <w:pPr>
              <w:jc w:val="center"/>
              <w:rPr>
                <w:rFonts w:ascii="Arial" w:hAnsi="Arial" w:cs="Arial"/>
                <w:szCs w:val="28"/>
              </w:rPr>
            </w:pPr>
            <w:r w:rsidRPr="00E312C6">
              <w:rPr>
                <w:rFonts w:ascii="Arial" w:hAnsi="Arial" w:cs="Arial" w:hint="eastAsia"/>
                <w:szCs w:val="28"/>
              </w:rPr>
              <w:t>2000</w:t>
            </w:r>
          </w:p>
        </w:tc>
        <w:tc>
          <w:tcPr>
            <w:tcW w:w="1080" w:type="dxa"/>
            <w:noWrap/>
            <w:vAlign w:val="center"/>
            <w:hideMark/>
          </w:tcPr>
          <w:p w14:paraId="09623A08" w14:textId="77777777" w:rsidR="00A76100" w:rsidRPr="00E312C6" w:rsidRDefault="00A76100" w:rsidP="00853D18">
            <w:pPr>
              <w:jc w:val="center"/>
              <w:rPr>
                <w:rFonts w:ascii="Arial" w:hAnsi="Arial" w:cs="Arial"/>
                <w:szCs w:val="28"/>
              </w:rPr>
            </w:pPr>
            <w:r w:rsidRPr="00E312C6">
              <w:rPr>
                <w:rFonts w:ascii="Arial" w:hAnsi="Arial" w:cs="Arial" w:hint="eastAsia"/>
                <w:szCs w:val="28"/>
              </w:rPr>
              <w:t>0</w:t>
            </w:r>
          </w:p>
        </w:tc>
        <w:tc>
          <w:tcPr>
            <w:tcW w:w="1080" w:type="dxa"/>
            <w:noWrap/>
            <w:vAlign w:val="center"/>
            <w:hideMark/>
          </w:tcPr>
          <w:p w14:paraId="1858F922" w14:textId="77777777" w:rsidR="00A76100" w:rsidRPr="00E312C6" w:rsidRDefault="00A76100" w:rsidP="00853D18">
            <w:pPr>
              <w:jc w:val="center"/>
              <w:rPr>
                <w:rFonts w:ascii="Arial" w:hAnsi="Arial" w:cs="Arial"/>
                <w:szCs w:val="28"/>
              </w:rPr>
            </w:pPr>
            <w:r w:rsidRPr="00E312C6">
              <w:rPr>
                <w:rFonts w:ascii="Arial" w:hAnsi="Arial" w:cs="Arial" w:hint="eastAsia"/>
                <w:szCs w:val="28"/>
              </w:rPr>
              <w:t>-78</w:t>
            </w:r>
          </w:p>
        </w:tc>
        <w:tc>
          <w:tcPr>
            <w:tcW w:w="1080" w:type="dxa"/>
            <w:noWrap/>
            <w:vAlign w:val="center"/>
            <w:hideMark/>
          </w:tcPr>
          <w:p w14:paraId="285A57FB" w14:textId="77777777" w:rsidR="00A76100" w:rsidRPr="00E312C6" w:rsidRDefault="00A76100" w:rsidP="00853D18">
            <w:pPr>
              <w:jc w:val="center"/>
              <w:rPr>
                <w:rFonts w:ascii="Arial" w:hAnsi="Arial" w:cs="Arial"/>
                <w:szCs w:val="28"/>
              </w:rPr>
            </w:pPr>
            <w:r w:rsidRPr="00E312C6">
              <w:rPr>
                <w:rFonts w:ascii="Arial" w:hAnsi="Arial" w:cs="Arial" w:hint="eastAsia"/>
                <w:szCs w:val="28"/>
              </w:rPr>
              <w:t>12</w:t>
            </w:r>
          </w:p>
        </w:tc>
        <w:tc>
          <w:tcPr>
            <w:tcW w:w="1361" w:type="dxa"/>
            <w:noWrap/>
            <w:vAlign w:val="center"/>
            <w:hideMark/>
          </w:tcPr>
          <w:p w14:paraId="2CEE0EBA" w14:textId="77777777" w:rsidR="00A76100" w:rsidRPr="00E312C6" w:rsidRDefault="00A76100" w:rsidP="00853D18">
            <w:pPr>
              <w:jc w:val="center"/>
              <w:rPr>
                <w:rFonts w:ascii="Arial" w:hAnsi="Arial" w:cs="Arial"/>
                <w:szCs w:val="28"/>
              </w:rPr>
            </w:pPr>
            <w:r w:rsidRPr="00E312C6">
              <w:rPr>
                <w:rFonts w:ascii="Arial" w:hAnsi="Arial" w:cs="Arial" w:hint="eastAsia"/>
                <w:szCs w:val="28"/>
              </w:rPr>
              <w:t>4</w:t>
            </w:r>
          </w:p>
        </w:tc>
      </w:tr>
      <w:tr w:rsidR="00A76100" w:rsidRPr="00E312C6" w14:paraId="5D17AB18" w14:textId="77777777" w:rsidTr="00853D18">
        <w:trPr>
          <w:trHeight w:val="270"/>
          <w:jc w:val="center"/>
        </w:trPr>
        <w:tc>
          <w:tcPr>
            <w:tcW w:w="1080" w:type="dxa"/>
            <w:noWrap/>
            <w:vAlign w:val="center"/>
            <w:hideMark/>
          </w:tcPr>
          <w:p w14:paraId="7C6EEE64" w14:textId="77777777" w:rsidR="00A76100" w:rsidRPr="00E312C6" w:rsidRDefault="00A76100" w:rsidP="00853D18">
            <w:pPr>
              <w:jc w:val="center"/>
              <w:rPr>
                <w:rFonts w:ascii="Arial" w:hAnsi="Arial" w:cs="Arial"/>
                <w:szCs w:val="28"/>
              </w:rPr>
            </w:pPr>
            <w:r w:rsidRPr="00E312C6">
              <w:rPr>
                <w:rFonts w:ascii="Arial" w:hAnsi="Arial" w:cs="Arial" w:hint="eastAsia"/>
                <w:szCs w:val="28"/>
              </w:rPr>
              <w:t>4</w:t>
            </w:r>
          </w:p>
        </w:tc>
        <w:tc>
          <w:tcPr>
            <w:tcW w:w="1080" w:type="dxa"/>
            <w:noWrap/>
            <w:vAlign w:val="center"/>
            <w:hideMark/>
          </w:tcPr>
          <w:p w14:paraId="46BC7CCC" w14:textId="77777777" w:rsidR="00A76100" w:rsidRPr="00E312C6" w:rsidRDefault="00A76100" w:rsidP="00853D18">
            <w:pPr>
              <w:jc w:val="center"/>
              <w:rPr>
                <w:rFonts w:ascii="Arial" w:hAnsi="Arial" w:cs="Arial"/>
                <w:szCs w:val="28"/>
              </w:rPr>
            </w:pPr>
            <w:r w:rsidRPr="00E312C6">
              <w:rPr>
                <w:rFonts w:ascii="Arial" w:hAnsi="Arial" w:cs="Arial" w:hint="eastAsia"/>
                <w:szCs w:val="28"/>
              </w:rPr>
              <w:t>2000</w:t>
            </w:r>
          </w:p>
        </w:tc>
        <w:tc>
          <w:tcPr>
            <w:tcW w:w="1080" w:type="dxa"/>
            <w:noWrap/>
            <w:vAlign w:val="center"/>
            <w:hideMark/>
          </w:tcPr>
          <w:p w14:paraId="480C6B5C" w14:textId="77777777" w:rsidR="00A76100" w:rsidRPr="00E312C6" w:rsidRDefault="00A76100" w:rsidP="00853D18">
            <w:pPr>
              <w:jc w:val="center"/>
              <w:rPr>
                <w:rFonts w:ascii="Arial" w:hAnsi="Arial" w:cs="Arial"/>
                <w:szCs w:val="28"/>
              </w:rPr>
            </w:pPr>
            <w:r w:rsidRPr="00E312C6">
              <w:rPr>
                <w:rFonts w:ascii="Arial" w:hAnsi="Arial" w:cs="Arial" w:hint="eastAsia"/>
                <w:szCs w:val="28"/>
              </w:rPr>
              <w:t>0</w:t>
            </w:r>
          </w:p>
        </w:tc>
        <w:tc>
          <w:tcPr>
            <w:tcW w:w="1080" w:type="dxa"/>
            <w:noWrap/>
            <w:vAlign w:val="center"/>
            <w:hideMark/>
          </w:tcPr>
          <w:p w14:paraId="1F7F8CAE" w14:textId="77777777" w:rsidR="00A76100" w:rsidRPr="00E312C6" w:rsidRDefault="00A76100" w:rsidP="00853D18">
            <w:pPr>
              <w:jc w:val="center"/>
              <w:rPr>
                <w:rFonts w:ascii="Arial" w:hAnsi="Arial" w:cs="Arial"/>
                <w:szCs w:val="28"/>
              </w:rPr>
            </w:pPr>
            <w:r w:rsidRPr="00E312C6">
              <w:rPr>
                <w:rFonts w:ascii="Arial" w:hAnsi="Arial" w:cs="Arial" w:hint="eastAsia"/>
                <w:szCs w:val="28"/>
              </w:rPr>
              <w:t>-62</w:t>
            </w:r>
          </w:p>
        </w:tc>
        <w:tc>
          <w:tcPr>
            <w:tcW w:w="1080" w:type="dxa"/>
            <w:noWrap/>
            <w:vAlign w:val="center"/>
            <w:hideMark/>
          </w:tcPr>
          <w:p w14:paraId="7B44A408" w14:textId="77777777" w:rsidR="00A76100" w:rsidRPr="00E312C6" w:rsidRDefault="00A76100" w:rsidP="00853D18">
            <w:pPr>
              <w:jc w:val="center"/>
              <w:rPr>
                <w:rFonts w:ascii="Arial" w:hAnsi="Arial" w:cs="Arial"/>
                <w:szCs w:val="28"/>
              </w:rPr>
            </w:pPr>
            <w:r w:rsidRPr="00E312C6">
              <w:rPr>
                <w:rFonts w:ascii="Arial" w:hAnsi="Arial" w:cs="Arial" w:hint="eastAsia"/>
                <w:szCs w:val="28"/>
              </w:rPr>
              <w:t>16</w:t>
            </w:r>
          </w:p>
        </w:tc>
        <w:tc>
          <w:tcPr>
            <w:tcW w:w="1361" w:type="dxa"/>
            <w:noWrap/>
            <w:vAlign w:val="center"/>
            <w:hideMark/>
          </w:tcPr>
          <w:p w14:paraId="1355C949" w14:textId="77777777" w:rsidR="00A76100" w:rsidRPr="00E312C6" w:rsidRDefault="00A76100" w:rsidP="00853D18">
            <w:pPr>
              <w:jc w:val="center"/>
              <w:rPr>
                <w:rFonts w:ascii="Arial" w:hAnsi="Arial" w:cs="Arial"/>
                <w:szCs w:val="28"/>
              </w:rPr>
            </w:pPr>
            <w:r w:rsidRPr="00E312C6">
              <w:rPr>
                <w:rFonts w:ascii="Arial" w:hAnsi="Arial" w:cs="Arial" w:hint="eastAsia"/>
                <w:szCs w:val="28"/>
              </w:rPr>
              <w:t>4</w:t>
            </w:r>
          </w:p>
        </w:tc>
      </w:tr>
      <w:tr w:rsidR="00A76100" w:rsidRPr="00E312C6" w14:paraId="5CDF7C8A" w14:textId="77777777" w:rsidTr="00853D18">
        <w:trPr>
          <w:trHeight w:val="270"/>
          <w:jc w:val="center"/>
        </w:trPr>
        <w:tc>
          <w:tcPr>
            <w:tcW w:w="1080" w:type="dxa"/>
            <w:noWrap/>
            <w:vAlign w:val="center"/>
            <w:hideMark/>
          </w:tcPr>
          <w:p w14:paraId="700B8CAF" w14:textId="77777777" w:rsidR="00A76100" w:rsidRPr="00E312C6" w:rsidRDefault="00A76100" w:rsidP="00853D18">
            <w:pPr>
              <w:jc w:val="center"/>
              <w:rPr>
                <w:rFonts w:ascii="Arial" w:hAnsi="Arial" w:cs="Arial"/>
                <w:szCs w:val="28"/>
              </w:rPr>
            </w:pPr>
            <w:r w:rsidRPr="00E312C6">
              <w:rPr>
                <w:rFonts w:ascii="Arial" w:hAnsi="Arial" w:cs="Arial" w:hint="eastAsia"/>
                <w:szCs w:val="28"/>
              </w:rPr>
              <w:t>5</w:t>
            </w:r>
          </w:p>
        </w:tc>
        <w:tc>
          <w:tcPr>
            <w:tcW w:w="1080" w:type="dxa"/>
            <w:noWrap/>
            <w:vAlign w:val="center"/>
            <w:hideMark/>
          </w:tcPr>
          <w:p w14:paraId="06211508" w14:textId="77777777" w:rsidR="00A76100" w:rsidRPr="00E312C6" w:rsidRDefault="00A76100" w:rsidP="00853D18">
            <w:pPr>
              <w:jc w:val="center"/>
              <w:rPr>
                <w:rFonts w:ascii="Arial" w:hAnsi="Arial" w:cs="Arial"/>
                <w:szCs w:val="28"/>
              </w:rPr>
            </w:pPr>
            <w:r w:rsidRPr="00E312C6">
              <w:rPr>
                <w:rFonts w:ascii="Arial" w:hAnsi="Arial" w:cs="Arial" w:hint="eastAsia"/>
                <w:szCs w:val="28"/>
              </w:rPr>
              <w:t>2000</w:t>
            </w:r>
          </w:p>
        </w:tc>
        <w:tc>
          <w:tcPr>
            <w:tcW w:w="1080" w:type="dxa"/>
            <w:noWrap/>
            <w:vAlign w:val="center"/>
            <w:hideMark/>
          </w:tcPr>
          <w:p w14:paraId="3E308655" w14:textId="77777777" w:rsidR="00A76100" w:rsidRPr="00E312C6" w:rsidRDefault="00A76100" w:rsidP="00853D18">
            <w:pPr>
              <w:jc w:val="center"/>
              <w:rPr>
                <w:rFonts w:ascii="Arial" w:hAnsi="Arial" w:cs="Arial"/>
                <w:szCs w:val="28"/>
              </w:rPr>
            </w:pPr>
            <w:r w:rsidRPr="00E312C6">
              <w:rPr>
                <w:rFonts w:ascii="Arial" w:hAnsi="Arial" w:cs="Arial" w:hint="eastAsia"/>
                <w:szCs w:val="28"/>
              </w:rPr>
              <w:t>0</w:t>
            </w:r>
          </w:p>
        </w:tc>
        <w:tc>
          <w:tcPr>
            <w:tcW w:w="1080" w:type="dxa"/>
            <w:noWrap/>
            <w:vAlign w:val="center"/>
            <w:hideMark/>
          </w:tcPr>
          <w:p w14:paraId="669E4E15" w14:textId="77777777" w:rsidR="00A76100" w:rsidRPr="00E312C6" w:rsidRDefault="00A76100" w:rsidP="00853D18">
            <w:pPr>
              <w:jc w:val="center"/>
              <w:rPr>
                <w:rFonts w:ascii="Arial" w:hAnsi="Arial" w:cs="Arial"/>
                <w:szCs w:val="28"/>
              </w:rPr>
            </w:pPr>
            <w:r w:rsidRPr="00E312C6">
              <w:rPr>
                <w:rFonts w:ascii="Arial" w:hAnsi="Arial" w:cs="Arial" w:hint="eastAsia"/>
                <w:szCs w:val="28"/>
              </w:rPr>
              <w:t>-42</w:t>
            </w:r>
          </w:p>
        </w:tc>
        <w:tc>
          <w:tcPr>
            <w:tcW w:w="1080" w:type="dxa"/>
            <w:noWrap/>
            <w:vAlign w:val="center"/>
            <w:hideMark/>
          </w:tcPr>
          <w:p w14:paraId="62266859" w14:textId="77777777" w:rsidR="00A76100" w:rsidRPr="00E312C6" w:rsidRDefault="00A76100" w:rsidP="00853D18">
            <w:pPr>
              <w:jc w:val="center"/>
              <w:rPr>
                <w:rFonts w:ascii="Arial" w:hAnsi="Arial" w:cs="Arial"/>
                <w:szCs w:val="28"/>
              </w:rPr>
            </w:pPr>
            <w:r w:rsidRPr="00E312C6">
              <w:rPr>
                <w:rFonts w:ascii="Arial" w:hAnsi="Arial" w:cs="Arial" w:hint="eastAsia"/>
                <w:szCs w:val="28"/>
              </w:rPr>
              <w:t>20</w:t>
            </w:r>
          </w:p>
        </w:tc>
        <w:tc>
          <w:tcPr>
            <w:tcW w:w="1361" w:type="dxa"/>
            <w:noWrap/>
            <w:vAlign w:val="center"/>
            <w:hideMark/>
          </w:tcPr>
          <w:p w14:paraId="767E0DAC" w14:textId="77777777" w:rsidR="00A76100" w:rsidRPr="00E312C6" w:rsidRDefault="00A76100" w:rsidP="00853D18">
            <w:pPr>
              <w:jc w:val="center"/>
              <w:rPr>
                <w:rFonts w:ascii="Arial" w:hAnsi="Arial" w:cs="Arial"/>
                <w:szCs w:val="28"/>
              </w:rPr>
            </w:pPr>
            <w:r w:rsidRPr="00E312C6">
              <w:rPr>
                <w:rFonts w:ascii="Arial" w:hAnsi="Arial" w:cs="Arial" w:hint="eastAsia"/>
                <w:szCs w:val="28"/>
              </w:rPr>
              <w:t>4</w:t>
            </w:r>
          </w:p>
        </w:tc>
      </w:tr>
      <w:tr w:rsidR="00A76100" w:rsidRPr="00E312C6" w14:paraId="232F583B" w14:textId="77777777" w:rsidTr="00853D18">
        <w:trPr>
          <w:trHeight w:val="270"/>
          <w:jc w:val="center"/>
        </w:trPr>
        <w:tc>
          <w:tcPr>
            <w:tcW w:w="1080" w:type="dxa"/>
            <w:noWrap/>
            <w:vAlign w:val="center"/>
            <w:hideMark/>
          </w:tcPr>
          <w:p w14:paraId="04B99A1F" w14:textId="77777777" w:rsidR="00A76100" w:rsidRPr="00E312C6" w:rsidRDefault="00A76100" w:rsidP="00853D18">
            <w:pPr>
              <w:jc w:val="center"/>
              <w:rPr>
                <w:rFonts w:ascii="Arial" w:hAnsi="Arial" w:cs="Arial"/>
                <w:szCs w:val="28"/>
              </w:rPr>
            </w:pPr>
            <w:r w:rsidRPr="00E312C6">
              <w:rPr>
                <w:rFonts w:ascii="Arial" w:hAnsi="Arial" w:cs="Arial" w:hint="eastAsia"/>
                <w:szCs w:val="28"/>
              </w:rPr>
              <w:t>6</w:t>
            </w:r>
          </w:p>
        </w:tc>
        <w:tc>
          <w:tcPr>
            <w:tcW w:w="1080" w:type="dxa"/>
            <w:noWrap/>
            <w:vAlign w:val="center"/>
            <w:hideMark/>
          </w:tcPr>
          <w:p w14:paraId="5F5A3E86" w14:textId="77777777" w:rsidR="00A76100" w:rsidRPr="00E312C6" w:rsidRDefault="00A76100" w:rsidP="00853D18">
            <w:pPr>
              <w:jc w:val="center"/>
              <w:rPr>
                <w:rFonts w:ascii="Arial" w:hAnsi="Arial" w:cs="Arial"/>
                <w:szCs w:val="28"/>
              </w:rPr>
            </w:pPr>
            <w:r w:rsidRPr="00E312C6">
              <w:rPr>
                <w:rFonts w:ascii="Arial" w:hAnsi="Arial" w:cs="Arial" w:hint="eastAsia"/>
                <w:szCs w:val="28"/>
              </w:rPr>
              <w:t>2000</w:t>
            </w:r>
          </w:p>
        </w:tc>
        <w:tc>
          <w:tcPr>
            <w:tcW w:w="1080" w:type="dxa"/>
            <w:noWrap/>
            <w:vAlign w:val="center"/>
            <w:hideMark/>
          </w:tcPr>
          <w:p w14:paraId="241D7B6A" w14:textId="77777777" w:rsidR="00A76100" w:rsidRPr="00E312C6" w:rsidRDefault="00A76100" w:rsidP="00853D18">
            <w:pPr>
              <w:jc w:val="center"/>
              <w:rPr>
                <w:rFonts w:ascii="Arial" w:hAnsi="Arial" w:cs="Arial"/>
                <w:szCs w:val="28"/>
              </w:rPr>
            </w:pPr>
            <w:r w:rsidRPr="00E312C6">
              <w:rPr>
                <w:rFonts w:ascii="Arial" w:hAnsi="Arial" w:cs="Arial" w:hint="eastAsia"/>
                <w:szCs w:val="28"/>
              </w:rPr>
              <w:t>0</w:t>
            </w:r>
          </w:p>
        </w:tc>
        <w:tc>
          <w:tcPr>
            <w:tcW w:w="1080" w:type="dxa"/>
            <w:noWrap/>
            <w:vAlign w:val="center"/>
            <w:hideMark/>
          </w:tcPr>
          <w:p w14:paraId="1A145818" w14:textId="77777777" w:rsidR="00A76100" w:rsidRPr="00E312C6" w:rsidRDefault="00A76100" w:rsidP="00853D18">
            <w:pPr>
              <w:jc w:val="center"/>
              <w:rPr>
                <w:rFonts w:ascii="Arial" w:hAnsi="Arial" w:cs="Arial"/>
                <w:szCs w:val="28"/>
              </w:rPr>
            </w:pPr>
            <w:r w:rsidRPr="00E312C6">
              <w:rPr>
                <w:rFonts w:ascii="Arial" w:hAnsi="Arial" w:cs="Arial" w:hint="eastAsia"/>
                <w:szCs w:val="28"/>
              </w:rPr>
              <w:t>-18</w:t>
            </w:r>
          </w:p>
        </w:tc>
        <w:tc>
          <w:tcPr>
            <w:tcW w:w="1080" w:type="dxa"/>
            <w:noWrap/>
            <w:vAlign w:val="center"/>
            <w:hideMark/>
          </w:tcPr>
          <w:p w14:paraId="1984483E" w14:textId="77777777" w:rsidR="00A76100" w:rsidRPr="00E312C6" w:rsidRDefault="00A76100" w:rsidP="00853D18">
            <w:pPr>
              <w:jc w:val="center"/>
              <w:rPr>
                <w:rFonts w:ascii="Arial" w:hAnsi="Arial" w:cs="Arial"/>
                <w:szCs w:val="28"/>
              </w:rPr>
            </w:pPr>
            <w:r w:rsidRPr="00E312C6">
              <w:rPr>
                <w:rFonts w:ascii="Arial" w:hAnsi="Arial" w:cs="Arial" w:hint="eastAsia"/>
                <w:szCs w:val="28"/>
              </w:rPr>
              <w:t>24</w:t>
            </w:r>
          </w:p>
        </w:tc>
        <w:tc>
          <w:tcPr>
            <w:tcW w:w="1361" w:type="dxa"/>
            <w:noWrap/>
            <w:vAlign w:val="center"/>
            <w:hideMark/>
          </w:tcPr>
          <w:p w14:paraId="02D43CDB" w14:textId="77777777" w:rsidR="00A76100" w:rsidRPr="00E312C6" w:rsidRDefault="00A76100" w:rsidP="00853D18">
            <w:pPr>
              <w:jc w:val="center"/>
              <w:rPr>
                <w:rFonts w:ascii="Arial" w:hAnsi="Arial" w:cs="Arial"/>
                <w:szCs w:val="28"/>
              </w:rPr>
            </w:pPr>
            <w:r w:rsidRPr="00E312C6">
              <w:rPr>
                <w:rFonts w:ascii="Arial" w:hAnsi="Arial" w:cs="Arial" w:hint="eastAsia"/>
                <w:szCs w:val="28"/>
              </w:rPr>
              <w:t>4</w:t>
            </w:r>
          </w:p>
        </w:tc>
      </w:tr>
      <w:tr w:rsidR="00A76100" w:rsidRPr="00E312C6" w14:paraId="216382D3" w14:textId="77777777" w:rsidTr="00853D18">
        <w:trPr>
          <w:trHeight w:val="270"/>
          <w:jc w:val="center"/>
        </w:trPr>
        <w:tc>
          <w:tcPr>
            <w:tcW w:w="1080" w:type="dxa"/>
            <w:noWrap/>
            <w:vAlign w:val="center"/>
            <w:hideMark/>
          </w:tcPr>
          <w:p w14:paraId="6A588B87" w14:textId="77777777" w:rsidR="00A76100" w:rsidRPr="00E312C6" w:rsidRDefault="00A76100" w:rsidP="00853D18">
            <w:pPr>
              <w:jc w:val="center"/>
              <w:rPr>
                <w:rFonts w:ascii="Arial" w:hAnsi="Arial" w:cs="Arial"/>
                <w:szCs w:val="28"/>
              </w:rPr>
            </w:pPr>
            <w:r w:rsidRPr="00E312C6">
              <w:rPr>
                <w:rFonts w:ascii="Arial" w:hAnsi="Arial" w:cs="Arial" w:hint="eastAsia"/>
                <w:szCs w:val="28"/>
              </w:rPr>
              <w:t>7</w:t>
            </w:r>
          </w:p>
        </w:tc>
        <w:tc>
          <w:tcPr>
            <w:tcW w:w="1080" w:type="dxa"/>
            <w:noWrap/>
            <w:vAlign w:val="center"/>
            <w:hideMark/>
          </w:tcPr>
          <w:p w14:paraId="61ED9E72" w14:textId="77777777" w:rsidR="00A76100" w:rsidRPr="00E312C6" w:rsidRDefault="00A76100" w:rsidP="00853D18">
            <w:pPr>
              <w:jc w:val="center"/>
              <w:rPr>
                <w:rFonts w:ascii="Arial" w:hAnsi="Arial" w:cs="Arial"/>
                <w:szCs w:val="28"/>
              </w:rPr>
            </w:pPr>
            <w:r w:rsidRPr="00E312C6">
              <w:rPr>
                <w:rFonts w:ascii="Arial" w:hAnsi="Arial" w:cs="Arial" w:hint="eastAsia"/>
                <w:szCs w:val="28"/>
              </w:rPr>
              <w:t>2000</w:t>
            </w:r>
          </w:p>
        </w:tc>
        <w:tc>
          <w:tcPr>
            <w:tcW w:w="1080" w:type="dxa"/>
            <w:noWrap/>
            <w:vAlign w:val="center"/>
            <w:hideMark/>
          </w:tcPr>
          <w:p w14:paraId="73E46489" w14:textId="77777777" w:rsidR="00A76100" w:rsidRPr="00E312C6" w:rsidRDefault="00A76100" w:rsidP="00853D18">
            <w:pPr>
              <w:jc w:val="center"/>
              <w:rPr>
                <w:rFonts w:ascii="Arial" w:hAnsi="Arial" w:cs="Arial"/>
                <w:szCs w:val="28"/>
              </w:rPr>
            </w:pPr>
            <w:r w:rsidRPr="00E312C6">
              <w:rPr>
                <w:rFonts w:ascii="Arial" w:hAnsi="Arial" w:cs="Arial" w:hint="eastAsia"/>
                <w:szCs w:val="28"/>
              </w:rPr>
              <w:t>0</w:t>
            </w:r>
          </w:p>
        </w:tc>
        <w:tc>
          <w:tcPr>
            <w:tcW w:w="1080" w:type="dxa"/>
            <w:noWrap/>
            <w:vAlign w:val="center"/>
            <w:hideMark/>
          </w:tcPr>
          <w:p w14:paraId="1BF1D5E8" w14:textId="77777777" w:rsidR="00A76100" w:rsidRPr="00E312C6" w:rsidRDefault="00A76100" w:rsidP="00853D18">
            <w:pPr>
              <w:jc w:val="center"/>
              <w:rPr>
                <w:rFonts w:ascii="Arial" w:hAnsi="Arial" w:cs="Arial"/>
                <w:szCs w:val="28"/>
              </w:rPr>
            </w:pPr>
            <w:r w:rsidRPr="00E312C6">
              <w:rPr>
                <w:rFonts w:ascii="Arial" w:hAnsi="Arial" w:cs="Arial" w:hint="eastAsia"/>
                <w:szCs w:val="28"/>
              </w:rPr>
              <w:t>10</w:t>
            </w:r>
          </w:p>
        </w:tc>
        <w:tc>
          <w:tcPr>
            <w:tcW w:w="1080" w:type="dxa"/>
            <w:noWrap/>
            <w:vAlign w:val="center"/>
            <w:hideMark/>
          </w:tcPr>
          <w:p w14:paraId="27A7DBC2" w14:textId="77777777" w:rsidR="00A76100" w:rsidRPr="00E312C6" w:rsidRDefault="00A76100" w:rsidP="00853D18">
            <w:pPr>
              <w:jc w:val="center"/>
              <w:rPr>
                <w:rFonts w:ascii="Arial" w:hAnsi="Arial" w:cs="Arial"/>
                <w:szCs w:val="28"/>
              </w:rPr>
            </w:pPr>
            <w:r w:rsidRPr="00E312C6">
              <w:rPr>
                <w:rFonts w:ascii="Arial" w:hAnsi="Arial" w:cs="Arial" w:hint="eastAsia"/>
                <w:szCs w:val="28"/>
              </w:rPr>
              <w:t>28</w:t>
            </w:r>
          </w:p>
        </w:tc>
        <w:tc>
          <w:tcPr>
            <w:tcW w:w="1361" w:type="dxa"/>
            <w:noWrap/>
            <w:vAlign w:val="center"/>
            <w:hideMark/>
          </w:tcPr>
          <w:p w14:paraId="6DA656F9" w14:textId="77777777" w:rsidR="00A76100" w:rsidRPr="00E312C6" w:rsidRDefault="00A76100" w:rsidP="00853D18">
            <w:pPr>
              <w:jc w:val="center"/>
              <w:rPr>
                <w:rFonts w:ascii="Arial" w:hAnsi="Arial" w:cs="Arial"/>
                <w:szCs w:val="28"/>
              </w:rPr>
            </w:pPr>
            <w:r w:rsidRPr="00E312C6">
              <w:rPr>
                <w:rFonts w:ascii="Arial" w:hAnsi="Arial" w:cs="Arial" w:hint="eastAsia"/>
                <w:szCs w:val="28"/>
              </w:rPr>
              <w:t>4</w:t>
            </w:r>
          </w:p>
        </w:tc>
      </w:tr>
      <w:tr w:rsidR="00A76100" w:rsidRPr="00E312C6" w14:paraId="55A4FD98" w14:textId="77777777" w:rsidTr="00853D18">
        <w:trPr>
          <w:trHeight w:val="270"/>
          <w:jc w:val="center"/>
        </w:trPr>
        <w:tc>
          <w:tcPr>
            <w:tcW w:w="1080" w:type="dxa"/>
            <w:noWrap/>
            <w:vAlign w:val="center"/>
            <w:hideMark/>
          </w:tcPr>
          <w:p w14:paraId="019E8F94" w14:textId="77777777" w:rsidR="00A76100" w:rsidRPr="00E312C6" w:rsidRDefault="00A76100" w:rsidP="00853D18">
            <w:pPr>
              <w:jc w:val="center"/>
              <w:rPr>
                <w:rFonts w:ascii="Arial" w:hAnsi="Arial" w:cs="Arial"/>
                <w:szCs w:val="28"/>
              </w:rPr>
            </w:pPr>
            <w:r w:rsidRPr="00E312C6">
              <w:rPr>
                <w:rFonts w:ascii="Arial" w:hAnsi="Arial" w:cs="Arial" w:hint="eastAsia"/>
                <w:szCs w:val="28"/>
              </w:rPr>
              <w:t>8</w:t>
            </w:r>
          </w:p>
        </w:tc>
        <w:tc>
          <w:tcPr>
            <w:tcW w:w="1080" w:type="dxa"/>
            <w:noWrap/>
            <w:vAlign w:val="center"/>
            <w:hideMark/>
          </w:tcPr>
          <w:p w14:paraId="3AF6D9B6" w14:textId="77777777" w:rsidR="00A76100" w:rsidRPr="00E312C6" w:rsidRDefault="00A76100" w:rsidP="00853D18">
            <w:pPr>
              <w:jc w:val="center"/>
              <w:rPr>
                <w:rFonts w:ascii="Arial" w:hAnsi="Arial" w:cs="Arial"/>
                <w:szCs w:val="28"/>
              </w:rPr>
            </w:pPr>
            <w:r w:rsidRPr="00E312C6">
              <w:rPr>
                <w:rFonts w:ascii="Arial" w:hAnsi="Arial" w:cs="Arial" w:hint="eastAsia"/>
                <w:szCs w:val="28"/>
              </w:rPr>
              <w:t>2000</w:t>
            </w:r>
          </w:p>
        </w:tc>
        <w:tc>
          <w:tcPr>
            <w:tcW w:w="1080" w:type="dxa"/>
            <w:noWrap/>
            <w:vAlign w:val="center"/>
            <w:hideMark/>
          </w:tcPr>
          <w:p w14:paraId="2B0AF6C2" w14:textId="77777777" w:rsidR="00A76100" w:rsidRPr="00E312C6" w:rsidRDefault="00A76100" w:rsidP="00853D18">
            <w:pPr>
              <w:jc w:val="center"/>
              <w:rPr>
                <w:rFonts w:ascii="Arial" w:hAnsi="Arial" w:cs="Arial"/>
                <w:szCs w:val="28"/>
              </w:rPr>
            </w:pPr>
            <w:r w:rsidRPr="00E312C6">
              <w:rPr>
                <w:rFonts w:ascii="Arial" w:hAnsi="Arial" w:cs="Arial" w:hint="eastAsia"/>
                <w:szCs w:val="28"/>
              </w:rPr>
              <w:t>0</w:t>
            </w:r>
          </w:p>
        </w:tc>
        <w:tc>
          <w:tcPr>
            <w:tcW w:w="1080" w:type="dxa"/>
            <w:noWrap/>
            <w:vAlign w:val="center"/>
            <w:hideMark/>
          </w:tcPr>
          <w:p w14:paraId="5EA93509" w14:textId="77777777" w:rsidR="00A76100" w:rsidRPr="00E312C6" w:rsidRDefault="00A76100" w:rsidP="00853D18">
            <w:pPr>
              <w:jc w:val="center"/>
              <w:rPr>
                <w:rFonts w:ascii="Arial" w:hAnsi="Arial" w:cs="Arial"/>
                <w:szCs w:val="28"/>
              </w:rPr>
            </w:pPr>
            <w:r w:rsidRPr="00E312C6">
              <w:rPr>
                <w:rFonts w:ascii="Arial" w:hAnsi="Arial" w:cs="Arial" w:hint="eastAsia"/>
                <w:szCs w:val="28"/>
              </w:rPr>
              <w:t>40</w:t>
            </w:r>
          </w:p>
        </w:tc>
        <w:tc>
          <w:tcPr>
            <w:tcW w:w="1080" w:type="dxa"/>
            <w:noWrap/>
            <w:vAlign w:val="center"/>
            <w:hideMark/>
          </w:tcPr>
          <w:p w14:paraId="1C647BD4" w14:textId="77777777" w:rsidR="00A76100" w:rsidRPr="00E312C6" w:rsidRDefault="00A76100" w:rsidP="00853D18">
            <w:pPr>
              <w:jc w:val="center"/>
              <w:rPr>
                <w:rFonts w:ascii="Arial" w:hAnsi="Arial" w:cs="Arial"/>
                <w:szCs w:val="28"/>
              </w:rPr>
            </w:pPr>
            <w:r w:rsidRPr="00E312C6">
              <w:rPr>
                <w:rFonts w:ascii="Arial" w:hAnsi="Arial" w:cs="Arial" w:hint="eastAsia"/>
                <w:szCs w:val="28"/>
              </w:rPr>
              <w:t>30</w:t>
            </w:r>
          </w:p>
        </w:tc>
        <w:tc>
          <w:tcPr>
            <w:tcW w:w="1361" w:type="dxa"/>
            <w:noWrap/>
            <w:vAlign w:val="center"/>
            <w:hideMark/>
          </w:tcPr>
          <w:p w14:paraId="55EF3A86" w14:textId="77777777" w:rsidR="00A76100" w:rsidRPr="00E312C6" w:rsidRDefault="00A76100" w:rsidP="00853D18">
            <w:pPr>
              <w:jc w:val="center"/>
              <w:rPr>
                <w:rFonts w:ascii="Arial" w:hAnsi="Arial" w:cs="Arial"/>
                <w:szCs w:val="28"/>
              </w:rPr>
            </w:pPr>
            <w:r w:rsidRPr="00E312C6">
              <w:rPr>
                <w:rFonts w:ascii="Arial" w:hAnsi="Arial" w:cs="Arial" w:hint="eastAsia"/>
                <w:szCs w:val="28"/>
              </w:rPr>
              <w:t>4</w:t>
            </w:r>
          </w:p>
        </w:tc>
      </w:tr>
      <w:tr w:rsidR="00A76100" w:rsidRPr="00E312C6" w14:paraId="6BBEEB76" w14:textId="77777777" w:rsidTr="00853D18">
        <w:trPr>
          <w:trHeight w:val="270"/>
          <w:jc w:val="center"/>
        </w:trPr>
        <w:tc>
          <w:tcPr>
            <w:tcW w:w="1080" w:type="dxa"/>
            <w:noWrap/>
            <w:vAlign w:val="center"/>
            <w:hideMark/>
          </w:tcPr>
          <w:p w14:paraId="35A1A508" w14:textId="77777777" w:rsidR="00A76100" w:rsidRPr="00E312C6" w:rsidRDefault="00A76100" w:rsidP="00853D18">
            <w:pPr>
              <w:jc w:val="center"/>
              <w:rPr>
                <w:rFonts w:ascii="Arial" w:hAnsi="Arial" w:cs="Arial"/>
                <w:szCs w:val="28"/>
              </w:rPr>
            </w:pPr>
            <w:r w:rsidRPr="00E312C6">
              <w:rPr>
                <w:rFonts w:ascii="Arial" w:hAnsi="Arial" w:cs="Arial" w:hint="eastAsia"/>
                <w:szCs w:val="28"/>
              </w:rPr>
              <w:t>9</w:t>
            </w:r>
          </w:p>
        </w:tc>
        <w:tc>
          <w:tcPr>
            <w:tcW w:w="1080" w:type="dxa"/>
            <w:noWrap/>
            <w:vAlign w:val="center"/>
            <w:hideMark/>
          </w:tcPr>
          <w:p w14:paraId="15450491" w14:textId="77777777" w:rsidR="00A76100" w:rsidRPr="00E312C6" w:rsidRDefault="00A76100" w:rsidP="00853D18">
            <w:pPr>
              <w:jc w:val="center"/>
              <w:rPr>
                <w:rFonts w:ascii="Arial" w:hAnsi="Arial" w:cs="Arial"/>
                <w:szCs w:val="28"/>
              </w:rPr>
            </w:pPr>
            <w:r w:rsidRPr="00E312C6">
              <w:rPr>
                <w:rFonts w:ascii="Arial" w:hAnsi="Arial" w:cs="Arial" w:hint="eastAsia"/>
                <w:szCs w:val="28"/>
              </w:rPr>
              <w:t>2000</w:t>
            </w:r>
          </w:p>
        </w:tc>
        <w:tc>
          <w:tcPr>
            <w:tcW w:w="1080" w:type="dxa"/>
            <w:noWrap/>
            <w:vAlign w:val="center"/>
            <w:hideMark/>
          </w:tcPr>
          <w:p w14:paraId="13CCEE4B" w14:textId="77777777" w:rsidR="00A76100" w:rsidRPr="00E312C6" w:rsidRDefault="00A76100" w:rsidP="00853D18">
            <w:pPr>
              <w:jc w:val="center"/>
              <w:rPr>
                <w:rFonts w:ascii="Arial" w:hAnsi="Arial" w:cs="Arial"/>
                <w:szCs w:val="28"/>
              </w:rPr>
            </w:pPr>
            <w:r w:rsidRPr="00E312C6">
              <w:rPr>
                <w:rFonts w:ascii="Arial" w:hAnsi="Arial" w:cs="Arial" w:hint="eastAsia"/>
                <w:szCs w:val="28"/>
              </w:rPr>
              <w:t>0</w:t>
            </w:r>
          </w:p>
        </w:tc>
        <w:tc>
          <w:tcPr>
            <w:tcW w:w="1080" w:type="dxa"/>
            <w:noWrap/>
            <w:vAlign w:val="center"/>
            <w:hideMark/>
          </w:tcPr>
          <w:p w14:paraId="37DE6EE4" w14:textId="77777777" w:rsidR="00A76100" w:rsidRPr="00E312C6" w:rsidRDefault="00A76100" w:rsidP="00853D18">
            <w:pPr>
              <w:jc w:val="center"/>
              <w:rPr>
                <w:rFonts w:ascii="Arial" w:hAnsi="Arial" w:cs="Arial"/>
                <w:szCs w:val="28"/>
              </w:rPr>
            </w:pPr>
            <w:r w:rsidRPr="00E312C6">
              <w:rPr>
                <w:rFonts w:ascii="Arial" w:hAnsi="Arial" w:cs="Arial" w:hint="eastAsia"/>
                <w:szCs w:val="28"/>
              </w:rPr>
              <w:t>70</w:t>
            </w:r>
          </w:p>
        </w:tc>
        <w:tc>
          <w:tcPr>
            <w:tcW w:w="1080" w:type="dxa"/>
            <w:noWrap/>
            <w:vAlign w:val="center"/>
            <w:hideMark/>
          </w:tcPr>
          <w:p w14:paraId="6B50EAC8" w14:textId="77777777" w:rsidR="00A76100" w:rsidRPr="00E312C6" w:rsidRDefault="00A76100" w:rsidP="00853D18">
            <w:pPr>
              <w:jc w:val="center"/>
              <w:rPr>
                <w:rFonts w:ascii="Arial" w:hAnsi="Arial" w:cs="Arial"/>
                <w:szCs w:val="28"/>
              </w:rPr>
            </w:pPr>
            <w:r w:rsidRPr="00E312C6">
              <w:rPr>
                <w:rFonts w:ascii="Arial" w:hAnsi="Arial" w:cs="Arial" w:hint="eastAsia"/>
                <w:szCs w:val="28"/>
              </w:rPr>
              <w:t>30</w:t>
            </w:r>
          </w:p>
        </w:tc>
        <w:tc>
          <w:tcPr>
            <w:tcW w:w="1361" w:type="dxa"/>
            <w:noWrap/>
            <w:vAlign w:val="center"/>
            <w:hideMark/>
          </w:tcPr>
          <w:p w14:paraId="1A4BDF36" w14:textId="77777777" w:rsidR="00A76100" w:rsidRPr="00E312C6" w:rsidRDefault="00A76100" w:rsidP="00853D18">
            <w:pPr>
              <w:jc w:val="center"/>
              <w:rPr>
                <w:rFonts w:ascii="Arial" w:hAnsi="Arial" w:cs="Arial"/>
                <w:szCs w:val="28"/>
              </w:rPr>
            </w:pPr>
            <w:r w:rsidRPr="00E312C6">
              <w:rPr>
                <w:rFonts w:ascii="Arial" w:hAnsi="Arial" w:cs="Arial" w:hint="eastAsia"/>
                <w:szCs w:val="28"/>
              </w:rPr>
              <w:t>4</w:t>
            </w:r>
          </w:p>
        </w:tc>
      </w:tr>
      <w:tr w:rsidR="00A76100" w:rsidRPr="00E312C6" w14:paraId="76FDCD0A" w14:textId="77777777" w:rsidTr="00853D18">
        <w:trPr>
          <w:trHeight w:val="270"/>
          <w:jc w:val="center"/>
        </w:trPr>
        <w:tc>
          <w:tcPr>
            <w:tcW w:w="1080" w:type="dxa"/>
            <w:noWrap/>
            <w:vAlign w:val="center"/>
            <w:hideMark/>
          </w:tcPr>
          <w:p w14:paraId="165C0DB3" w14:textId="77777777" w:rsidR="00A76100" w:rsidRPr="00E312C6" w:rsidRDefault="00A76100" w:rsidP="00853D18">
            <w:pPr>
              <w:jc w:val="center"/>
              <w:rPr>
                <w:rFonts w:ascii="Arial" w:hAnsi="Arial" w:cs="Arial"/>
                <w:szCs w:val="28"/>
              </w:rPr>
            </w:pPr>
            <w:r w:rsidRPr="00E312C6">
              <w:rPr>
                <w:rFonts w:ascii="Arial" w:hAnsi="Arial" w:cs="Arial" w:hint="eastAsia"/>
                <w:szCs w:val="28"/>
              </w:rPr>
              <w:t>10</w:t>
            </w:r>
          </w:p>
        </w:tc>
        <w:tc>
          <w:tcPr>
            <w:tcW w:w="1080" w:type="dxa"/>
            <w:noWrap/>
            <w:vAlign w:val="center"/>
            <w:hideMark/>
          </w:tcPr>
          <w:p w14:paraId="64863B01" w14:textId="77777777" w:rsidR="00A76100" w:rsidRPr="00E312C6" w:rsidRDefault="00A76100" w:rsidP="00853D18">
            <w:pPr>
              <w:jc w:val="center"/>
              <w:rPr>
                <w:rFonts w:ascii="Arial" w:hAnsi="Arial" w:cs="Arial"/>
                <w:szCs w:val="28"/>
              </w:rPr>
            </w:pPr>
            <w:r w:rsidRPr="00E312C6">
              <w:rPr>
                <w:rFonts w:ascii="Arial" w:hAnsi="Arial" w:cs="Arial" w:hint="eastAsia"/>
                <w:szCs w:val="28"/>
              </w:rPr>
              <w:t>2000</w:t>
            </w:r>
          </w:p>
        </w:tc>
        <w:tc>
          <w:tcPr>
            <w:tcW w:w="1080" w:type="dxa"/>
            <w:noWrap/>
            <w:vAlign w:val="center"/>
            <w:hideMark/>
          </w:tcPr>
          <w:p w14:paraId="0C92914C" w14:textId="77777777" w:rsidR="00A76100" w:rsidRPr="00E312C6" w:rsidRDefault="00A76100" w:rsidP="00853D18">
            <w:pPr>
              <w:jc w:val="center"/>
              <w:rPr>
                <w:rFonts w:ascii="Arial" w:hAnsi="Arial" w:cs="Arial"/>
                <w:szCs w:val="28"/>
              </w:rPr>
            </w:pPr>
            <w:r w:rsidRPr="00E312C6">
              <w:rPr>
                <w:rFonts w:ascii="Arial" w:hAnsi="Arial" w:cs="Arial" w:hint="eastAsia"/>
                <w:szCs w:val="28"/>
              </w:rPr>
              <w:t>0</w:t>
            </w:r>
          </w:p>
        </w:tc>
        <w:tc>
          <w:tcPr>
            <w:tcW w:w="1080" w:type="dxa"/>
            <w:noWrap/>
            <w:vAlign w:val="center"/>
            <w:hideMark/>
          </w:tcPr>
          <w:p w14:paraId="6DDCD4B7" w14:textId="77777777" w:rsidR="00A76100" w:rsidRPr="00E312C6" w:rsidRDefault="00A76100" w:rsidP="00853D18">
            <w:pPr>
              <w:jc w:val="center"/>
              <w:rPr>
                <w:rFonts w:ascii="Arial" w:hAnsi="Arial" w:cs="Arial"/>
                <w:szCs w:val="28"/>
              </w:rPr>
            </w:pPr>
            <w:r w:rsidRPr="00E312C6">
              <w:rPr>
                <w:rFonts w:ascii="Arial" w:hAnsi="Arial" w:cs="Arial" w:hint="eastAsia"/>
                <w:szCs w:val="28"/>
              </w:rPr>
              <w:t>100</w:t>
            </w:r>
          </w:p>
        </w:tc>
        <w:tc>
          <w:tcPr>
            <w:tcW w:w="1080" w:type="dxa"/>
            <w:noWrap/>
            <w:vAlign w:val="center"/>
            <w:hideMark/>
          </w:tcPr>
          <w:p w14:paraId="4BD974F4" w14:textId="77777777" w:rsidR="00A76100" w:rsidRPr="00E312C6" w:rsidRDefault="00A76100" w:rsidP="00853D18">
            <w:pPr>
              <w:jc w:val="center"/>
              <w:rPr>
                <w:rFonts w:ascii="Arial" w:hAnsi="Arial" w:cs="Arial"/>
                <w:szCs w:val="28"/>
              </w:rPr>
            </w:pPr>
            <w:r w:rsidRPr="00E312C6">
              <w:rPr>
                <w:rFonts w:ascii="Arial" w:hAnsi="Arial" w:cs="Arial" w:hint="eastAsia"/>
                <w:szCs w:val="28"/>
              </w:rPr>
              <w:t>30</w:t>
            </w:r>
          </w:p>
        </w:tc>
        <w:tc>
          <w:tcPr>
            <w:tcW w:w="1361" w:type="dxa"/>
            <w:noWrap/>
            <w:vAlign w:val="center"/>
            <w:hideMark/>
          </w:tcPr>
          <w:p w14:paraId="706893DF" w14:textId="77777777" w:rsidR="00A76100" w:rsidRPr="00E312C6" w:rsidRDefault="00A76100" w:rsidP="00853D18">
            <w:pPr>
              <w:jc w:val="center"/>
              <w:rPr>
                <w:rFonts w:ascii="Arial" w:hAnsi="Arial" w:cs="Arial"/>
                <w:szCs w:val="28"/>
              </w:rPr>
            </w:pPr>
            <w:r w:rsidRPr="00E312C6">
              <w:rPr>
                <w:rFonts w:ascii="Arial" w:hAnsi="Arial" w:cs="Arial" w:hint="eastAsia"/>
                <w:szCs w:val="28"/>
              </w:rPr>
              <w:t>4</w:t>
            </w:r>
          </w:p>
        </w:tc>
      </w:tr>
    </w:tbl>
    <w:p w14:paraId="01B002BB" w14:textId="77777777" w:rsidR="00A76100" w:rsidRDefault="00A76100" w:rsidP="00A76100">
      <w:pPr>
        <w:rPr>
          <w:rFonts w:ascii="Arial" w:hAnsi="Arial" w:cs="Arial"/>
          <w:szCs w:val="28"/>
        </w:rPr>
      </w:pPr>
    </w:p>
    <w:p w14:paraId="58656A6B" w14:textId="77777777" w:rsidR="00A76100" w:rsidRDefault="00A76100" w:rsidP="00A76100">
      <w:pPr>
        <w:rPr>
          <w:rFonts w:ascii="Arial" w:hAnsi="Arial" w:cs="Arial"/>
          <w:szCs w:val="28"/>
        </w:rPr>
      </w:pPr>
      <w:r>
        <w:rPr>
          <w:rFonts w:ascii="Arial" w:hAnsi="Arial" w:cs="Arial" w:hint="eastAsia"/>
          <w:szCs w:val="28"/>
        </w:rPr>
        <w:t>仿真结果：</w:t>
      </w:r>
    </w:p>
    <w:p w14:paraId="45B06456" w14:textId="77777777" w:rsidR="00A76100" w:rsidRDefault="00A76100" w:rsidP="00A76100">
      <w:pPr>
        <w:jc w:val="center"/>
        <w:rPr>
          <w:rFonts w:ascii="Arial" w:hAnsi="Arial" w:cs="Arial"/>
          <w:szCs w:val="28"/>
        </w:rPr>
      </w:pPr>
      <w:r>
        <w:rPr>
          <w:noProof/>
        </w:rPr>
        <w:drawing>
          <wp:inline distT="0" distB="0" distL="0" distR="0" wp14:anchorId="06D013DC" wp14:editId="77968DE6">
            <wp:extent cx="4553607" cy="2065776"/>
            <wp:effectExtent l="0" t="0" r="0" b="0"/>
            <wp:docPr id="1701578010" name="图表 1">
              <a:extLst xmlns:a="http://schemas.openxmlformats.org/drawingml/2006/main">
                <a:ext uri="{FF2B5EF4-FFF2-40B4-BE49-F238E27FC236}">
                  <a16:creationId xmlns:a16="http://schemas.microsoft.com/office/drawing/2014/main" id="{2C168EC0-3525-A5FC-AD44-F42F4823F2B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1B062371" w14:textId="77777777" w:rsidR="00A76100" w:rsidRDefault="00A76100" w:rsidP="00A76100">
      <w:pPr>
        <w:jc w:val="center"/>
        <w:rPr>
          <w:rFonts w:ascii="Arial" w:hAnsi="Arial" w:cs="Arial"/>
          <w:szCs w:val="28"/>
        </w:rPr>
      </w:pPr>
    </w:p>
    <w:p w14:paraId="558A649D" w14:textId="77777777" w:rsidR="00A76100" w:rsidRDefault="00A76100" w:rsidP="00A76100">
      <w:pPr>
        <w:jc w:val="center"/>
        <w:rPr>
          <w:rFonts w:ascii="Arial" w:hAnsi="Arial" w:cs="Arial"/>
          <w:szCs w:val="28"/>
        </w:rPr>
      </w:pPr>
      <w:r>
        <w:rPr>
          <w:noProof/>
        </w:rPr>
        <w:lastRenderedPageBreak/>
        <w:drawing>
          <wp:inline distT="0" distB="0" distL="0" distR="0" wp14:anchorId="65CEAC7C" wp14:editId="44BBFBAB">
            <wp:extent cx="4583595" cy="2334247"/>
            <wp:effectExtent l="0" t="0" r="7620" b="0"/>
            <wp:docPr id="481123861" name="图表 1">
              <a:extLst xmlns:a="http://schemas.openxmlformats.org/drawingml/2006/main">
                <a:ext uri="{FF2B5EF4-FFF2-40B4-BE49-F238E27FC236}">
                  <a16:creationId xmlns:a16="http://schemas.microsoft.com/office/drawing/2014/main" id="{2C168EC0-3525-A5FC-AD44-F42F4823F2B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3942CE93" w14:textId="77777777" w:rsidR="00A76100" w:rsidRDefault="00A76100" w:rsidP="00A76100">
      <w:pPr>
        <w:ind w:firstLine="420"/>
        <w:rPr>
          <w:rFonts w:ascii="Arial" w:hAnsi="Arial" w:cs="Arial"/>
          <w:szCs w:val="28"/>
        </w:rPr>
      </w:pPr>
      <w:r>
        <w:rPr>
          <w:rFonts w:ascii="Arial" w:hAnsi="Arial" w:cs="Arial" w:hint="eastAsia"/>
          <w:szCs w:val="28"/>
        </w:rPr>
        <w:t>出现撞车现象且在渐变区域不稳定。</w:t>
      </w:r>
    </w:p>
    <w:p w14:paraId="52FBBAB0" w14:textId="77777777" w:rsidR="00A76100" w:rsidRDefault="00A76100" w:rsidP="00A76100">
      <w:pPr>
        <w:ind w:firstLine="420"/>
        <w:rPr>
          <w:rFonts w:ascii="Arial" w:hAnsi="Arial" w:cs="Arial"/>
          <w:szCs w:val="28"/>
        </w:rPr>
      </w:pPr>
    </w:p>
    <w:p w14:paraId="1E35D140" w14:textId="77777777" w:rsidR="00A76100" w:rsidRDefault="00A76100" w:rsidP="00A76100">
      <w:pPr>
        <w:ind w:firstLine="420"/>
        <w:rPr>
          <w:rFonts w:ascii="Arial" w:hAnsi="Arial" w:cs="Arial"/>
          <w:szCs w:val="28"/>
        </w:rPr>
      </w:pPr>
      <w:r>
        <w:rPr>
          <w:rFonts w:ascii="Arial" w:hAnsi="Arial" w:cs="Arial" w:hint="eastAsia"/>
          <w:szCs w:val="28"/>
        </w:rPr>
        <w:t>代码：</w:t>
      </w:r>
    </w:p>
    <w:p w14:paraId="11A93987" w14:textId="77777777" w:rsidR="00A76100" w:rsidRDefault="00A76100" w:rsidP="00A76100">
      <w:pPr>
        <w:ind w:firstLine="420"/>
        <w:rPr>
          <w:rFonts w:ascii="Arial" w:hAnsi="Arial" w:cs="Arial"/>
          <w:szCs w:val="28"/>
        </w:rPr>
      </w:pPr>
    </w:p>
    <w:p w14:paraId="2410A924" w14:textId="77777777" w:rsidR="00A76100" w:rsidRPr="00E312C6" w:rsidRDefault="00A76100" w:rsidP="00A76100">
      <w:pPr>
        <w:widowControl/>
        <w:numPr>
          <w:ilvl w:val="0"/>
          <w:numId w:val="2"/>
        </w:numPr>
        <w:pBdr>
          <w:left w:val="single" w:sz="18" w:space="0" w:color="6CE26C"/>
        </w:pBdr>
        <w:shd w:val="clear" w:color="auto" w:fill="FFFFFF"/>
        <w:spacing w:line="210" w:lineRule="atLeast"/>
        <w:ind w:left="0" w:firstLine="0"/>
        <w:jc w:val="left"/>
        <w:rPr>
          <w:rFonts w:ascii="Consolas" w:hAnsi="Consolas" w:cs="宋体"/>
          <w:color w:val="5C5C5C"/>
          <w:kern w:val="0"/>
          <w:sz w:val="18"/>
          <w:szCs w:val="18"/>
          <w14:ligatures w14:val="none"/>
        </w:rPr>
      </w:pPr>
      <w:r w:rsidRPr="00E312C6">
        <w:rPr>
          <w:rFonts w:ascii="Consolas" w:hAnsi="Consolas" w:cs="宋体"/>
          <w:b/>
          <w:bCs/>
          <w:color w:val="006699"/>
          <w:kern w:val="0"/>
          <w:sz w:val="18"/>
          <w:szCs w:val="18"/>
          <w:bdr w:val="none" w:sz="0" w:space="0" w:color="auto" w:frame="1"/>
          <w14:ligatures w14:val="none"/>
        </w:rPr>
        <w:t>import</w:t>
      </w:r>
      <w:r w:rsidRPr="00E312C6">
        <w:rPr>
          <w:rFonts w:ascii="Consolas" w:hAnsi="Consolas" w:cs="宋体"/>
          <w:color w:val="000000"/>
          <w:kern w:val="0"/>
          <w:sz w:val="18"/>
          <w:szCs w:val="18"/>
          <w:bdr w:val="none" w:sz="0" w:space="0" w:color="auto" w:frame="1"/>
          <w14:ligatures w14:val="none"/>
        </w:rPr>
        <w:t> pandas as pd  </w:t>
      </w:r>
    </w:p>
    <w:p w14:paraId="2E358D4A" w14:textId="77777777" w:rsidR="00A76100" w:rsidRPr="00E312C6" w:rsidRDefault="00A76100" w:rsidP="00A76100">
      <w:pPr>
        <w:widowControl/>
        <w:numPr>
          <w:ilvl w:val="0"/>
          <w:numId w:val="2"/>
        </w:numPr>
        <w:pBdr>
          <w:left w:val="single" w:sz="18" w:space="0" w:color="6CE26C"/>
        </w:pBdr>
        <w:shd w:val="clear" w:color="auto" w:fill="F8F8F8"/>
        <w:spacing w:line="210" w:lineRule="atLeast"/>
        <w:ind w:left="0" w:firstLine="0"/>
        <w:jc w:val="left"/>
        <w:rPr>
          <w:rFonts w:ascii="Consolas" w:hAnsi="Consolas" w:cs="宋体"/>
          <w:color w:val="5C5C5C"/>
          <w:kern w:val="0"/>
          <w:sz w:val="18"/>
          <w:szCs w:val="18"/>
          <w14:ligatures w14:val="none"/>
        </w:rPr>
      </w:pPr>
      <w:r w:rsidRPr="00E312C6">
        <w:rPr>
          <w:rFonts w:ascii="Consolas" w:hAnsi="Consolas" w:cs="宋体"/>
          <w:color w:val="000000"/>
          <w:kern w:val="0"/>
          <w:sz w:val="18"/>
          <w:szCs w:val="18"/>
          <w:bdr w:val="none" w:sz="0" w:space="0" w:color="auto" w:frame="1"/>
          <w14:ligatures w14:val="none"/>
        </w:rPr>
        <w:t>  </w:t>
      </w:r>
    </w:p>
    <w:p w14:paraId="577A2719" w14:textId="77777777" w:rsidR="00A76100" w:rsidRPr="00E312C6" w:rsidRDefault="00A76100" w:rsidP="00A76100">
      <w:pPr>
        <w:widowControl/>
        <w:numPr>
          <w:ilvl w:val="0"/>
          <w:numId w:val="2"/>
        </w:numPr>
        <w:pBdr>
          <w:left w:val="single" w:sz="18" w:space="0" w:color="6CE26C"/>
        </w:pBdr>
        <w:shd w:val="clear" w:color="auto" w:fill="FFFFFF"/>
        <w:spacing w:line="210" w:lineRule="atLeast"/>
        <w:ind w:left="0" w:firstLine="0"/>
        <w:jc w:val="left"/>
        <w:rPr>
          <w:rFonts w:ascii="Consolas" w:hAnsi="Consolas" w:cs="宋体"/>
          <w:color w:val="5C5C5C"/>
          <w:kern w:val="0"/>
          <w:sz w:val="18"/>
          <w:szCs w:val="18"/>
          <w14:ligatures w14:val="none"/>
        </w:rPr>
      </w:pPr>
      <w:r w:rsidRPr="00E312C6">
        <w:rPr>
          <w:rFonts w:ascii="Consolas" w:hAnsi="Consolas" w:cs="宋体"/>
          <w:color w:val="000000"/>
          <w:kern w:val="0"/>
          <w:sz w:val="18"/>
          <w:szCs w:val="18"/>
          <w:bdr w:val="none" w:sz="0" w:space="0" w:color="auto" w:frame="1"/>
          <w14:ligatures w14:val="none"/>
        </w:rPr>
        <w:t>datas = pd.read_excel(</w:t>
      </w:r>
      <w:r w:rsidRPr="00E312C6">
        <w:rPr>
          <w:rFonts w:ascii="Consolas" w:hAnsi="Consolas" w:cs="宋体"/>
          <w:color w:val="0000FF"/>
          <w:kern w:val="0"/>
          <w:sz w:val="18"/>
          <w:szCs w:val="18"/>
          <w:bdr w:val="none" w:sz="0" w:space="0" w:color="auto" w:frame="1"/>
          <w14:ligatures w14:val="none"/>
        </w:rPr>
        <w:t>'Lead+car+data.xlsx'</w:t>
      </w:r>
      <w:r w:rsidRPr="00E312C6">
        <w:rPr>
          <w:rFonts w:ascii="Consolas" w:hAnsi="Consolas" w:cs="宋体"/>
          <w:color w:val="000000"/>
          <w:kern w:val="0"/>
          <w:sz w:val="18"/>
          <w:szCs w:val="18"/>
          <w:bdr w:val="none" w:sz="0" w:space="0" w:color="auto" w:frame="1"/>
          <w14:ligatures w14:val="none"/>
        </w:rPr>
        <w:t>)  </w:t>
      </w:r>
    </w:p>
    <w:p w14:paraId="043AD469" w14:textId="77777777" w:rsidR="00A76100" w:rsidRPr="00E312C6" w:rsidRDefault="00A76100" w:rsidP="00A76100">
      <w:pPr>
        <w:widowControl/>
        <w:numPr>
          <w:ilvl w:val="0"/>
          <w:numId w:val="2"/>
        </w:numPr>
        <w:pBdr>
          <w:left w:val="single" w:sz="18" w:space="0" w:color="6CE26C"/>
        </w:pBdr>
        <w:shd w:val="clear" w:color="auto" w:fill="F8F8F8"/>
        <w:spacing w:line="210" w:lineRule="atLeast"/>
        <w:ind w:left="0" w:firstLine="0"/>
        <w:jc w:val="left"/>
        <w:rPr>
          <w:rFonts w:ascii="Consolas" w:hAnsi="Consolas" w:cs="宋体"/>
          <w:color w:val="5C5C5C"/>
          <w:kern w:val="0"/>
          <w:sz w:val="18"/>
          <w:szCs w:val="18"/>
          <w14:ligatures w14:val="none"/>
        </w:rPr>
      </w:pPr>
      <w:r w:rsidRPr="00E312C6">
        <w:rPr>
          <w:rFonts w:ascii="Consolas" w:hAnsi="Consolas" w:cs="宋体"/>
          <w:color w:val="000000"/>
          <w:kern w:val="0"/>
          <w:sz w:val="18"/>
          <w:szCs w:val="18"/>
          <w:bdr w:val="none" w:sz="0" w:space="0" w:color="auto" w:frame="1"/>
          <w14:ligatures w14:val="none"/>
        </w:rPr>
        <w:t>  </w:t>
      </w:r>
    </w:p>
    <w:p w14:paraId="5FF369F4" w14:textId="77777777" w:rsidR="00A76100" w:rsidRPr="00E312C6" w:rsidRDefault="00A76100" w:rsidP="00A76100">
      <w:pPr>
        <w:widowControl/>
        <w:numPr>
          <w:ilvl w:val="0"/>
          <w:numId w:val="2"/>
        </w:numPr>
        <w:pBdr>
          <w:left w:val="single" w:sz="18" w:space="0" w:color="6CE26C"/>
        </w:pBdr>
        <w:shd w:val="clear" w:color="auto" w:fill="FFFFFF"/>
        <w:spacing w:line="210" w:lineRule="atLeast"/>
        <w:ind w:left="0" w:firstLine="0"/>
        <w:jc w:val="left"/>
        <w:rPr>
          <w:rFonts w:ascii="Consolas" w:hAnsi="Consolas" w:cs="宋体"/>
          <w:color w:val="5C5C5C"/>
          <w:kern w:val="0"/>
          <w:sz w:val="18"/>
          <w:szCs w:val="18"/>
          <w14:ligatures w14:val="none"/>
        </w:rPr>
      </w:pPr>
      <w:r w:rsidRPr="00E312C6">
        <w:rPr>
          <w:rFonts w:ascii="Consolas" w:hAnsi="Consolas" w:cs="宋体"/>
          <w:b/>
          <w:bCs/>
          <w:color w:val="006699"/>
          <w:kern w:val="0"/>
          <w:sz w:val="18"/>
          <w:szCs w:val="18"/>
          <w:bdr w:val="none" w:sz="0" w:space="0" w:color="auto" w:frame="1"/>
          <w14:ligatures w14:val="none"/>
        </w:rPr>
        <w:t>for</w:t>
      </w:r>
      <w:r w:rsidRPr="00E312C6">
        <w:rPr>
          <w:rFonts w:ascii="Consolas" w:hAnsi="Consolas" w:cs="宋体"/>
          <w:color w:val="000000"/>
          <w:kern w:val="0"/>
          <w:sz w:val="18"/>
          <w:szCs w:val="18"/>
          <w:bdr w:val="none" w:sz="0" w:space="0" w:color="auto" w:frame="1"/>
          <w14:ligatures w14:val="none"/>
        </w:rPr>
        <w:t> i </w:t>
      </w:r>
      <w:r w:rsidRPr="00E312C6">
        <w:rPr>
          <w:rFonts w:ascii="Consolas" w:hAnsi="Consolas" w:cs="宋体"/>
          <w:b/>
          <w:bCs/>
          <w:color w:val="006699"/>
          <w:kern w:val="0"/>
          <w:sz w:val="18"/>
          <w:szCs w:val="18"/>
          <w:bdr w:val="none" w:sz="0" w:space="0" w:color="auto" w:frame="1"/>
          <w14:ligatures w14:val="none"/>
        </w:rPr>
        <w:t>in</w:t>
      </w:r>
      <w:r w:rsidRPr="00E312C6">
        <w:rPr>
          <w:rFonts w:ascii="Consolas" w:hAnsi="Consolas" w:cs="宋体"/>
          <w:color w:val="000000"/>
          <w:kern w:val="0"/>
          <w:sz w:val="18"/>
          <w:szCs w:val="18"/>
          <w:bdr w:val="none" w:sz="0" w:space="0" w:color="auto" w:frame="1"/>
          <w14:ligatures w14:val="none"/>
        </w:rPr>
        <w:t> range(0,500):  </w:t>
      </w:r>
    </w:p>
    <w:p w14:paraId="18349D1F" w14:textId="77777777" w:rsidR="00A76100" w:rsidRPr="00E312C6" w:rsidRDefault="00A76100" w:rsidP="00A76100">
      <w:pPr>
        <w:widowControl/>
        <w:numPr>
          <w:ilvl w:val="0"/>
          <w:numId w:val="2"/>
        </w:numPr>
        <w:pBdr>
          <w:left w:val="single" w:sz="18" w:space="0" w:color="6CE26C"/>
        </w:pBdr>
        <w:shd w:val="clear" w:color="auto" w:fill="F8F8F8"/>
        <w:spacing w:line="210" w:lineRule="atLeast"/>
        <w:ind w:left="0" w:firstLine="0"/>
        <w:jc w:val="left"/>
        <w:rPr>
          <w:rFonts w:ascii="Consolas" w:hAnsi="Consolas" w:cs="宋体"/>
          <w:color w:val="5C5C5C"/>
          <w:kern w:val="0"/>
          <w:sz w:val="18"/>
          <w:szCs w:val="18"/>
          <w14:ligatures w14:val="none"/>
        </w:rPr>
      </w:pPr>
      <w:r w:rsidRPr="00E312C6">
        <w:rPr>
          <w:rFonts w:ascii="Consolas" w:hAnsi="Consolas" w:cs="宋体"/>
          <w:color w:val="000000"/>
          <w:kern w:val="0"/>
          <w:sz w:val="18"/>
          <w:szCs w:val="18"/>
          <w:bdr w:val="none" w:sz="0" w:space="0" w:color="auto" w:frame="1"/>
          <w14:ligatures w14:val="none"/>
        </w:rPr>
        <w:t>    s = datas.iloc[i,1]-datas.iloc[i,3]  </w:t>
      </w:r>
    </w:p>
    <w:p w14:paraId="357C5BD2" w14:textId="77777777" w:rsidR="00A76100" w:rsidRPr="00E312C6" w:rsidRDefault="00A76100" w:rsidP="00A76100">
      <w:pPr>
        <w:widowControl/>
        <w:numPr>
          <w:ilvl w:val="0"/>
          <w:numId w:val="2"/>
        </w:numPr>
        <w:pBdr>
          <w:left w:val="single" w:sz="18" w:space="0" w:color="6CE26C"/>
        </w:pBdr>
        <w:shd w:val="clear" w:color="auto" w:fill="FFFFFF"/>
        <w:spacing w:line="210" w:lineRule="atLeast"/>
        <w:ind w:left="0" w:firstLine="0"/>
        <w:jc w:val="left"/>
        <w:rPr>
          <w:rFonts w:ascii="Consolas" w:hAnsi="Consolas" w:cs="宋体"/>
          <w:color w:val="5C5C5C"/>
          <w:kern w:val="0"/>
          <w:sz w:val="18"/>
          <w:szCs w:val="18"/>
          <w14:ligatures w14:val="none"/>
        </w:rPr>
      </w:pPr>
      <w:r w:rsidRPr="00E312C6">
        <w:rPr>
          <w:rFonts w:ascii="Consolas" w:hAnsi="Consolas" w:cs="宋体"/>
          <w:color w:val="000000"/>
          <w:kern w:val="0"/>
          <w:sz w:val="18"/>
          <w:szCs w:val="18"/>
          <w:bdr w:val="none" w:sz="0" w:space="0" w:color="auto" w:frame="1"/>
          <w14:ligatures w14:val="none"/>
        </w:rPr>
        <w:t>    v = datas.iloc[i,4]  </w:t>
      </w:r>
    </w:p>
    <w:p w14:paraId="7EDB4B8C" w14:textId="77777777" w:rsidR="00A76100" w:rsidRPr="00E312C6" w:rsidRDefault="00A76100" w:rsidP="00A76100">
      <w:pPr>
        <w:widowControl/>
        <w:numPr>
          <w:ilvl w:val="0"/>
          <w:numId w:val="2"/>
        </w:numPr>
        <w:pBdr>
          <w:left w:val="single" w:sz="18" w:space="0" w:color="6CE26C"/>
        </w:pBdr>
        <w:shd w:val="clear" w:color="auto" w:fill="F8F8F8"/>
        <w:spacing w:line="210" w:lineRule="atLeast"/>
        <w:ind w:left="0" w:firstLine="0"/>
        <w:jc w:val="left"/>
        <w:rPr>
          <w:rFonts w:ascii="Consolas" w:hAnsi="Consolas" w:cs="宋体"/>
          <w:color w:val="5C5C5C"/>
          <w:kern w:val="0"/>
          <w:sz w:val="18"/>
          <w:szCs w:val="18"/>
          <w14:ligatures w14:val="none"/>
        </w:rPr>
      </w:pPr>
      <w:r w:rsidRPr="00E312C6">
        <w:rPr>
          <w:rFonts w:ascii="Consolas" w:hAnsi="Consolas" w:cs="宋体"/>
          <w:color w:val="000000"/>
          <w:kern w:val="0"/>
          <w:sz w:val="18"/>
          <w:szCs w:val="18"/>
          <w:bdr w:val="none" w:sz="0" w:space="0" w:color="auto" w:frame="1"/>
          <w14:ligatures w14:val="none"/>
        </w:rPr>
        <w:t>    smin = 6 * (v/4.47 + 1)  </w:t>
      </w:r>
    </w:p>
    <w:p w14:paraId="3DEE25E8" w14:textId="77777777" w:rsidR="00A76100" w:rsidRPr="00E312C6" w:rsidRDefault="00A76100" w:rsidP="00A76100">
      <w:pPr>
        <w:widowControl/>
        <w:numPr>
          <w:ilvl w:val="0"/>
          <w:numId w:val="2"/>
        </w:numPr>
        <w:pBdr>
          <w:left w:val="single" w:sz="18" w:space="0" w:color="6CE26C"/>
        </w:pBdr>
        <w:shd w:val="clear" w:color="auto" w:fill="FFFFFF"/>
        <w:spacing w:line="210" w:lineRule="atLeast"/>
        <w:ind w:left="0" w:firstLine="0"/>
        <w:jc w:val="left"/>
        <w:rPr>
          <w:rFonts w:ascii="Consolas" w:hAnsi="Consolas" w:cs="宋体"/>
          <w:color w:val="5C5C5C"/>
          <w:kern w:val="0"/>
          <w:sz w:val="18"/>
          <w:szCs w:val="18"/>
          <w14:ligatures w14:val="none"/>
        </w:rPr>
      </w:pPr>
      <w:r w:rsidRPr="00E312C6">
        <w:rPr>
          <w:rFonts w:ascii="Consolas" w:hAnsi="Consolas" w:cs="宋体"/>
          <w:color w:val="008200"/>
          <w:kern w:val="0"/>
          <w:sz w:val="18"/>
          <w:szCs w:val="18"/>
          <w:bdr w:val="none" w:sz="0" w:space="0" w:color="auto" w:frame="1"/>
          <w14:ligatures w14:val="none"/>
        </w:rPr>
        <w:t>#     print(smin)</w:t>
      </w:r>
      <w:r w:rsidRPr="00E312C6">
        <w:rPr>
          <w:rFonts w:ascii="Consolas" w:hAnsi="Consolas" w:cs="宋体"/>
          <w:color w:val="000000"/>
          <w:kern w:val="0"/>
          <w:sz w:val="18"/>
          <w:szCs w:val="18"/>
          <w:bdr w:val="none" w:sz="0" w:space="0" w:color="auto" w:frame="1"/>
          <w14:ligatures w14:val="none"/>
        </w:rPr>
        <w:t>  </w:t>
      </w:r>
    </w:p>
    <w:p w14:paraId="74310C6C" w14:textId="77777777" w:rsidR="00A76100" w:rsidRPr="00E312C6" w:rsidRDefault="00A76100" w:rsidP="00A76100">
      <w:pPr>
        <w:widowControl/>
        <w:numPr>
          <w:ilvl w:val="0"/>
          <w:numId w:val="2"/>
        </w:numPr>
        <w:pBdr>
          <w:left w:val="single" w:sz="18" w:space="0" w:color="6CE26C"/>
        </w:pBdr>
        <w:shd w:val="clear" w:color="auto" w:fill="F8F8F8"/>
        <w:spacing w:line="210" w:lineRule="atLeast"/>
        <w:ind w:left="0" w:firstLine="0"/>
        <w:jc w:val="left"/>
        <w:rPr>
          <w:rFonts w:ascii="Consolas" w:hAnsi="Consolas" w:cs="宋体"/>
          <w:color w:val="5C5C5C"/>
          <w:kern w:val="0"/>
          <w:sz w:val="18"/>
          <w:szCs w:val="18"/>
          <w14:ligatures w14:val="none"/>
        </w:rPr>
      </w:pPr>
      <w:r w:rsidRPr="00E312C6">
        <w:rPr>
          <w:rFonts w:ascii="Consolas" w:hAnsi="Consolas" w:cs="宋体"/>
          <w:color w:val="000000"/>
          <w:kern w:val="0"/>
          <w:sz w:val="18"/>
          <w:szCs w:val="18"/>
          <w:bdr w:val="none" w:sz="0" w:space="0" w:color="auto" w:frame="1"/>
          <w14:ligatures w14:val="none"/>
        </w:rPr>
        <w:t>    </w:t>
      </w:r>
      <w:r w:rsidRPr="00E312C6">
        <w:rPr>
          <w:rFonts w:ascii="Consolas" w:hAnsi="Consolas" w:cs="宋体"/>
          <w:b/>
          <w:bCs/>
          <w:color w:val="006699"/>
          <w:kern w:val="0"/>
          <w:sz w:val="18"/>
          <w:szCs w:val="18"/>
          <w:bdr w:val="none" w:sz="0" w:space="0" w:color="auto" w:frame="1"/>
          <w14:ligatures w14:val="none"/>
        </w:rPr>
        <w:t>if</w:t>
      </w:r>
      <w:r w:rsidRPr="00E312C6">
        <w:rPr>
          <w:rFonts w:ascii="Consolas" w:hAnsi="Consolas" w:cs="宋体"/>
          <w:color w:val="000000"/>
          <w:kern w:val="0"/>
          <w:sz w:val="18"/>
          <w:szCs w:val="18"/>
          <w:bdr w:val="none" w:sz="0" w:space="0" w:color="auto" w:frame="1"/>
          <w14:ligatures w14:val="none"/>
        </w:rPr>
        <w:t> s&lt;smin:  </w:t>
      </w:r>
    </w:p>
    <w:p w14:paraId="18B66E98" w14:textId="77777777" w:rsidR="00A76100" w:rsidRPr="00E312C6" w:rsidRDefault="00A76100" w:rsidP="00A76100">
      <w:pPr>
        <w:widowControl/>
        <w:numPr>
          <w:ilvl w:val="0"/>
          <w:numId w:val="2"/>
        </w:numPr>
        <w:pBdr>
          <w:left w:val="single" w:sz="18" w:space="0" w:color="6CE26C"/>
        </w:pBdr>
        <w:shd w:val="clear" w:color="auto" w:fill="FFFFFF"/>
        <w:spacing w:line="210" w:lineRule="atLeast"/>
        <w:ind w:left="0" w:firstLine="0"/>
        <w:jc w:val="left"/>
        <w:rPr>
          <w:rFonts w:ascii="Consolas" w:hAnsi="Consolas" w:cs="宋体"/>
          <w:color w:val="5C5C5C"/>
          <w:kern w:val="0"/>
          <w:sz w:val="18"/>
          <w:szCs w:val="18"/>
          <w14:ligatures w14:val="none"/>
        </w:rPr>
      </w:pPr>
      <w:r w:rsidRPr="00E312C6">
        <w:rPr>
          <w:rFonts w:ascii="Consolas" w:hAnsi="Consolas" w:cs="宋体"/>
          <w:color w:val="000000"/>
          <w:kern w:val="0"/>
          <w:sz w:val="18"/>
          <w:szCs w:val="18"/>
          <w:bdr w:val="none" w:sz="0" w:space="0" w:color="auto" w:frame="1"/>
          <w14:ligatures w14:val="none"/>
        </w:rPr>
        <w:t>        datas.iloc[i+1,4] = max(0,v-6)  </w:t>
      </w:r>
    </w:p>
    <w:p w14:paraId="29BD6B4D" w14:textId="77777777" w:rsidR="00A76100" w:rsidRPr="00E312C6" w:rsidRDefault="00A76100" w:rsidP="00A76100">
      <w:pPr>
        <w:widowControl/>
        <w:numPr>
          <w:ilvl w:val="0"/>
          <w:numId w:val="2"/>
        </w:numPr>
        <w:pBdr>
          <w:left w:val="single" w:sz="18" w:space="0" w:color="6CE26C"/>
        </w:pBdr>
        <w:shd w:val="clear" w:color="auto" w:fill="F8F8F8"/>
        <w:spacing w:line="210" w:lineRule="atLeast"/>
        <w:ind w:left="0" w:firstLine="0"/>
        <w:jc w:val="left"/>
        <w:rPr>
          <w:rFonts w:ascii="Consolas" w:hAnsi="Consolas" w:cs="宋体"/>
          <w:color w:val="5C5C5C"/>
          <w:kern w:val="0"/>
          <w:sz w:val="18"/>
          <w:szCs w:val="18"/>
          <w14:ligatures w14:val="none"/>
        </w:rPr>
      </w:pPr>
      <w:r w:rsidRPr="00E312C6">
        <w:rPr>
          <w:rFonts w:ascii="Consolas" w:hAnsi="Consolas" w:cs="宋体"/>
          <w:color w:val="000000"/>
          <w:kern w:val="0"/>
          <w:sz w:val="18"/>
          <w:szCs w:val="18"/>
          <w:bdr w:val="none" w:sz="0" w:space="0" w:color="auto" w:frame="1"/>
          <w14:ligatures w14:val="none"/>
        </w:rPr>
        <w:t>        datas.iloc[i,5] = -6  </w:t>
      </w:r>
    </w:p>
    <w:p w14:paraId="62CA37A5" w14:textId="77777777" w:rsidR="00A76100" w:rsidRPr="00E312C6" w:rsidRDefault="00A76100" w:rsidP="00A76100">
      <w:pPr>
        <w:widowControl/>
        <w:numPr>
          <w:ilvl w:val="0"/>
          <w:numId w:val="2"/>
        </w:numPr>
        <w:pBdr>
          <w:left w:val="single" w:sz="18" w:space="0" w:color="6CE26C"/>
        </w:pBdr>
        <w:shd w:val="clear" w:color="auto" w:fill="FFFFFF"/>
        <w:spacing w:line="210" w:lineRule="atLeast"/>
        <w:ind w:left="0" w:firstLine="0"/>
        <w:jc w:val="left"/>
        <w:rPr>
          <w:rFonts w:ascii="Consolas" w:hAnsi="Consolas" w:cs="宋体"/>
          <w:color w:val="5C5C5C"/>
          <w:kern w:val="0"/>
          <w:sz w:val="18"/>
          <w:szCs w:val="18"/>
          <w14:ligatures w14:val="none"/>
        </w:rPr>
      </w:pPr>
      <w:r w:rsidRPr="00E312C6">
        <w:rPr>
          <w:rFonts w:ascii="Consolas" w:hAnsi="Consolas" w:cs="宋体"/>
          <w:color w:val="000000"/>
          <w:kern w:val="0"/>
          <w:sz w:val="18"/>
          <w:szCs w:val="18"/>
          <w:bdr w:val="none" w:sz="0" w:space="0" w:color="auto" w:frame="1"/>
          <w14:ligatures w14:val="none"/>
        </w:rPr>
        <w:t>    </w:t>
      </w:r>
      <w:r w:rsidRPr="00E312C6">
        <w:rPr>
          <w:rFonts w:ascii="Consolas" w:hAnsi="Consolas" w:cs="宋体"/>
          <w:b/>
          <w:bCs/>
          <w:color w:val="006699"/>
          <w:kern w:val="0"/>
          <w:sz w:val="18"/>
          <w:szCs w:val="18"/>
          <w:bdr w:val="none" w:sz="0" w:space="0" w:color="auto" w:frame="1"/>
          <w14:ligatures w14:val="none"/>
        </w:rPr>
        <w:t>else</w:t>
      </w:r>
      <w:r w:rsidRPr="00E312C6">
        <w:rPr>
          <w:rFonts w:ascii="Consolas" w:hAnsi="Consolas" w:cs="宋体"/>
          <w:color w:val="000000"/>
          <w:kern w:val="0"/>
          <w:sz w:val="18"/>
          <w:szCs w:val="18"/>
          <w:bdr w:val="none" w:sz="0" w:space="0" w:color="auto" w:frame="1"/>
          <w14:ligatures w14:val="none"/>
        </w:rPr>
        <w:t>:  </w:t>
      </w:r>
    </w:p>
    <w:p w14:paraId="02C5AA82" w14:textId="77777777" w:rsidR="00A76100" w:rsidRPr="00E312C6" w:rsidRDefault="00A76100" w:rsidP="00A76100">
      <w:pPr>
        <w:widowControl/>
        <w:numPr>
          <w:ilvl w:val="0"/>
          <w:numId w:val="2"/>
        </w:numPr>
        <w:pBdr>
          <w:left w:val="single" w:sz="18" w:space="0" w:color="6CE26C"/>
        </w:pBdr>
        <w:shd w:val="clear" w:color="auto" w:fill="F8F8F8"/>
        <w:spacing w:line="210" w:lineRule="atLeast"/>
        <w:ind w:left="0" w:firstLine="0"/>
        <w:jc w:val="left"/>
        <w:rPr>
          <w:rFonts w:ascii="Consolas" w:hAnsi="Consolas" w:cs="宋体"/>
          <w:color w:val="5C5C5C"/>
          <w:kern w:val="0"/>
          <w:sz w:val="18"/>
          <w:szCs w:val="18"/>
          <w14:ligatures w14:val="none"/>
        </w:rPr>
      </w:pPr>
      <w:r w:rsidRPr="00E312C6">
        <w:rPr>
          <w:rFonts w:ascii="Consolas" w:hAnsi="Consolas" w:cs="宋体"/>
          <w:color w:val="000000"/>
          <w:kern w:val="0"/>
          <w:sz w:val="18"/>
          <w:szCs w:val="18"/>
          <w:bdr w:val="none" w:sz="0" w:space="0" w:color="auto" w:frame="1"/>
          <w14:ligatures w14:val="none"/>
        </w:rPr>
        <w:t>        datas.iloc[i+1,4] = min(30,v+4)  </w:t>
      </w:r>
    </w:p>
    <w:p w14:paraId="742AF07A" w14:textId="77777777" w:rsidR="00A76100" w:rsidRPr="00E312C6" w:rsidRDefault="00A76100" w:rsidP="00A76100">
      <w:pPr>
        <w:widowControl/>
        <w:numPr>
          <w:ilvl w:val="0"/>
          <w:numId w:val="2"/>
        </w:numPr>
        <w:pBdr>
          <w:left w:val="single" w:sz="18" w:space="0" w:color="6CE26C"/>
        </w:pBdr>
        <w:shd w:val="clear" w:color="auto" w:fill="FFFFFF"/>
        <w:spacing w:line="210" w:lineRule="atLeast"/>
        <w:ind w:left="0" w:firstLine="0"/>
        <w:jc w:val="left"/>
        <w:rPr>
          <w:rFonts w:ascii="Consolas" w:hAnsi="Consolas" w:cs="宋体"/>
          <w:color w:val="5C5C5C"/>
          <w:kern w:val="0"/>
          <w:sz w:val="18"/>
          <w:szCs w:val="18"/>
          <w14:ligatures w14:val="none"/>
        </w:rPr>
      </w:pPr>
      <w:r w:rsidRPr="00E312C6">
        <w:rPr>
          <w:rFonts w:ascii="Consolas" w:hAnsi="Consolas" w:cs="宋体"/>
          <w:color w:val="000000"/>
          <w:kern w:val="0"/>
          <w:sz w:val="18"/>
          <w:szCs w:val="18"/>
          <w:bdr w:val="none" w:sz="0" w:space="0" w:color="auto" w:frame="1"/>
          <w14:ligatures w14:val="none"/>
        </w:rPr>
        <w:t>        datas.iloc[i,5] = 4  </w:t>
      </w:r>
    </w:p>
    <w:p w14:paraId="2E585B74" w14:textId="77777777" w:rsidR="00A76100" w:rsidRPr="00E312C6" w:rsidRDefault="00A76100" w:rsidP="00A76100">
      <w:pPr>
        <w:widowControl/>
        <w:numPr>
          <w:ilvl w:val="0"/>
          <w:numId w:val="2"/>
        </w:numPr>
        <w:pBdr>
          <w:left w:val="single" w:sz="18" w:space="0" w:color="6CE26C"/>
        </w:pBdr>
        <w:shd w:val="clear" w:color="auto" w:fill="F8F8F8"/>
        <w:spacing w:line="210" w:lineRule="atLeast"/>
        <w:ind w:left="0" w:firstLine="0"/>
        <w:jc w:val="left"/>
        <w:rPr>
          <w:rFonts w:ascii="Consolas" w:hAnsi="Consolas" w:cs="宋体"/>
          <w:color w:val="5C5C5C"/>
          <w:kern w:val="0"/>
          <w:sz w:val="18"/>
          <w:szCs w:val="18"/>
          <w14:ligatures w14:val="none"/>
        </w:rPr>
      </w:pPr>
      <w:r w:rsidRPr="00E312C6">
        <w:rPr>
          <w:rFonts w:ascii="Consolas" w:hAnsi="Consolas" w:cs="宋体"/>
          <w:color w:val="000000"/>
          <w:kern w:val="0"/>
          <w:sz w:val="18"/>
          <w:szCs w:val="18"/>
          <w:bdr w:val="none" w:sz="0" w:space="0" w:color="auto" w:frame="1"/>
          <w14:ligatures w14:val="none"/>
        </w:rPr>
        <w:t>    datas.iloc[i+1,3] = datas.iloc[i,3]+datas.iloc[i+1,4]  </w:t>
      </w:r>
    </w:p>
    <w:p w14:paraId="0EB94789" w14:textId="77777777" w:rsidR="00A76100" w:rsidRPr="00E312C6" w:rsidRDefault="00A76100" w:rsidP="00A76100">
      <w:pPr>
        <w:widowControl/>
        <w:numPr>
          <w:ilvl w:val="0"/>
          <w:numId w:val="2"/>
        </w:numPr>
        <w:pBdr>
          <w:left w:val="single" w:sz="18" w:space="0" w:color="6CE26C"/>
        </w:pBdr>
        <w:shd w:val="clear" w:color="auto" w:fill="FFFFFF"/>
        <w:spacing w:line="210" w:lineRule="atLeast"/>
        <w:ind w:left="0" w:firstLine="0"/>
        <w:jc w:val="left"/>
        <w:rPr>
          <w:rFonts w:ascii="Consolas" w:hAnsi="Consolas" w:cs="宋体"/>
          <w:color w:val="5C5C5C"/>
          <w:kern w:val="0"/>
          <w:sz w:val="18"/>
          <w:szCs w:val="18"/>
          <w14:ligatures w14:val="none"/>
        </w:rPr>
      </w:pPr>
      <w:r w:rsidRPr="00E312C6">
        <w:rPr>
          <w:rFonts w:ascii="Consolas" w:hAnsi="Consolas" w:cs="宋体"/>
          <w:color w:val="000000"/>
          <w:kern w:val="0"/>
          <w:sz w:val="18"/>
          <w:szCs w:val="18"/>
          <w:bdr w:val="none" w:sz="0" w:space="0" w:color="auto" w:frame="1"/>
          <w14:ligatures w14:val="none"/>
        </w:rPr>
        <w:t>  </w:t>
      </w:r>
    </w:p>
    <w:p w14:paraId="74FA16CD" w14:textId="77777777" w:rsidR="00A76100" w:rsidRPr="00E312C6" w:rsidRDefault="00A76100" w:rsidP="00A76100">
      <w:pPr>
        <w:widowControl/>
        <w:numPr>
          <w:ilvl w:val="0"/>
          <w:numId w:val="2"/>
        </w:numPr>
        <w:pBdr>
          <w:left w:val="single" w:sz="18" w:space="0" w:color="6CE26C"/>
        </w:pBdr>
        <w:shd w:val="clear" w:color="auto" w:fill="F8F8F8"/>
        <w:spacing w:line="210" w:lineRule="atLeast"/>
        <w:ind w:left="0" w:firstLine="0"/>
        <w:jc w:val="left"/>
        <w:rPr>
          <w:rFonts w:ascii="Consolas" w:hAnsi="Consolas" w:cs="宋体"/>
          <w:color w:val="5C5C5C"/>
          <w:kern w:val="0"/>
          <w:sz w:val="18"/>
          <w:szCs w:val="18"/>
          <w14:ligatures w14:val="none"/>
        </w:rPr>
      </w:pPr>
      <w:r w:rsidRPr="00E312C6">
        <w:rPr>
          <w:rFonts w:ascii="Consolas" w:hAnsi="Consolas" w:cs="宋体"/>
          <w:color w:val="000000"/>
          <w:kern w:val="0"/>
          <w:sz w:val="18"/>
          <w:szCs w:val="18"/>
          <w:bdr w:val="none" w:sz="0" w:space="0" w:color="auto" w:frame="1"/>
          <w14:ligatures w14:val="none"/>
        </w:rPr>
        <w:t>datas.to_excel(</w:t>
      </w:r>
      <w:r w:rsidRPr="00E312C6">
        <w:rPr>
          <w:rFonts w:ascii="Consolas" w:hAnsi="Consolas" w:cs="宋体"/>
          <w:color w:val="0000FF"/>
          <w:kern w:val="0"/>
          <w:sz w:val="18"/>
          <w:szCs w:val="18"/>
          <w:bdr w:val="none" w:sz="0" w:space="0" w:color="auto" w:frame="1"/>
          <w14:ligatures w14:val="none"/>
        </w:rPr>
        <w:t>'output.xlsx'</w:t>
      </w:r>
      <w:r w:rsidRPr="00E312C6">
        <w:rPr>
          <w:rFonts w:ascii="Consolas" w:hAnsi="Consolas" w:cs="宋体"/>
          <w:color w:val="000000"/>
          <w:kern w:val="0"/>
          <w:sz w:val="18"/>
          <w:szCs w:val="18"/>
          <w:bdr w:val="none" w:sz="0" w:space="0" w:color="auto" w:frame="1"/>
          <w14:ligatures w14:val="none"/>
        </w:rPr>
        <w:t>,index  =False)  </w:t>
      </w:r>
    </w:p>
    <w:p w14:paraId="3949B3FA" w14:textId="77777777" w:rsidR="00A76100" w:rsidRPr="00E312C6" w:rsidRDefault="00A76100" w:rsidP="00A76100">
      <w:pPr>
        <w:ind w:firstLine="420"/>
        <w:rPr>
          <w:rFonts w:ascii="Arial" w:hAnsi="Arial" w:cs="Arial"/>
          <w:szCs w:val="28"/>
        </w:rPr>
      </w:pPr>
    </w:p>
    <w:p w14:paraId="5B8A6140" w14:textId="77777777" w:rsidR="00A76100" w:rsidRPr="00E312C6" w:rsidRDefault="00A76100" w:rsidP="00A76100">
      <w:pPr>
        <w:ind w:firstLine="420"/>
        <w:rPr>
          <w:rFonts w:ascii="Arial" w:hAnsi="Arial" w:cs="Arial"/>
          <w:szCs w:val="28"/>
        </w:rPr>
      </w:pPr>
    </w:p>
    <w:p w14:paraId="5A6E2975" w14:textId="79BF7829" w:rsidR="00A76100" w:rsidRDefault="00A76100">
      <w:pPr>
        <w:widowControl/>
        <w:jc w:val="left"/>
      </w:pPr>
      <w:r>
        <w:br w:type="page"/>
      </w:r>
    </w:p>
    <w:p w14:paraId="61998F08" w14:textId="77777777" w:rsidR="00A76100" w:rsidRPr="00DE4894" w:rsidRDefault="00A76100" w:rsidP="00A76100">
      <w:pPr>
        <w:jc w:val="center"/>
        <w:rPr>
          <w:rFonts w:ascii="Arial" w:hAnsi="Arial" w:cs="Arial"/>
          <w:sz w:val="32"/>
          <w:szCs w:val="36"/>
        </w:rPr>
      </w:pPr>
      <w:r>
        <w:rPr>
          <w:rFonts w:ascii="Arial" w:hAnsi="Arial" w:cs="Arial"/>
          <w:sz w:val="32"/>
          <w:szCs w:val="36"/>
        </w:rPr>
        <w:lastRenderedPageBreak/>
        <w:t>6.P</w:t>
      </w:r>
      <w:r>
        <w:rPr>
          <w:rFonts w:ascii="Arial" w:hAnsi="Arial" w:cs="Arial" w:hint="eastAsia"/>
          <w:sz w:val="32"/>
          <w:szCs w:val="36"/>
        </w:rPr>
        <w:t>ips</w:t>
      </w:r>
      <w:r>
        <w:rPr>
          <w:rFonts w:ascii="Arial" w:hAnsi="Arial" w:cs="Arial"/>
          <w:sz w:val="32"/>
          <w:szCs w:val="36"/>
        </w:rPr>
        <w:t xml:space="preserve"> </w:t>
      </w:r>
      <w:r>
        <w:rPr>
          <w:rFonts w:ascii="Arial" w:hAnsi="Arial" w:cs="Arial" w:hint="eastAsia"/>
          <w:sz w:val="32"/>
          <w:szCs w:val="36"/>
        </w:rPr>
        <w:t>model</w:t>
      </w:r>
      <w:r>
        <w:rPr>
          <w:rFonts w:ascii="Arial" w:hAnsi="Arial" w:cs="Arial"/>
          <w:sz w:val="32"/>
          <w:szCs w:val="36"/>
        </w:rPr>
        <w:t xml:space="preserve"> </w:t>
      </w:r>
      <w:r>
        <w:rPr>
          <w:rFonts w:ascii="Arial" w:hAnsi="Arial" w:cs="Arial" w:hint="eastAsia"/>
          <w:sz w:val="32"/>
          <w:szCs w:val="36"/>
        </w:rPr>
        <w:t>均衡分析（基本图关系推导）</w:t>
      </w:r>
    </w:p>
    <w:p w14:paraId="5B111BCE" w14:textId="77777777" w:rsidR="00A76100" w:rsidRPr="00C21643" w:rsidRDefault="00A76100" w:rsidP="00A76100">
      <w:pPr>
        <w:jc w:val="center"/>
        <w:rPr>
          <w:rFonts w:ascii="楷体" w:eastAsia="楷体" w:hAnsi="楷体" w:cs="Arial"/>
          <w:szCs w:val="28"/>
        </w:rPr>
      </w:pPr>
      <w:r w:rsidRPr="00C21643">
        <w:rPr>
          <w:rFonts w:ascii="楷体" w:eastAsia="楷体" w:hAnsi="楷体" w:cs="Arial" w:hint="eastAsia"/>
          <w:szCs w:val="28"/>
        </w:rPr>
        <w:t>2</w:t>
      </w:r>
      <w:r w:rsidRPr="00C21643">
        <w:rPr>
          <w:rFonts w:ascii="楷体" w:eastAsia="楷体" w:hAnsi="楷体" w:cs="Arial"/>
          <w:szCs w:val="28"/>
        </w:rPr>
        <w:t xml:space="preserve">020112921 </w:t>
      </w:r>
      <w:r w:rsidRPr="00C21643">
        <w:rPr>
          <w:rFonts w:ascii="楷体" w:eastAsia="楷体" w:hAnsi="楷体" w:cs="Arial" w:hint="eastAsia"/>
          <w:szCs w:val="28"/>
        </w:rPr>
        <w:t>刘欣豪</w:t>
      </w:r>
    </w:p>
    <w:p w14:paraId="3A649397" w14:textId="77777777" w:rsidR="00A76100" w:rsidRDefault="00A76100" w:rsidP="00A76100">
      <w:pPr>
        <w:rPr>
          <w:noProof/>
        </w:rPr>
      </w:pPr>
    </w:p>
    <w:p w14:paraId="3F7ED4F5" w14:textId="77777777" w:rsidR="00A76100" w:rsidRPr="00E312C6" w:rsidRDefault="00A76100" w:rsidP="00A76100"/>
    <w:p w14:paraId="7FBC9151" w14:textId="77777777" w:rsidR="00A76100" w:rsidRDefault="00A76100" w:rsidP="00A76100">
      <w:pPr>
        <w:ind w:firstLine="420"/>
      </w:pPr>
      <w:r w:rsidRPr="006D11DB">
        <w:rPr>
          <w:position w:val="-24"/>
        </w:rPr>
        <w:object w:dxaOrig="1280" w:dyaOrig="620" w14:anchorId="00C542DA">
          <v:shape id="_x0000_i1028" type="#_x0000_t75" style="width:63.6pt;height:30.6pt" o:ole="">
            <v:imagedata r:id="rId13" o:title=""/>
          </v:shape>
          <o:OLEObject Type="Embed" ProgID="Equation.DSMT4" ShapeID="_x0000_i1028" DrawAspect="Content" ObjectID="_1747671265" r:id="rId14"/>
        </w:object>
      </w:r>
    </w:p>
    <w:p w14:paraId="001FDA39" w14:textId="77777777" w:rsidR="00A76100" w:rsidRDefault="00A76100" w:rsidP="00A76100">
      <w:pPr>
        <w:ind w:firstLine="420"/>
      </w:pPr>
    </w:p>
    <w:p w14:paraId="610371AE" w14:textId="77777777" w:rsidR="00A76100" w:rsidRDefault="00A76100" w:rsidP="00A76100">
      <w:r>
        <w:rPr>
          <w:rFonts w:hint="eastAsia"/>
        </w:rPr>
        <w:t>已知：</w:t>
      </w:r>
      <w:r w:rsidRPr="006D11DB">
        <w:rPr>
          <w:position w:val="-24"/>
        </w:rPr>
        <w:object w:dxaOrig="1380" w:dyaOrig="620" w14:anchorId="2AA25141">
          <v:shape id="_x0000_i1029" type="#_x0000_t75" style="width:69pt;height:30.6pt" o:ole="">
            <v:imagedata r:id="rId15" o:title=""/>
          </v:shape>
          <o:OLEObject Type="Embed" ProgID="Equation.DSMT4" ShapeID="_x0000_i1029" DrawAspect="Content" ObjectID="_1747671266" r:id="rId16"/>
        </w:object>
      </w:r>
    </w:p>
    <w:p w14:paraId="5C2D0A29" w14:textId="77777777" w:rsidR="00A76100" w:rsidRDefault="00A76100" w:rsidP="00A76100"/>
    <w:p w14:paraId="46EBA8FA" w14:textId="77777777" w:rsidR="00A76100" w:rsidRDefault="00A76100" w:rsidP="00A76100">
      <w:r>
        <w:rPr>
          <w:rFonts w:hint="eastAsia"/>
        </w:rPr>
        <w:t>即：</w:t>
      </w:r>
      <w:r w:rsidRPr="006D11DB">
        <w:rPr>
          <w:position w:val="-24"/>
        </w:rPr>
        <w:object w:dxaOrig="1320" w:dyaOrig="660" w14:anchorId="3013FCF6">
          <v:shape id="_x0000_i1030" type="#_x0000_t75" style="width:66pt;height:33pt" o:ole="">
            <v:imagedata r:id="rId17" o:title=""/>
          </v:shape>
          <o:OLEObject Type="Embed" ProgID="Equation.DSMT4" ShapeID="_x0000_i1030" DrawAspect="Content" ObjectID="_1747671267" r:id="rId18"/>
        </w:object>
      </w:r>
    </w:p>
    <w:p w14:paraId="59BE4FBE" w14:textId="77777777" w:rsidR="00A76100" w:rsidRDefault="00A76100" w:rsidP="00A76100">
      <w:pPr>
        <w:rPr>
          <w:rFonts w:ascii="Consolas" w:hAnsi="Consolas" w:cs="宋体"/>
          <w:color w:val="000000"/>
          <w:kern w:val="0"/>
          <w:sz w:val="18"/>
          <w:szCs w:val="18"/>
          <w:bdr w:val="none" w:sz="0" w:space="0" w:color="auto" w:frame="1"/>
          <w14:ligatures w14:val="none"/>
        </w:rPr>
      </w:pPr>
      <w:r>
        <w:rPr>
          <w:rFonts w:hint="eastAsia"/>
        </w:rPr>
        <w:t>整理得：</w:t>
      </w:r>
    </w:p>
    <w:p w14:paraId="75060C74" w14:textId="77777777" w:rsidR="00A76100" w:rsidRDefault="00A76100" w:rsidP="00A76100">
      <w:pPr>
        <w:ind w:firstLine="420"/>
        <w:rPr>
          <w:rFonts w:ascii="Consolas" w:hAnsi="Consolas" w:cs="宋体"/>
          <w:color w:val="000000"/>
          <w:kern w:val="0"/>
          <w:sz w:val="18"/>
          <w:szCs w:val="18"/>
          <w:bdr w:val="none" w:sz="0" w:space="0" w:color="auto" w:frame="1"/>
          <w14:ligatures w14:val="none"/>
        </w:rPr>
      </w:pPr>
      <w:r w:rsidRPr="006D11DB">
        <w:rPr>
          <w:position w:val="-24"/>
        </w:rPr>
        <w:object w:dxaOrig="1540" w:dyaOrig="660" w14:anchorId="09DC4040">
          <v:shape id="_x0000_i1031" type="#_x0000_t75" style="width:77.4pt;height:33pt" o:ole="">
            <v:imagedata r:id="rId19" o:title=""/>
          </v:shape>
          <o:OLEObject Type="Embed" ProgID="Equation.DSMT4" ShapeID="_x0000_i1031" DrawAspect="Content" ObjectID="_1747671268" r:id="rId20"/>
        </w:object>
      </w:r>
    </w:p>
    <w:p w14:paraId="4171A951" w14:textId="0418B595" w:rsidR="00A76100" w:rsidRDefault="00A76100">
      <w:pPr>
        <w:widowControl/>
        <w:jc w:val="left"/>
      </w:pPr>
      <w:r>
        <w:br w:type="page"/>
      </w:r>
    </w:p>
    <w:p w14:paraId="137BA9C8" w14:textId="77777777" w:rsidR="00A76100" w:rsidRPr="00DE4894" w:rsidRDefault="00A76100" w:rsidP="00A76100">
      <w:pPr>
        <w:jc w:val="center"/>
        <w:rPr>
          <w:rFonts w:ascii="Arial" w:hAnsi="Arial" w:cs="Arial"/>
          <w:sz w:val="32"/>
          <w:szCs w:val="36"/>
        </w:rPr>
      </w:pPr>
      <w:r>
        <w:rPr>
          <w:rFonts w:ascii="Arial" w:hAnsi="Arial" w:cs="Arial"/>
          <w:sz w:val="32"/>
          <w:szCs w:val="36"/>
        </w:rPr>
        <w:lastRenderedPageBreak/>
        <w:t>7.P</w:t>
      </w:r>
      <w:r>
        <w:rPr>
          <w:rFonts w:ascii="Arial" w:hAnsi="Arial" w:cs="Arial" w:hint="eastAsia"/>
          <w:sz w:val="32"/>
          <w:szCs w:val="36"/>
        </w:rPr>
        <w:t>ips</w:t>
      </w:r>
      <w:r>
        <w:rPr>
          <w:rFonts w:ascii="Arial" w:hAnsi="Arial" w:cs="Arial"/>
          <w:sz w:val="32"/>
          <w:szCs w:val="36"/>
        </w:rPr>
        <w:t>-</w:t>
      </w:r>
      <w:r>
        <w:rPr>
          <w:rFonts w:ascii="Arial" w:hAnsi="Arial" w:cs="Arial" w:hint="eastAsia"/>
          <w:sz w:val="32"/>
          <w:szCs w:val="36"/>
        </w:rPr>
        <w:t>forbs</w:t>
      </w:r>
      <w:r>
        <w:rPr>
          <w:rFonts w:ascii="Arial" w:hAnsi="Arial" w:cs="Arial"/>
          <w:sz w:val="32"/>
          <w:szCs w:val="36"/>
        </w:rPr>
        <w:t xml:space="preserve"> </w:t>
      </w:r>
      <w:r>
        <w:rPr>
          <w:rFonts w:ascii="Arial" w:hAnsi="Arial" w:cs="Arial" w:hint="eastAsia"/>
          <w:sz w:val="32"/>
          <w:szCs w:val="36"/>
        </w:rPr>
        <w:t>model</w:t>
      </w:r>
      <w:r>
        <w:rPr>
          <w:rFonts w:ascii="Arial" w:hAnsi="Arial" w:cs="Arial"/>
          <w:sz w:val="32"/>
          <w:szCs w:val="36"/>
        </w:rPr>
        <w:t xml:space="preserve"> </w:t>
      </w:r>
      <w:r>
        <w:rPr>
          <w:rFonts w:ascii="Arial" w:hAnsi="Arial" w:cs="Arial" w:hint="eastAsia"/>
          <w:sz w:val="32"/>
          <w:szCs w:val="36"/>
        </w:rPr>
        <w:t>simulation</w:t>
      </w:r>
    </w:p>
    <w:p w14:paraId="0A2D1F5F" w14:textId="77777777" w:rsidR="00A76100" w:rsidRPr="00C21643" w:rsidRDefault="00A76100" w:rsidP="00A76100">
      <w:pPr>
        <w:jc w:val="center"/>
        <w:rPr>
          <w:rFonts w:ascii="楷体" w:eastAsia="楷体" w:hAnsi="楷体" w:cs="Arial"/>
          <w:szCs w:val="28"/>
        </w:rPr>
      </w:pPr>
      <w:r w:rsidRPr="00C21643">
        <w:rPr>
          <w:rFonts w:ascii="楷体" w:eastAsia="楷体" w:hAnsi="楷体" w:cs="Arial" w:hint="eastAsia"/>
          <w:szCs w:val="28"/>
        </w:rPr>
        <w:t>2</w:t>
      </w:r>
      <w:r w:rsidRPr="00C21643">
        <w:rPr>
          <w:rFonts w:ascii="楷体" w:eastAsia="楷体" w:hAnsi="楷体" w:cs="Arial"/>
          <w:szCs w:val="28"/>
        </w:rPr>
        <w:t xml:space="preserve">020112921 </w:t>
      </w:r>
      <w:r w:rsidRPr="00C21643">
        <w:rPr>
          <w:rFonts w:ascii="楷体" w:eastAsia="楷体" w:hAnsi="楷体" w:cs="Arial" w:hint="eastAsia"/>
          <w:szCs w:val="28"/>
        </w:rPr>
        <w:t>刘欣豪</w:t>
      </w:r>
    </w:p>
    <w:p w14:paraId="00193E75" w14:textId="77777777" w:rsidR="00A76100" w:rsidRPr="00E312C6" w:rsidRDefault="00A76100" w:rsidP="00A76100">
      <w:r>
        <w:rPr>
          <w:noProof/>
        </w:rPr>
        <w:drawing>
          <wp:inline distT="0" distB="0" distL="0" distR="0" wp14:anchorId="7B4E8987" wp14:editId="0EFEF263">
            <wp:extent cx="5274310" cy="1074420"/>
            <wp:effectExtent l="0" t="0" r="2540" b="0"/>
            <wp:docPr id="1095773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773362" name=""/>
                    <pic:cNvPicPr/>
                  </pic:nvPicPr>
                  <pic:blipFill>
                    <a:blip r:embed="rId21"/>
                    <a:stretch>
                      <a:fillRect/>
                    </a:stretch>
                  </pic:blipFill>
                  <pic:spPr>
                    <a:xfrm>
                      <a:off x="0" y="0"/>
                      <a:ext cx="5274310" cy="1074420"/>
                    </a:xfrm>
                    <a:prstGeom prst="rect">
                      <a:avLst/>
                    </a:prstGeom>
                  </pic:spPr>
                </pic:pic>
              </a:graphicData>
            </a:graphic>
          </wp:inline>
        </w:drawing>
      </w:r>
    </w:p>
    <w:p w14:paraId="637DB1CB" w14:textId="77777777" w:rsidR="00A76100" w:rsidRDefault="00A76100" w:rsidP="00A76100">
      <w:pPr>
        <w:rPr>
          <w:rFonts w:ascii="Arial" w:hAnsi="Arial" w:cs="Arial"/>
          <w:szCs w:val="28"/>
        </w:rPr>
      </w:pPr>
      <w:r>
        <w:rPr>
          <w:rFonts w:ascii="Arial" w:hAnsi="Arial" w:cs="Arial" w:hint="eastAsia"/>
          <w:szCs w:val="28"/>
        </w:rPr>
        <w:t>输出</w:t>
      </w:r>
      <w:r>
        <w:rPr>
          <w:rFonts w:ascii="Arial" w:hAnsi="Arial" w:cs="Arial" w:hint="eastAsia"/>
          <w:szCs w:val="28"/>
        </w:rPr>
        <w:t>output</w:t>
      </w:r>
      <w:r>
        <w:rPr>
          <w:rFonts w:ascii="Arial" w:hAnsi="Arial" w:cs="Arial" w:hint="eastAsia"/>
          <w:szCs w:val="28"/>
        </w:rPr>
        <w:t>表（部分）：</w:t>
      </w:r>
    </w:p>
    <w:tbl>
      <w:tblPr>
        <w:tblStyle w:val="a7"/>
        <w:tblW w:w="0" w:type="auto"/>
        <w:jc w:val="center"/>
        <w:tblLook w:val="04A0" w:firstRow="1" w:lastRow="0" w:firstColumn="1" w:lastColumn="0" w:noHBand="0" w:noVBand="1"/>
      </w:tblPr>
      <w:tblGrid>
        <w:gridCol w:w="1217"/>
        <w:gridCol w:w="1163"/>
        <w:gridCol w:w="1080"/>
        <w:gridCol w:w="1163"/>
        <w:gridCol w:w="1080"/>
        <w:gridCol w:w="1617"/>
      </w:tblGrid>
      <w:tr w:rsidR="00A76100" w:rsidRPr="00E312C6" w14:paraId="26173594" w14:textId="77777777" w:rsidTr="00853D18">
        <w:trPr>
          <w:trHeight w:val="270"/>
          <w:jc w:val="center"/>
        </w:trPr>
        <w:tc>
          <w:tcPr>
            <w:tcW w:w="1217" w:type="dxa"/>
            <w:noWrap/>
            <w:vAlign w:val="center"/>
            <w:hideMark/>
          </w:tcPr>
          <w:p w14:paraId="681AA7CA" w14:textId="77777777" w:rsidR="00A76100" w:rsidRPr="00E312C6" w:rsidRDefault="00A76100" w:rsidP="00853D18">
            <w:pPr>
              <w:jc w:val="center"/>
              <w:rPr>
                <w:rFonts w:ascii="Arial" w:hAnsi="Arial" w:cs="Arial"/>
                <w:b/>
                <w:bCs/>
                <w:szCs w:val="28"/>
              </w:rPr>
            </w:pPr>
            <w:r w:rsidRPr="00E312C6">
              <w:rPr>
                <w:rFonts w:ascii="Arial" w:hAnsi="Arial" w:cs="Arial" w:hint="eastAsia"/>
                <w:b/>
                <w:bCs/>
                <w:szCs w:val="28"/>
              </w:rPr>
              <w:t>Time (second)</w:t>
            </w:r>
          </w:p>
        </w:tc>
        <w:tc>
          <w:tcPr>
            <w:tcW w:w="1163" w:type="dxa"/>
            <w:noWrap/>
            <w:vAlign w:val="center"/>
            <w:hideMark/>
          </w:tcPr>
          <w:p w14:paraId="61A3DF33" w14:textId="77777777" w:rsidR="00A76100" w:rsidRPr="00E312C6" w:rsidRDefault="00A76100" w:rsidP="00853D18">
            <w:pPr>
              <w:jc w:val="center"/>
              <w:rPr>
                <w:rFonts w:ascii="Arial" w:hAnsi="Arial" w:cs="Arial"/>
                <w:b/>
                <w:bCs/>
                <w:szCs w:val="28"/>
              </w:rPr>
            </w:pPr>
            <w:r w:rsidRPr="00E312C6">
              <w:rPr>
                <w:rFonts w:ascii="Arial" w:hAnsi="Arial" w:cs="Arial" w:hint="eastAsia"/>
                <w:b/>
                <w:bCs/>
                <w:szCs w:val="28"/>
              </w:rPr>
              <w:t>Position (meter) of lead car</w:t>
            </w:r>
          </w:p>
        </w:tc>
        <w:tc>
          <w:tcPr>
            <w:tcW w:w="1080" w:type="dxa"/>
            <w:noWrap/>
            <w:vAlign w:val="center"/>
            <w:hideMark/>
          </w:tcPr>
          <w:p w14:paraId="66B69A2A" w14:textId="77777777" w:rsidR="00A76100" w:rsidRPr="00E312C6" w:rsidRDefault="00A76100" w:rsidP="00853D18">
            <w:pPr>
              <w:jc w:val="center"/>
              <w:rPr>
                <w:rFonts w:ascii="Arial" w:hAnsi="Arial" w:cs="Arial"/>
                <w:b/>
                <w:bCs/>
                <w:szCs w:val="28"/>
              </w:rPr>
            </w:pPr>
            <w:r w:rsidRPr="00E312C6">
              <w:rPr>
                <w:rFonts w:ascii="Arial" w:hAnsi="Arial" w:cs="Arial" w:hint="eastAsia"/>
                <w:b/>
                <w:bCs/>
                <w:szCs w:val="28"/>
              </w:rPr>
              <w:t>speed of lead car</w:t>
            </w:r>
          </w:p>
        </w:tc>
        <w:tc>
          <w:tcPr>
            <w:tcW w:w="1163" w:type="dxa"/>
            <w:noWrap/>
            <w:vAlign w:val="center"/>
            <w:hideMark/>
          </w:tcPr>
          <w:p w14:paraId="06453A04" w14:textId="77777777" w:rsidR="00A76100" w:rsidRPr="00E312C6" w:rsidRDefault="00A76100" w:rsidP="00853D18">
            <w:pPr>
              <w:jc w:val="center"/>
              <w:rPr>
                <w:rFonts w:ascii="Arial" w:hAnsi="Arial" w:cs="Arial"/>
                <w:b/>
                <w:bCs/>
                <w:szCs w:val="28"/>
              </w:rPr>
            </w:pPr>
            <w:r w:rsidRPr="00E312C6">
              <w:rPr>
                <w:rFonts w:ascii="Arial" w:hAnsi="Arial" w:cs="Arial" w:hint="eastAsia"/>
                <w:b/>
                <w:bCs/>
                <w:szCs w:val="28"/>
              </w:rPr>
              <w:t>Position (meter) of follow car</w:t>
            </w:r>
          </w:p>
        </w:tc>
        <w:tc>
          <w:tcPr>
            <w:tcW w:w="1080" w:type="dxa"/>
            <w:noWrap/>
            <w:vAlign w:val="center"/>
            <w:hideMark/>
          </w:tcPr>
          <w:p w14:paraId="28CF6F7D" w14:textId="77777777" w:rsidR="00A76100" w:rsidRPr="00E312C6" w:rsidRDefault="00A76100" w:rsidP="00853D18">
            <w:pPr>
              <w:jc w:val="center"/>
              <w:rPr>
                <w:rFonts w:ascii="Arial" w:hAnsi="Arial" w:cs="Arial"/>
                <w:b/>
                <w:bCs/>
                <w:szCs w:val="28"/>
              </w:rPr>
            </w:pPr>
            <w:r w:rsidRPr="00E312C6">
              <w:rPr>
                <w:rFonts w:ascii="Arial" w:hAnsi="Arial" w:cs="Arial" w:hint="eastAsia"/>
                <w:b/>
                <w:bCs/>
                <w:szCs w:val="28"/>
              </w:rPr>
              <w:t>speed of follow car</w:t>
            </w:r>
          </w:p>
        </w:tc>
        <w:tc>
          <w:tcPr>
            <w:tcW w:w="1617" w:type="dxa"/>
            <w:noWrap/>
            <w:vAlign w:val="center"/>
            <w:hideMark/>
          </w:tcPr>
          <w:p w14:paraId="38F4E58D" w14:textId="77777777" w:rsidR="00A76100" w:rsidRPr="00E312C6" w:rsidRDefault="00A76100" w:rsidP="00853D18">
            <w:pPr>
              <w:jc w:val="center"/>
              <w:rPr>
                <w:rFonts w:ascii="Arial" w:hAnsi="Arial" w:cs="Arial"/>
                <w:b/>
                <w:bCs/>
                <w:szCs w:val="28"/>
              </w:rPr>
            </w:pPr>
            <w:r w:rsidRPr="00E312C6">
              <w:rPr>
                <w:rFonts w:ascii="Arial" w:hAnsi="Arial" w:cs="Arial" w:hint="eastAsia"/>
                <w:b/>
                <w:bCs/>
                <w:szCs w:val="28"/>
              </w:rPr>
              <w:t>acceleration</w:t>
            </w:r>
          </w:p>
        </w:tc>
      </w:tr>
      <w:tr w:rsidR="00A76100" w:rsidRPr="00E312C6" w14:paraId="753683F3" w14:textId="77777777" w:rsidTr="00853D18">
        <w:trPr>
          <w:trHeight w:val="270"/>
          <w:jc w:val="center"/>
        </w:trPr>
        <w:tc>
          <w:tcPr>
            <w:tcW w:w="1217" w:type="dxa"/>
            <w:noWrap/>
            <w:vAlign w:val="bottom"/>
            <w:hideMark/>
          </w:tcPr>
          <w:p w14:paraId="636F430F" w14:textId="77777777" w:rsidR="00A76100" w:rsidRPr="00E312C6" w:rsidRDefault="00A76100" w:rsidP="00853D18">
            <w:pPr>
              <w:jc w:val="center"/>
              <w:rPr>
                <w:rFonts w:ascii="Arial" w:hAnsi="Arial" w:cs="Arial"/>
                <w:szCs w:val="28"/>
              </w:rPr>
            </w:pPr>
            <w:r>
              <w:rPr>
                <w:rFonts w:hint="eastAsia"/>
                <w:color w:val="000000"/>
                <w:sz w:val="22"/>
              </w:rPr>
              <w:t>0</w:t>
            </w:r>
          </w:p>
        </w:tc>
        <w:tc>
          <w:tcPr>
            <w:tcW w:w="1163" w:type="dxa"/>
            <w:noWrap/>
            <w:vAlign w:val="bottom"/>
            <w:hideMark/>
          </w:tcPr>
          <w:p w14:paraId="3E6C7D8D" w14:textId="77777777" w:rsidR="00A76100" w:rsidRPr="00E312C6" w:rsidRDefault="00A76100" w:rsidP="00853D18">
            <w:pPr>
              <w:jc w:val="center"/>
              <w:rPr>
                <w:rFonts w:ascii="Arial" w:hAnsi="Arial" w:cs="Arial"/>
                <w:szCs w:val="28"/>
              </w:rPr>
            </w:pPr>
            <w:r>
              <w:rPr>
                <w:rFonts w:hint="eastAsia"/>
                <w:color w:val="000000"/>
                <w:sz w:val="22"/>
              </w:rPr>
              <w:t>2000</w:t>
            </w:r>
          </w:p>
        </w:tc>
        <w:tc>
          <w:tcPr>
            <w:tcW w:w="1080" w:type="dxa"/>
            <w:noWrap/>
            <w:vAlign w:val="bottom"/>
            <w:hideMark/>
          </w:tcPr>
          <w:p w14:paraId="631961AA" w14:textId="77777777" w:rsidR="00A76100" w:rsidRPr="00E312C6" w:rsidRDefault="00A76100" w:rsidP="00853D18">
            <w:pPr>
              <w:jc w:val="center"/>
              <w:rPr>
                <w:rFonts w:ascii="Arial" w:hAnsi="Arial" w:cs="Arial"/>
                <w:szCs w:val="28"/>
              </w:rPr>
            </w:pPr>
            <w:r>
              <w:rPr>
                <w:rFonts w:hint="eastAsia"/>
                <w:color w:val="000000"/>
                <w:sz w:val="22"/>
              </w:rPr>
              <w:t>0</w:t>
            </w:r>
          </w:p>
        </w:tc>
        <w:tc>
          <w:tcPr>
            <w:tcW w:w="1163" w:type="dxa"/>
            <w:noWrap/>
            <w:vAlign w:val="bottom"/>
            <w:hideMark/>
          </w:tcPr>
          <w:p w14:paraId="5FC48F9F" w14:textId="77777777" w:rsidR="00A76100" w:rsidRPr="00E312C6" w:rsidRDefault="00A76100" w:rsidP="00853D18">
            <w:pPr>
              <w:jc w:val="center"/>
              <w:rPr>
                <w:rFonts w:ascii="Arial" w:hAnsi="Arial" w:cs="Arial"/>
                <w:szCs w:val="28"/>
              </w:rPr>
            </w:pPr>
            <w:r>
              <w:rPr>
                <w:rFonts w:hint="eastAsia"/>
                <w:color w:val="000000"/>
                <w:sz w:val="22"/>
              </w:rPr>
              <w:t>-102</w:t>
            </w:r>
          </w:p>
        </w:tc>
        <w:tc>
          <w:tcPr>
            <w:tcW w:w="1080" w:type="dxa"/>
            <w:noWrap/>
            <w:vAlign w:val="bottom"/>
            <w:hideMark/>
          </w:tcPr>
          <w:p w14:paraId="12C6B0F0" w14:textId="77777777" w:rsidR="00A76100" w:rsidRPr="00E312C6" w:rsidRDefault="00A76100" w:rsidP="00853D18">
            <w:pPr>
              <w:jc w:val="center"/>
              <w:rPr>
                <w:rFonts w:ascii="Arial" w:hAnsi="Arial" w:cs="Arial"/>
                <w:szCs w:val="28"/>
              </w:rPr>
            </w:pPr>
            <w:r>
              <w:rPr>
                <w:rFonts w:hint="eastAsia"/>
                <w:color w:val="000000"/>
                <w:sz w:val="22"/>
              </w:rPr>
              <w:t>0</w:t>
            </w:r>
          </w:p>
        </w:tc>
        <w:tc>
          <w:tcPr>
            <w:tcW w:w="1617" w:type="dxa"/>
            <w:noWrap/>
            <w:vAlign w:val="bottom"/>
            <w:hideMark/>
          </w:tcPr>
          <w:p w14:paraId="6B7EA96C" w14:textId="77777777" w:rsidR="00A76100" w:rsidRPr="00E312C6" w:rsidRDefault="00A76100" w:rsidP="00853D18">
            <w:pPr>
              <w:jc w:val="center"/>
              <w:rPr>
                <w:rFonts w:ascii="Arial" w:hAnsi="Arial" w:cs="Arial"/>
                <w:szCs w:val="28"/>
              </w:rPr>
            </w:pPr>
            <w:r>
              <w:rPr>
                <w:rFonts w:hint="eastAsia"/>
                <w:color w:val="000000"/>
                <w:sz w:val="22"/>
              </w:rPr>
              <w:t>0</w:t>
            </w:r>
          </w:p>
        </w:tc>
      </w:tr>
      <w:tr w:rsidR="00A76100" w:rsidRPr="00E312C6" w14:paraId="2781BC77" w14:textId="77777777" w:rsidTr="00853D18">
        <w:trPr>
          <w:trHeight w:val="270"/>
          <w:jc w:val="center"/>
        </w:trPr>
        <w:tc>
          <w:tcPr>
            <w:tcW w:w="1217" w:type="dxa"/>
            <w:noWrap/>
            <w:vAlign w:val="bottom"/>
            <w:hideMark/>
          </w:tcPr>
          <w:p w14:paraId="4770FAE3" w14:textId="77777777" w:rsidR="00A76100" w:rsidRPr="00E312C6" w:rsidRDefault="00A76100" w:rsidP="00853D18">
            <w:pPr>
              <w:jc w:val="center"/>
              <w:rPr>
                <w:rFonts w:ascii="Arial" w:hAnsi="Arial" w:cs="Arial"/>
                <w:szCs w:val="28"/>
              </w:rPr>
            </w:pPr>
            <w:r>
              <w:rPr>
                <w:rFonts w:hint="eastAsia"/>
                <w:color w:val="000000"/>
                <w:sz w:val="22"/>
              </w:rPr>
              <w:t>1</w:t>
            </w:r>
          </w:p>
        </w:tc>
        <w:tc>
          <w:tcPr>
            <w:tcW w:w="1163" w:type="dxa"/>
            <w:noWrap/>
            <w:vAlign w:val="bottom"/>
            <w:hideMark/>
          </w:tcPr>
          <w:p w14:paraId="5455A8CF" w14:textId="77777777" w:rsidR="00A76100" w:rsidRPr="00E312C6" w:rsidRDefault="00A76100" w:rsidP="00853D18">
            <w:pPr>
              <w:jc w:val="center"/>
              <w:rPr>
                <w:rFonts w:ascii="Arial" w:hAnsi="Arial" w:cs="Arial"/>
                <w:szCs w:val="28"/>
              </w:rPr>
            </w:pPr>
            <w:r>
              <w:rPr>
                <w:rFonts w:hint="eastAsia"/>
                <w:color w:val="000000"/>
                <w:sz w:val="22"/>
              </w:rPr>
              <w:t>2000</w:t>
            </w:r>
          </w:p>
        </w:tc>
        <w:tc>
          <w:tcPr>
            <w:tcW w:w="1080" w:type="dxa"/>
            <w:noWrap/>
            <w:vAlign w:val="bottom"/>
            <w:hideMark/>
          </w:tcPr>
          <w:p w14:paraId="7539FEF0" w14:textId="77777777" w:rsidR="00A76100" w:rsidRPr="00E312C6" w:rsidRDefault="00A76100" w:rsidP="00853D18">
            <w:pPr>
              <w:jc w:val="center"/>
              <w:rPr>
                <w:rFonts w:ascii="Arial" w:hAnsi="Arial" w:cs="Arial"/>
                <w:szCs w:val="28"/>
              </w:rPr>
            </w:pPr>
            <w:r>
              <w:rPr>
                <w:rFonts w:hint="eastAsia"/>
                <w:color w:val="000000"/>
                <w:sz w:val="22"/>
              </w:rPr>
              <w:t>0</w:t>
            </w:r>
          </w:p>
        </w:tc>
        <w:tc>
          <w:tcPr>
            <w:tcW w:w="1163" w:type="dxa"/>
            <w:noWrap/>
            <w:vAlign w:val="bottom"/>
            <w:hideMark/>
          </w:tcPr>
          <w:p w14:paraId="4CF6330D" w14:textId="77777777" w:rsidR="00A76100" w:rsidRPr="00E312C6" w:rsidRDefault="00A76100" w:rsidP="00853D18">
            <w:pPr>
              <w:jc w:val="center"/>
              <w:rPr>
                <w:rFonts w:ascii="Arial" w:hAnsi="Arial" w:cs="Arial"/>
                <w:szCs w:val="28"/>
              </w:rPr>
            </w:pPr>
            <w:r>
              <w:rPr>
                <w:rFonts w:hint="eastAsia"/>
                <w:color w:val="000000"/>
                <w:sz w:val="22"/>
              </w:rPr>
              <w:t>-102</w:t>
            </w:r>
          </w:p>
        </w:tc>
        <w:tc>
          <w:tcPr>
            <w:tcW w:w="1080" w:type="dxa"/>
            <w:noWrap/>
            <w:vAlign w:val="bottom"/>
            <w:hideMark/>
          </w:tcPr>
          <w:p w14:paraId="1C1148ED" w14:textId="77777777" w:rsidR="00A76100" w:rsidRPr="00E312C6" w:rsidRDefault="00A76100" w:rsidP="00853D18">
            <w:pPr>
              <w:jc w:val="center"/>
              <w:rPr>
                <w:rFonts w:ascii="Arial" w:hAnsi="Arial" w:cs="Arial"/>
                <w:szCs w:val="28"/>
              </w:rPr>
            </w:pPr>
            <w:r>
              <w:rPr>
                <w:rFonts w:hint="eastAsia"/>
                <w:color w:val="000000"/>
                <w:sz w:val="22"/>
              </w:rPr>
              <w:t>0</w:t>
            </w:r>
          </w:p>
        </w:tc>
        <w:tc>
          <w:tcPr>
            <w:tcW w:w="1617" w:type="dxa"/>
            <w:noWrap/>
            <w:vAlign w:val="bottom"/>
            <w:hideMark/>
          </w:tcPr>
          <w:p w14:paraId="5E275F59" w14:textId="77777777" w:rsidR="00A76100" w:rsidRPr="00E312C6" w:rsidRDefault="00A76100" w:rsidP="00853D18">
            <w:pPr>
              <w:jc w:val="center"/>
              <w:rPr>
                <w:rFonts w:ascii="Arial" w:hAnsi="Arial" w:cs="Arial"/>
                <w:szCs w:val="28"/>
              </w:rPr>
            </w:pPr>
            <w:r>
              <w:rPr>
                <w:rFonts w:hint="eastAsia"/>
                <w:color w:val="000000"/>
                <w:sz w:val="22"/>
              </w:rPr>
              <w:t>0</w:t>
            </w:r>
          </w:p>
        </w:tc>
      </w:tr>
      <w:tr w:rsidR="00A76100" w:rsidRPr="00E312C6" w14:paraId="1B76367C" w14:textId="77777777" w:rsidTr="00853D18">
        <w:trPr>
          <w:trHeight w:val="270"/>
          <w:jc w:val="center"/>
        </w:trPr>
        <w:tc>
          <w:tcPr>
            <w:tcW w:w="1217" w:type="dxa"/>
            <w:noWrap/>
            <w:vAlign w:val="bottom"/>
            <w:hideMark/>
          </w:tcPr>
          <w:p w14:paraId="3727E09F" w14:textId="77777777" w:rsidR="00A76100" w:rsidRPr="00E312C6" w:rsidRDefault="00A76100" w:rsidP="00853D18">
            <w:pPr>
              <w:jc w:val="center"/>
              <w:rPr>
                <w:rFonts w:ascii="Arial" w:hAnsi="Arial" w:cs="Arial"/>
                <w:szCs w:val="28"/>
              </w:rPr>
            </w:pPr>
            <w:r>
              <w:rPr>
                <w:rFonts w:hint="eastAsia"/>
                <w:color w:val="000000"/>
                <w:sz w:val="22"/>
              </w:rPr>
              <w:t>2</w:t>
            </w:r>
          </w:p>
        </w:tc>
        <w:tc>
          <w:tcPr>
            <w:tcW w:w="1163" w:type="dxa"/>
            <w:noWrap/>
            <w:vAlign w:val="bottom"/>
            <w:hideMark/>
          </w:tcPr>
          <w:p w14:paraId="0FE100DE" w14:textId="77777777" w:rsidR="00A76100" w:rsidRPr="00E312C6" w:rsidRDefault="00A76100" w:rsidP="00853D18">
            <w:pPr>
              <w:jc w:val="center"/>
              <w:rPr>
                <w:rFonts w:ascii="Arial" w:hAnsi="Arial" w:cs="Arial"/>
                <w:szCs w:val="28"/>
              </w:rPr>
            </w:pPr>
            <w:r>
              <w:rPr>
                <w:rFonts w:hint="eastAsia"/>
                <w:color w:val="000000"/>
                <w:sz w:val="22"/>
              </w:rPr>
              <w:t>2000</w:t>
            </w:r>
          </w:p>
        </w:tc>
        <w:tc>
          <w:tcPr>
            <w:tcW w:w="1080" w:type="dxa"/>
            <w:noWrap/>
            <w:vAlign w:val="bottom"/>
            <w:hideMark/>
          </w:tcPr>
          <w:p w14:paraId="45EAF49A" w14:textId="77777777" w:rsidR="00A76100" w:rsidRPr="00E312C6" w:rsidRDefault="00A76100" w:rsidP="00853D18">
            <w:pPr>
              <w:jc w:val="center"/>
              <w:rPr>
                <w:rFonts w:ascii="Arial" w:hAnsi="Arial" w:cs="Arial"/>
                <w:szCs w:val="28"/>
              </w:rPr>
            </w:pPr>
            <w:r>
              <w:rPr>
                <w:rFonts w:hint="eastAsia"/>
                <w:color w:val="000000"/>
                <w:sz w:val="22"/>
              </w:rPr>
              <w:t>0</w:t>
            </w:r>
          </w:p>
        </w:tc>
        <w:tc>
          <w:tcPr>
            <w:tcW w:w="1163" w:type="dxa"/>
            <w:noWrap/>
            <w:vAlign w:val="bottom"/>
            <w:hideMark/>
          </w:tcPr>
          <w:p w14:paraId="61B69B60" w14:textId="77777777" w:rsidR="00A76100" w:rsidRPr="00E312C6" w:rsidRDefault="00A76100" w:rsidP="00853D18">
            <w:pPr>
              <w:jc w:val="center"/>
              <w:rPr>
                <w:rFonts w:ascii="Arial" w:hAnsi="Arial" w:cs="Arial"/>
                <w:szCs w:val="28"/>
              </w:rPr>
            </w:pPr>
            <w:r>
              <w:rPr>
                <w:rFonts w:hint="eastAsia"/>
                <w:color w:val="000000"/>
                <w:sz w:val="22"/>
              </w:rPr>
              <w:t>-102</w:t>
            </w:r>
          </w:p>
        </w:tc>
        <w:tc>
          <w:tcPr>
            <w:tcW w:w="1080" w:type="dxa"/>
            <w:noWrap/>
            <w:vAlign w:val="bottom"/>
            <w:hideMark/>
          </w:tcPr>
          <w:p w14:paraId="35738D23" w14:textId="77777777" w:rsidR="00A76100" w:rsidRPr="00E312C6" w:rsidRDefault="00A76100" w:rsidP="00853D18">
            <w:pPr>
              <w:jc w:val="center"/>
              <w:rPr>
                <w:rFonts w:ascii="Arial" w:hAnsi="Arial" w:cs="Arial"/>
                <w:szCs w:val="28"/>
              </w:rPr>
            </w:pPr>
            <w:r>
              <w:rPr>
                <w:rFonts w:hint="eastAsia"/>
                <w:color w:val="000000"/>
                <w:sz w:val="22"/>
              </w:rPr>
              <w:t>0</w:t>
            </w:r>
          </w:p>
        </w:tc>
        <w:tc>
          <w:tcPr>
            <w:tcW w:w="1617" w:type="dxa"/>
            <w:noWrap/>
            <w:vAlign w:val="bottom"/>
            <w:hideMark/>
          </w:tcPr>
          <w:p w14:paraId="2CFA5AB2" w14:textId="77777777" w:rsidR="00A76100" w:rsidRPr="00E312C6" w:rsidRDefault="00A76100" w:rsidP="00853D18">
            <w:pPr>
              <w:jc w:val="center"/>
              <w:rPr>
                <w:rFonts w:ascii="Arial" w:hAnsi="Arial" w:cs="Arial"/>
                <w:szCs w:val="28"/>
              </w:rPr>
            </w:pPr>
            <w:r>
              <w:rPr>
                <w:rFonts w:hint="eastAsia"/>
                <w:color w:val="000000"/>
                <w:sz w:val="22"/>
              </w:rPr>
              <w:t>0</w:t>
            </w:r>
          </w:p>
        </w:tc>
      </w:tr>
      <w:tr w:rsidR="00A76100" w:rsidRPr="00E312C6" w14:paraId="16A32E48" w14:textId="77777777" w:rsidTr="00853D18">
        <w:trPr>
          <w:trHeight w:val="270"/>
          <w:jc w:val="center"/>
        </w:trPr>
        <w:tc>
          <w:tcPr>
            <w:tcW w:w="1217" w:type="dxa"/>
            <w:noWrap/>
            <w:vAlign w:val="bottom"/>
            <w:hideMark/>
          </w:tcPr>
          <w:p w14:paraId="2114E207" w14:textId="77777777" w:rsidR="00A76100" w:rsidRPr="00E312C6" w:rsidRDefault="00A76100" w:rsidP="00853D18">
            <w:pPr>
              <w:jc w:val="center"/>
              <w:rPr>
                <w:rFonts w:ascii="Arial" w:hAnsi="Arial" w:cs="Arial"/>
                <w:szCs w:val="28"/>
              </w:rPr>
            </w:pPr>
            <w:r>
              <w:rPr>
                <w:rFonts w:hint="eastAsia"/>
                <w:color w:val="000000"/>
                <w:sz w:val="22"/>
              </w:rPr>
              <w:t>3</w:t>
            </w:r>
          </w:p>
        </w:tc>
        <w:tc>
          <w:tcPr>
            <w:tcW w:w="1163" w:type="dxa"/>
            <w:noWrap/>
            <w:vAlign w:val="bottom"/>
            <w:hideMark/>
          </w:tcPr>
          <w:p w14:paraId="392FFC1D" w14:textId="77777777" w:rsidR="00A76100" w:rsidRPr="00E312C6" w:rsidRDefault="00A76100" w:rsidP="00853D18">
            <w:pPr>
              <w:jc w:val="center"/>
              <w:rPr>
                <w:rFonts w:ascii="Arial" w:hAnsi="Arial" w:cs="Arial"/>
                <w:szCs w:val="28"/>
              </w:rPr>
            </w:pPr>
            <w:r>
              <w:rPr>
                <w:rFonts w:hint="eastAsia"/>
                <w:color w:val="000000"/>
                <w:sz w:val="22"/>
              </w:rPr>
              <w:t>2000</w:t>
            </w:r>
          </w:p>
        </w:tc>
        <w:tc>
          <w:tcPr>
            <w:tcW w:w="1080" w:type="dxa"/>
            <w:noWrap/>
            <w:vAlign w:val="bottom"/>
            <w:hideMark/>
          </w:tcPr>
          <w:p w14:paraId="00E7A8A6" w14:textId="77777777" w:rsidR="00A76100" w:rsidRPr="00E312C6" w:rsidRDefault="00A76100" w:rsidP="00853D18">
            <w:pPr>
              <w:jc w:val="center"/>
              <w:rPr>
                <w:rFonts w:ascii="Arial" w:hAnsi="Arial" w:cs="Arial"/>
                <w:szCs w:val="28"/>
              </w:rPr>
            </w:pPr>
            <w:r>
              <w:rPr>
                <w:rFonts w:hint="eastAsia"/>
                <w:color w:val="000000"/>
                <w:sz w:val="22"/>
              </w:rPr>
              <w:t>0</w:t>
            </w:r>
          </w:p>
        </w:tc>
        <w:tc>
          <w:tcPr>
            <w:tcW w:w="1163" w:type="dxa"/>
            <w:noWrap/>
            <w:vAlign w:val="bottom"/>
            <w:hideMark/>
          </w:tcPr>
          <w:p w14:paraId="523DA00D" w14:textId="77777777" w:rsidR="00A76100" w:rsidRPr="00E312C6" w:rsidRDefault="00A76100" w:rsidP="00853D18">
            <w:pPr>
              <w:jc w:val="center"/>
              <w:rPr>
                <w:rFonts w:ascii="Arial" w:hAnsi="Arial" w:cs="Arial"/>
                <w:szCs w:val="28"/>
              </w:rPr>
            </w:pPr>
            <w:r>
              <w:rPr>
                <w:rFonts w:hint="eastAsia"/>
                <w:color w:val="000000"/>
                <w:sz w:val="22"/>
              </w:rPr>
              <w:t>-102</w:t>
            </w:r>
          </w:p>
        </w:tc>
        <w:tc>
          <w:tcPr>
            <w:tcW w:w="1080" w:type="dxa"/>
            <w:noWrap/>
            <w:vAlign w:val="bottom"/>
            <w:hideMark/>
          </w:tcPr>
          <w:p w14:paraId="2131F1F6" w14:textId="77777777" w:rsidR="00A76100" w:rsidRPr="00E312C6" w:rsidRDefault="00A76100" w:rsidP="00853D18">
            <w:pPr>
              <w:jc w:val="center"/>
              <w:rPr>
                <w:rFonts w:ascii="Arial" w:hAnsi="Arial" w:cs="Arial"/>
                <w:szCs w:val="28"/>
              </w:rPr>
            </w:pPr>
            <w:r>
              <w:rPr>
                <w:rFonts w:hint="eastAsia"/>
                <w:color w:val="000000"/>
                <w:sz w:val="22"/>
              </w:rPr>
              <w:t>0</w:t>
            </w:r>
          </w:p>
        </w:tc>
        <w:tc>
          <w:tcPr>
            <w:tcW w:w="1617" w:type="dxa"/>
            <w:noWrap/>
            <w:vAlign w:val="bottom"/>
            <w:hideMark/>
          </w:tcPr>
          <w:p w14:paraId="141C2424" w14:textId="77777777" w:rsidR="00A76100" w:rsidRPr="00E312C6" w:rsidRDefault="00A76100" w:rsidP="00853D18">
            <w:pPr>
              <w:jc w:val="center"/>
              <w:rPr>
                <w:rFonts w:ascii="Arial" w:hAnsi="Arial" w:cs="Arial"/>
                <w:szCs w:val="28"/>
              </w:rPr>
            </w:pPr>
            <w:r>
              <w:rPr>
                <w:rFonts w:hint="eastAsia"/>
                <w:color w:val="000000"/>
                <w:sz w:val="22"/>
              </w:rPr>
              <w:t>0</w:t>
            </w:r>
          </w:p>
        </w:tc>
      </w:tr>
      <w:tr w:rsidR="00A76100" w:rsidRPr="00E312C6" w14:paraId="084A9B4C" w14:textId="77777777" w:rsidTr="00853D18">
        <w:trPr>
          <w:trHeight w:val="270"/>
          <w:jc w:val="center"/>
        </w:trPr>
        <w:tc>
          <w:tcPr>
            <w:tcW w:w="1217" w:type="dxa"/>
            <w:noWrap/>
            <w:vAlign w:val="bottom"/>
            <w:hideMark/>
          </w:tcPr>
          <w:p w14:paraId="0D333249" w14:textId="77777777" w:rsidR="00A76100" w:rsidRPr="00E312C6" w:rsidRDefault="00A76100" w:rsidP="00853D18">
            <w:pPr>
              <w:jc w:val="center"/>
              <w:rPr>
                <w:rFonts w:ascii="Arial" w:hAnsi="Arial" w:cs="Arial"/>
                <w:szCs w:val="28"/>
              </w:rPr>
            </w:pPr>
            <w:r>
              <w:rPr>
                <w:rFonts w:hint="eastAsia"/>
                <w:color w:val="000000"/>
                <w:sz w:val="22"/>
              </w:rPr>
              <w:t>4</w:t>
            </w:r>
          </w:p>
        </w:tc>
        <w:tc>
          <w:tcPr>
            <w:tcW w:w="1163" w:type="dxa"/>
            <w:noWrap/>
            <w:vAlign w:val="bottom"/>
            <w:hideMark/>
          </w:tcPr>
          <w:p w14:paraId="001CE1DB" w14:textId="77777777" w:rsidR="00A76100" w:rsidRPr="00E312C6" w:rsidRDefault="00A76100" w:rsidP="00853D18">
            <w:pPr>
              <w:jc w:val="center"/>
              <w:rPr>
                <w:rFonts w:ascii="Arial" w:hAnsi="Arial" w:cs="Arial"/>
                <w:szCs w:val="28"/>
              </w:rPr>
            </w:pPr>
            <w:r>
              <w:rPr>
                <w:rFonts w:hint="eastAsia"/>
                <w:color w:val="000000"/>
                <w:sz w:val="22"/>
              </w:rPr>
              <w:t>2000</w:t>
            </w:r>
          </w:p>
        </w:tc>
        <w:tc>
          <w:tcPr>
            <w:tcW w:w="1080" w:type="dxa"/>
            <w:noWrap/>
            <w:vAlign w:val="bottom"/>
            <w:hideMark/>
          </w:tcPr>
          <w:p w14:paraId="6F113F09" w14:textId="77777777" w:rsidR="00A76100" w:rsidRPr="00E312C6" w:rsidRDefault="00A76100" w:rsidP="00853D18">
            <w:pPr>
              <w:jc w:val="center"/>
              <w:rPr>
                <w:rFonts w:ascii="Arial" w:hAnsi="Arial" w:cs="Arial"/>
                <w:szCs w:val="28"/>
              </w:rPr>
            </w:pPr>
            <w:r>
              <w:rPr>
                <w:rFonts w:hint="eastAsia"/>
                <w:color w:val="000000"/>
                <w:sz w:val="22"/>
              </w:rPr>
              <w:t>0</w:t>
            </w:r>
          </w:p>
        </w:tc>
        <w:tc>
          <w:tcPr>
            <w:tcW w:w="1163" w:type="dxa"/>
            <w:noWrap/>
            <w:vAlign w:val="bottom"/>
            <w:hideMark/>
          </w:tcPr>
          <w:p w14:paraId="03AC2A1F" w14:textId="77777777" w:rsidR="00A76100" w:rsidRPr="00E312C6" w:rsidRDefault="00A76100" w:rsidP="00853D18">
            <w:pPr>
              <w:jc w:val="center"/>
              <w:rPr>
                <w:rFonts w:ascii="Arial" w:hAnsi="Arial" w:cs="Arial"/>
                <w:szCs w:val="28"/>
              </w:rPr>
            </w:pPr>
            <w:r>
              <w:rPr>
                <w:rFonts w:hint="eastAsia"/>
                <w:color w:val="000000"/>
                <w:sz w:val="22"/>
              </w:rPr>
              <w:t>-102</w:t>
            </w:r>
          </w:p>
        </w:tc>
        <w:tc>
          <w:tcPr>
            <w:tcW w:w="1080" w:type="dxa"/>
            <w:noWrap/>
            <w:vAlign w:val="bottom"/>
            <w:hideMark/>
          </w:tcPr>
          <w:p w14:paraId="7ED88DB2" w14:textId="77777777" w:rsidR="00A76100" w:rsidRPr="00E312C6" w:rsidRDefault="00A76100" w:rsidP="00853D18">
            <w:pPr>
              <w:jc w:val="center"/>
              <w:rPr>
                <w:rFonts w:ascii="Arial" w:hAnsi="Arial" w:cs="Arial"/>
                <w:szCs w:val="28"/>
              </w:rPr>
            </w:pPr>
            <w:r>
              <w:rPr>
                <w:rFonts w:hint="eastAsia"/>
                <w:color w:val="000000"/>
                <w:sz w:val="22"/>
              </w:rPr>
              <w:t>0</w:t>
            </w:r>
          </w:p>
        </w:tc>
        <w:tc>
          <w:tcPr>
            <w:tcW w:w="1617" w:type="dxa"/>
            <w:noWrap/>
            <w:vAlign w:val="bottom"/>
            <w:hideMark/>
          </w:tcPr>
          <w:p w14:paraId="54C0ECD5" w14:textId="77777777" w:rsidR="00A76100" w:rsidRPr="00E312C6" w:rsidRDefault="00A76100" w:rsidP="00853D18">
            <w:pPr>
              <w:jc w:val="center"/>
              <w:rPr>
                <w:rFonts w:ascii="Arial" w:hAnsi="Arial" w:cs="Arial"/>
                <w:szCs w:val="28"/>
              </w:rPr>
            </w:pPr>
            <w:r>
              <w:rPr>
                <w:rFonts w:hint="eastAsia"/>
                <w:color w:val="000000"/>
                <w:sz w:val="22"/>
              </w:rPr>
              <w:t>0</w:t>
            </w:r>
          </w:p>
        </w:tc>
      </w:tr>
      <w:tr w:rsidR="00A76100" w:rsidRPr="00E312C6" w14:paraId="233C203E" w14:textId="77777777" w:rsidTr="00853D18">
        <w:trPr>
          <w:trHeight w:val="270"/>
          <w:jc w:val="center"/>
        </w:trPr>
        <w:tc>
          <w:tcPr>
            <w:tcW w:w="1217" w:type="dxa"/>
            <w:noWrap/>
            <w:vAlign w:val="bottom"/>
            <w:hideMark/>
          </w:tcPr>
          <w:p w14:paraId="31346603" w14:textId="77777777" w:rsidR="00A76100" w:rsidRPr="00E312C6" w:rsidRDefault="00A76100" w:rsidP="00853D18">
            <w:pPr>
              <w:jc w:val="center"/>
              <w:rPr>
                <w:rFonts w:ascii="Arial" w:hAnsi="Arial" w:cs="Arial"/>
                <w:szCs w:val="28"/>
              </w:rPr>
            </w:pPr>
            <w:r>
              <w:rPr>
                <w:rFonts w:hint="eastAsia"/>
                <w:color w:val="000000"/>
                <w:sz w:val="22"/>
              </w:rPr>
              <w:t>5</w:t>
            </w:r>
          </w:p>
        </w:tc>
        <w:tc>
          <w:tcPr>
            <w:tcW w:w="1163" w:type="dxa"/>
            <w:noWrap/>
            <w:vAlign w:val="bottom"/>
            <w:hideMark/>
          </w:tcPr>
          <w:p w14:paraId="423A4BCB" w14:textId="77777777" w:rsidR="00A76100" w:rsidRPr="00E312C6" w:rsidRDefault="00A76100" w:rsidP="00853D18">
            <w:pPr>
              <w:jc w:val="center"/>
              <w:rPr>
                <w:rFonts w:ascii="Arial" w:hAnsi="Arial" w:cs="Arial"/>
                <w:szCs w:val="28"/>
              </w:rPr>
            </w:pPr>
            <w:r>
              <w:rPr>
                <w:rFonts w:hint="eastAsia"/>
                <w:color w:val="000000"/>
                <w:sz w:val="22"/>
              </w:rPr>
              <w:t>2000</w:t>
            </w:r>
          </w:p>
        </w:tc>
        <w:tc>
          <w:tcPr>
            <w:tcW w:w="1080" w:type="dxa"/>
            <w:noWrap/>
            <w:vAlign w:val="bottom"/>
            <w:hideMark/>
          </w:tcPr>
          <w:p w14:paraId="517A8842" w14:textId="77777777" w:rsidR="00A76100" w:rsidRPr="00E312C6" w:rsidRDefault="00A76100" w:rsidP="00853D18">
            <w:pPr>
              <w:jc w:val="center"/>
              <w:rPr>
                <w:rFonts w:ascii="Arial" w:hAnsi="Arial" w:cs="Arial"/>
                <w:szCs w:val="28"/>
              </w:rPr>
            </w:pPr>
            <w:r>
              <w:rPr>
                <w:rFonts w:hint="eastAsia"/>
                <w:color w:val="000000"/>
                <w:sz w:val="22"/>
              </w:rPr>
              <w:t>0</w:t>
            </w:r>
          </w:p>
        </w:tc>
        <w:tc>
          <w:tcPr>
            <w:tcW w:w="1163" w:type="dxa"/>
            <w:noWrap/>
            <w:vAlign w:val="bottom"/>
            <w:hideMark/>
          </w:tcPr>
          <w:p w14:paraId="64CA19D3" w14:textId="77777777" w:rsidR="00A76100" w:rsidRPr="00E312C6" w:rsidRDefault="00A76100" w:rsidP="00853D18">
            <w:pPr>
              <w:jc w:val="center"/>
              <w:rPr>
                <w:rFonts w:ascii="Arial" w:hAnsi="Arial" w:cs="Arial"/>
                <w:szCs w:val="28"/>
              </w:rPr>
            </w:pPr>
            <w:r>
              <w:rPr>
                <w:rFonts w:hint="eastAsia"/>
                <w:color w:val="000000"/>
                <w:sz w:val="22"/>
              </w:rPr>
              <w:t>-102</w:t>
            </w:r>
          </w:p>
        </w:tc>
        <w:tc>
          <w:tcPr>
            <w:tcW w:w="1080" w:type="dxa"/>
            <w:noWrap/>
            <w:vAlign w:val="bottom"/>
            <w:hideMark/>
          </w:tcPr>
          <w:p w14:paraId="384DA94A" w14:textId="77777777" w:rsidR="00A76100" w:rsidRPr="00E312C6" w:rsidRDefault="00A76100" w:rsidP="00853D18">
            <w:pPr>
              <w:jc w:val="center"/>
              <w:rPr>
                <w:rFonts w:ascii="Arial" w:hAnsi="Arial" w:cs="Arial"/>
                <w:szCs w:val="28"/>
              </w:rPr>
            </w:pPr>
            <w:r>
              <w:rPr>
                <w:rFonts w:hint="eastAsia"/>
                <w:color w:val="000000"/>
                <w:sz w:val="22"/>
              </w:rPr>
              <w:t>0</w:t>
            </w:r>
          </w:p>
        </w:tc>
        <w:tc>
          <w:tcPr>
            <w:tcW w:w="1617" w:type="dxa"/>
            <w:noWrap/>
            <w:vAlign w:val="bottom"/>
            <w:hideMark/>
          </w:tcPr>
          <w:p w14:paraId="16645C78" w14:textId="77777777" w:rsidR="00A76100" w:rsidRPr="00E312C6" w:rsidRDefault="00A76100" w:rsidP="00853D18">
            <w:pPr>
              <w:jc w:val="center"/>
              <w:rPr>
                <w:rFonts w:ascii="Arial" w:hAnsi="Arial" w:cs="Arial"/>
                <w:szCs w:val="28"/>
              </w:rPr>
            </w:pPr>
            <w:r>
              <w:rPr>
                <w:rFonts w:hint="eastAsia"/>
                <w:color w:val="000000"/>
                <w:sz w:val="22"/>
              </w:rPr>
              <w:t>0</w:t>
            </w:r>
          </w:p>
        </w:tc>
      </w:tr>
      <w:tr w:rsidR="00A76100" w:rsidRPr="00E312C6" w14:paraId="70756F72" w14:textId="77777777" w:rsidTr="00853D18">
        <w:trPr>
          <w:trHeight w:val="270"/>
          <w:jc w:val="center"/>
        </w:trPr>
        <w:tc>
          <w:tcPr>
            <w:tcW w:w="1217" w:type="dxa"/>
            <w:noWrap/>
            <w:vAlign w:val="bottom"/>
            <w:hideMark/>
          </w:tcPr>
          <w:p w14:paraId="54ADAA49" w14:textId="77777777" w:rsidR="00A76100" w:rsidRPr="00E312C6" w:rsidRDefault="00A76100" w:rsidP="00853D18">
            <w:pPr>
              <w:jc w:val="center"/>
              <w:rPr>
                <w:rFonts w:ascii="Arial" w:hAnsi="Arial" w:cs="Arial"/>
                <w:szCs w:val="28"/>
              </w:rPr>
            </w:pPr>
            <w:r>
              <w:rPr>
                <w:rFonts w:hint="eastAsia"/>
                <w:color w:val="000000"/>
                <w:sz w:val="22"/>
              </w:rPr>
              <w:t>6</w:t>
            </w:r>
          </w:p>
        </w:tc>
        <w:tc>
          <w:tcPr>
            <w:tcW w:w="1163" w:type="dxa"/>
            <w:noWrap/>
            <w:vAlign w:val="bottom"/>
            <w:hideMark/>
          </w:tcPr>
          <w:p w14:paraId="256AA277" w14:textId="77777777" w:rsidR="00A76100" w:rsidRPr="00E312C6" w:rsidRDefault="00A76100" w:rsidP="00853D18">
            <w:pPr>
              <w:jc w:val="center"/>
              <w:rPr>
                <w:rFonts w:ascii="Arial" w:hAnsi="Arial" w:cs="Arial"/>
                <w:szCs w:val="28"/>
              </w:rPr>
            </w:pPr>
            <w:r>
              <w:rPr>
                <w:rFonts w:hint="eastAsia"/>
                <w:color w:val="000000"/>
                <w:sz w:val="22"/>
              </w:rPr>
              <w:t>2000</w:t>
            </w:r>
          </w:p>
        </w:tc>
        <w:tc>
          <w:tcPr>
            <w:tcW w:w="1080" w:type="dxa"/>
            <w:noWrap/>
            <w:vAlign w:val="bottom"/>
            <w:hideMark/>
          </w:tcPr>
          <w:p w14:paraId="06E770F2" w14:textId="77777777" w:rsidR="00A76100" w:rsidRPr="00E312C6" w:rsidRDefault="00A76100" w:rsidP="00853D18">
            <w:pPr>
              <w:jc w:val="center"/>
              <w:rPr>
                <w:rFonts w:ascii="Arial" w:hAnsi="Arial" w:cs="Arial"/>
                <w:szCs w:val="28"/>
              </w:rPr>
            </w:pPr>
            <w:r>
              <w:rPr>
                <w:rFonts w:hint="eastAsia"/>
                <w:color w:val="000000"/>
                <w:sz w:val="22"/>
              </w:rPr>
              <w:t>0</w:t>
            </w:r>
          </w:p>
        </w:tc>
        <w:tc>
          <w:tcPr>
            <w:tcW w:w="1163" w:type="dxa"/>
            <w:noWrap/>
            <w:vAlign w:val="bottom"/>
            <w:hideMark/>
          </w:tcPr>
          <w:p w14:paraId="77E4B2DA" w14:textId="77777777" w:rsidR="00A76100" w:rsidRPr="00E312C6" w:rsidRDefault="00A76100" w:rsidP="00853D18">
            <w:pPr>
              <w:jc w:val="center"/>
              <w:rPr>
                <w:rFonts w:ascii="Arial" w:hAnsi="Arial" w:cs="Arial"/>
                <w:szCs w:val="28"/>
              </w:rPr>
            </w:pPr>
            <w:r>
              <w:rPr>
                <w:rFonts w:hint="eastAsia"/>
                <w:color w:val="000000"/>
                <w:sz w:val="22"/>
              </w:rPr>
              <w:t>-102</w:t>
            </w:r>
          </w:p>
        </w:tc>
        <w:tc>
          <w:tcPr>
            <w:tcW w:w="1080" w:type="dxa"/>
            <w:noWrap/>
            <w:vAlign w:val="bottom"/>
            <w:hideMark/>
          </w:tcPr>
          <w:p w14:paraId="1BAE4537" w14:textId="77777777" w:rsidR="00A76100" w:rsidRPr="00E312C6" w:rsidRDefault="00A76100" w:rsidP="00853D18">
            <w:pPr>
              <w:jc w:val="center"/>
              <w:rPr>
                <w:rFonts w:ascii="Arial" w:hAnsi="Arial" w:cs="Arial"/>
                <w:szCs w:val="28"/>
              </w:rPr>
            </w:pPr>
            <w:r>
              <w:rPr>
                <w:rFonts w:hint="eastAsia"/>
                <w:color w:val="000000"/>
                <w:sz w:val="22"/>
              </w:rPr>
              <w:t>0</w:t>
            </w:r>
          </w:p>
        </w:tc>
        <w:tc>
          <w:tcPr>
            <w:tcW w:w="1617" w:type="dxa"/>
            <w:noWrap/>
            <w:vAlign w:val="bottom"/>
            <w:hideMark/>
          </w:tcPr>
          <w:p w14:paraId="07A217BD" w14:textId="77777777" w:rsidR="00A76100" w:rsidRPr="00E312C6" w:rsidRDefault="00A76100" w:rsidP="00853D18">
            <w:pPr>
              <w:jc w:val="center"/>
              <w:rPr>
                <w:rFonts w:ascii="Arial" w:hAnsi="Arial" w:cs="Arial"/>
                <w:szCs w:val="28"/>
              </w:rPr>
            </w:pPr>
            <w:r>
              <w:rPr>
                <w:rFonts w:hint="eastAsia"/>
                <w:color w:val="000000"/>
                <w:sz w:val="22"/>
              </w:rPr>
              <w:t>0</w:t>
            </w:r>
          </w:p>
        </w:tc>
      </w:tr>
      <w:tr w:rsidR="00A76100" w:rsidRPr="00E312C6" w14:paraId="4223397F" w14:textId="77777777" w:rsidTr="00853D18">
        <w:trPr>
          <w:trHeight w:val="270"/>
          <w:jc w:val="center"/>
        </w:trPr>
        <w:tc>
          <w:tcPr>
            <w:tcW w:w="1217" w:type="dxa"/>
            <w:noWrap/>
            <w:vAlign w:val="bottom"/>
            <w:hideMark/>
          </w:tcPr>
          <w:p w14:paraId="644154AF" w14:textId="77777777" w:rsidR="00A76100" w:rsidRPr="00E312C6" w:rsidRDefault="00A76100" w:rsidP="00853D18">
            <w:pPr>
              <w:jc w:val="center"/>
              <w:rPr>
                <w:rFonts w:ascii="Arial" w:hAnsi="Arial" w:cs="Arial"/>
                <w:szCs w:val="28"/>
              </w:rPr>
            </w:pPr>
            <w:r>
              <w:rPr>
                <w:rFonts w:hint="eastAsia"/>
                <w:color w:val="000000"/>
                <w:sz w:val="22"/>
              </w:rPr>
              <w:t>7</w:t>
            </w:r>
          </w:p>
        </w:tc>
        <w:tc>
          <w:tcPr>
            <w:tcW w:w="1163" w:type="dxa"/>
            <w:noWrap/>
            <w:vAlign w:val="bottom"/>
            <w:hideMark/>
          </w:tcPr>
          <w:p w14:paraId="395AA98C" w14:textId="77777777" w:rsidR="00A76100" w:rsidRPr="00E312C6" w:rsidRDefault="00A76100" w:rsidP="00853D18">
            <w:pPr>
              <w:jc w:val="center"/>
              <w:rPr>
                <w:rFonts w:ascii="Arial" w:hAnsi="Arial" w:cs="Arial"/>
                <w:szCs w:val="28"/>
              </w:rPr>
            </w:pPr>
            <w:r>
              <w:rPr>
                <w:rFonts w:hint="eastAsia"/>
                <w:color w:val="000000"/>
                <w:sz w:val="22"/>
              </w:rPr>
              <w:t>2000</w:t>
            </w:r>
          </w:p>
        </w:tc>
        <w:tc>
          <w:tcPr>
            <w:tcW w:w="1080" w:type="dxa"/>
            <w:noWrap/>
            <w:vAlign w:val="bottom"/>
            <w:hideMark/>
          </w:tcPr>
          <w:p w14:paraId="66272FE1" w14:textId="77777777" w:rsidR="00A76100" w:rsidRPr="00E312C6" w:rsidRDefault="00A76100" w:rsidP="00853D18">
            <w:pPr>
              <w:jc w:val="center"/>
              <w:rPr>
                <w:rFonts w:ascii="Arial" w:hAnsi="Arial" w:cs="Arial"/>
                <w:szCs w:val="28"/>
              </w:rPr>
            </w:pPr>
            <w:r>
              <w:rPr>
                <w:rFonts w:hint="eastAsia"/>
                <w:color w:val="000000"/>
                <w:sz w:val="22"/>
              </w:rPr>
              <w:t>0</w:t>
            </w:r>
          </w:p>
        </w:tc>
        <w:tc>
          <w:tcPr>
            <w:tcW w:w="1163" w:type="dxa"/>
            <w:noWrap/>
            <w:vAlign w:val="bottom"/>
            <w:hideMark/>
          </w:tcPr>
          <w:p w14:paraId="0864CAA5" w14:textId="77777777" w:rsidR="00A76100" w:rsidRPr="00E312C6" w:rsidRDefault="00A76100" w:rsidP="00853D18">
            <w:pPr>
              <w:jc w:val="center"/>
              <w:rPr>
                <w:rFonts w:ascii="Arial" w:hAnsi="Arial" w:cs="Arial"/>
                <w:szCs w:val="28"/>
              </w:rPr>
            </w:pPr>
            <w:r>
              <w:rPr>
                <w:rFonts w:hint="eastAsia"/>
                <w:color w:val="000000"/>
                <w:sz w:val="22"/>
              </w:rPr>
              <w:t>-102</w:t>
            </w:r>
          </w:p>
        </w:tc>
        <w:tc>
          <w:tcPr>
            <w:tcW w:w="1080" w:type="dxa"/>
            <w:noWrap/>
            <w:vAlign w:val="bottom"/>
            <w:hideMark/>
          </w:tcPr>
          <w:p w14:paraId="1DBED1BE" w14:textId="77777777" w:rsidR="00A76100" w:rsidRPr="00E312C6" w:rsidRDefault="00A76100" w:rsidP="00853D18">
            <w:pPr>
              <w:jc w:val="center"/>
              <w:rPr>
                <w:rFonts w:ascii="Arial" w:hAnsi="Arial" w:cs="Arial"/>
                <w:szCs w:val="28"/>
              </w:rPr>
            </w:pPr>
            <w:r>
              <w:rPr>
                <w:rFonts w:hint="eastAsia"/>
                <w:color w:val="000000"/>
                <w:sz w:val="22"/>
              </w:rPr>
              <w:t>0</w:t>
            </w:r>
          </w:p>
        </w:tc>
        <w:tc>
          <w:tcPr>
            <w:tcW w:w="1617" w:type="dxa"/>
            <w:noWrap/>
            <w:vAlign w:val="bottom"/>
            <w:hideMark/>
          </w:tcPr>
          <w:p w14:paraId="3C812989" w14:textId="77777777" w:rsidR="00A76100" w:rsidRPr="00E312C6" w:rsidRDefault="00A76100" w:rsidP="00853D18">
            <w:pPr>
              <w:jc w:val="center"/>
              <w:rPr>
                <w:rFonts w:ascii="Arial" w:hAnsi="Arial" w:cs="Arial"/>
                <w:szCs w:val="28"/>
              </w:rPr>
            </w:pPr>
            <w:r>
              <w:rPr>
                <w:rFonts w:hint="eastAsia"/>
                <w:color w:val="000000"/>
                <w:sz w:val="22"/>
              </w:rPr>
              <w:t>0</w:t>
            </w:r>
          </w:p>
        </w:tc>
      </w:tr>
      <w:tr w:rsidR="00A76100" w:rsidRPr="00E312C6" w14:paraId="23E7E6A9" w14:textId="77777777" w:rsidTr="00853D18">
        <w:trPr>
          <w:trHeight w:val="270"/>
          <w:jc w:val="center"/>
        </w:trPr>
        <w:tc>
          <w:tcPr>
            <w:tcW w:w="1217" w:type="dxa"/>
            <w:noWrap/>
            <w:vAlign w:val="bottom"/>
            <w:hideMark/>
          </w:tcPr>
          <w:p w14:paraId="5C6196F9" w14:textId="77777777" w:rsidR="00A76100" w:rsidRPr="00E312C6" w:rsidRDefault="00A76100" w:rsidP="00853D18">
            <w:pPr>
              <w:jc w:val="center"/>
              <w:rPr>
                <w:rFonts w:ascii="Arial" w:hAnsi="Arial" w:cs="Arial"/>
                <w:szCs w:val="28"/>
              </w:rPr>
            </w:pPr>
            <w:r>
              <w:rPr>
                <w:rFonts w:hint="eastAsia"/>
                <w:color w:val="000000"/>
                <w:sz w:val="22"/>
              </w:rPr>
              <w:t>8</w:t>
            </w:r>
          </w:p>
        </w:tc>
        <w:tc>
          <w:tcPr>
            <w:tcW w:w="1163" w:type="dxa"/>
            <w:noWrap/>
            <w:vAlign w:val="bottom"/>
            <w:hideMark/>
          </w:tcPr>
          <w:p w14:paraId="26E9C67E" w14:textId="77777777" w:rsidR="00A76100" w:rsidRPr="00E312C6" w:rsidRDefault="00A76100" w:rsidP="00853D18">
            <w:pPr>
              <w:jc w:val="center"/>
              <w:rPr>
                <w:rFonts w:ascii="Arial" w:hAnsi="Arial" w:cs="Arial"/>
                <w:szCs w:val="28"/>
              </w:rPr>
            </w:pPr>
            <w:r>
              <w:rPr>
                <w:rFonts w:hint="eastAsia"/>
                <w:color w:val="000000"/>
                <w:sz w:val="22"/>
              </w:rPr>
              <w:t>2000</w:t>
            </w:r>
          </w:p>
        </w:tc>
        <w:tc>
          <w:tcPr>
            <w:tcW w:w="1080" w:type="dxa"/>
            <w:noWrap/>
            <w:vAlign w:val="bottom"/>
            <w:hideMark/>
          </w:tcPr>
          <w:p w14:paraId="7170A929" w14:textId="77777777" w:rsidR="00A76100" w:rsidRPr="00E312C6" w:rsidRDefault="00A76100" w:rsidP="00853D18">
            <w:pPr>
              <w:jc w:val="center"/>
              <w:rPr>
                <w:rFonts w:ascii="Arial" w:hAnsi="Arial" w:cs="Arial"/>
                <w:szCs w:val="28"/>
              </w:rPr>
            </w:pPr>
            <w:r>
              <w:rPr>
                <w:rFonts w:hint="eastAsia"/>
                <w:color w:val="000000"/>
                <w:sz w:val="22"/>
              </w:rPr>
              <w:t>0</w:t>
            </w:r>
          </w:p>
        </w:tc>
        <w:tc>
          <w:tcPr>
            <w:tcW w:w="1163" w:type="dxa"/>
            <w:noWrap/>
            <w:vAlign w:val="bottom"/>
            <w:hideMark/>
          </w:tcPr>
          <w:p w14:paraId="0A167E7D" w14:textId="77777777" w:rsidR="00A76100" w:rsidRPr="00E312C6" w:rsidRDefault="00A76100" w:rsidP="00853D18">
            <w:pPr>
              <w:jc w:val="center"/>
              <w:rPr>
                <w:rFonts w:ascii="Arial" w:hAnsi="Arial" w:cs="Arial"/>
                <w:szCs w:val="28"/>
              </w:rPr>
            </w:pPr>
            <w:r>
              <w:rPr>
                <w:rFonts w:hint="eastAsia"/>
                <w:color w:val="000000"/>
                <w:sz w:val="22"/>
              </w:rPr>
              <w:t>-102</w:t>
            </w:r>
          </w:p>
        </w:tc>
        <w:tc>
          <w:tcPr>
            <w:tcW w:w="1080" w:type="dxa"/>
            <w:noWrap/>
            <w:vAlign w:val="bottom"/>
            <w:hideMark/>
          </w:tcPr>
          <w:p w14:paraId="1BFF26CD" w14:textId="77777777" w:rsidR="00A76100" w:rsidRPr="00E312C6" w:rsidRDefault="00A76100" w:rsidP="00853D18">
            <w:pPr>
              <w:jc w:val="center"/>
              <w:rPr>
                <w:rFonts w:ascii="Arial" w:hAnsi="Arial" w:cs="Arial"/>
                <w:szCs w:val="28"/>
              </w:rPr>
            </w:pPr>
            <w:r>
              <w:rPr>
                <w:rFonts w:hint="eastAsia"/>
                <w:color w:val="000000"/>
                <w:sz w:val="22"/>
              </w:rPr>
              <w:t>0</w:t>
            </w:r>
          </w:p>
        </w:tc>
        <w:tc>
          <w:tcPr>
            <w:tcW w:w="1617" w:type="dxa"/>
            <w:noWrap/>
            <w:vAlign w:val="bottom"/>
            <w:hideMark/>
          </w:tcPr>
          <w:p w14:paraId="26805274" w14:textId="77777777" w:rsidR="00A76100" w:rsidRPr="00E312C6" w:rsidRDefault="00A76100" w:rsidP="00853D18">
            <w:pPr>
              <w:jc w:val="center"/>
              <w:rPr>
                <w:rFonts w:ascii="Arial" w:hAnsi="Arial" w:cs="Arial"/>
                <w:szCs w:val="28"/>
              </w:rPr>
            </w:pPr>
            <w:r>
              <w:rPr>
                <w:rFonts w:hint="eastAsia"/>
                <w:color w:val="000000"/>
                <w:sz w:val="22"/>
              </w:rPr>
              <w:t>0</w:t>
            </w:r>
          </w:p>
        </w:tc>
      </w:tr>
      <w:tr w:rsidR="00A76100" w:rsidRPr="00E312C6" w14:paraId="06B8C624" w14:textId="77777777" w:rsidTr="00853D18">
        <w:trPr>
          <w:trHeight w:val="270"/>
          <w:jc w:val="center"/>
        </w:trPr>
        <w:tc>
          <w:tcPr>
            <w:tcW w:w="1217" w:type="dxa"/>
            <w:noWrap/>
            <w:vAlign w:val="bottom"/>
            <w:hideMark/>
          </w:tcPr>
          <w:p w14:paraId="1288B5EB" w14:textId="77777777" w:rsidR="00A76100" w:rsidRPr="00E312C6" w:rsidRDefault="00A76100" w:rsidP="00853D18">
            <w:pPr>
              <w:jc w:val="center"/>
              <w:rPr>
                <w:rFonts w:ascii="Arial" w:hAnsi="Arial" w:cs="Arial"/>
                <w:szCs w:val="28"/>
              </w:rPr>
            </w:pPr>
            <w:r>
              <w:rPr>
                <w:rFonts w:hint="eastAsia"/>
                <w:color w:val="000000"/>
                <w:sz w:val="22"/>
              </w:rPr>
              <w:t>9</w:t>
            </w:r>
          </w:p>
        </w:tc>
        <w:tc>
          <w:tcPr>
            <w:tcW w:w="1163" w:type="dxa"/>
            <w:noWrap/>
            <w:vAlign w:val="bottom"/>
            <w:hideMark/>
          </w:tcPr>
          <w:p w14:paraId="21B7A7A7" w14:textId="77777777" w:rsidR="00A76100" w:rsidRPr="00E312C6" w:rsidRDefault="00A76100" w:rsidP="00853D18">
            <w:pPr>
              <w:jc w:val="center"/>
              <w:rPr>
                <w:rFonts w:ascii="Arial" w:hAnsi="Arial" w:cs="Arial"/>
                <w:szCs w:val="28"/>
              </w:rPr>
            </w:pPr>
            <w:r>
              <w:rPr>
                <w:rFonts w:hint="eastAsia"/>
                <w:color w:val="000000"/>
                <w:sz w:val="22"/>
              </w:rPr>
              <w:t>2000</w:t>
            </w:r>
          </w:p>
        </w:tc>
        <w:tc>
          <w:tcPr>
            <w:tcW w:w="1080" w:type="dxa"/>
            <w:noWrap/>
            <w:vAlign w:val="bottom"/>
            <w:hideMark/>
          </w:tcPr>
          <w:p w14:paraId="1DA77CC0" w14:textId="77777777" w:rsidR="00A76100" w:rsidRPr="00E312C6" w:rsidRDefault="00A76100" w:rsidP="00853D18">
            <w:pPr>
              <w:jc w:val="center"/>
              <w:rPr>
                <w:rFonts w:ascii="Arial" w:hAnsi="Arial" w:cs="Arial"/>
                <w:szCs w:val="28"/>
              </w:rPr>
            </w:pPr>
            <w:r>
              <w:rPr>
                <w:rFonts w:hint="eastAsia"/>
                <w:color w:val="000000"/>
                <w:sz w:val="22"/>
              </w:rPr>
              <w:t>0</w:t>
            </w:r>
          </w:p>
        </w:tc>
        <w:tc>
          <w:tcPr>
            <w:tcW w:w="1163" w:type="dxa"/>
            <w:noWrap/>
            <w:vAlign w:val="bottom"/>
            <w:hideMark/>
          </w:tcPr>
          <w:p w14:paraId="3D698560" w14:textId="77777777" w:rsidR="00A76100" w:rsidRPr="00E312C6" w:rsidRDefault="00A76100" w:rsidP="00853D18">
            <w:pPr>
              <w:jc w:val="center"/>
              <w:rPr>
                <w:rFonts w:ascii="Arial" w:hAnsi="Arial" w:cs="Arial"/>
                <w:szCs w:val="28"/>
              </w:rPr>
            </w:pPr>
            <w:r>
              <w:rPr>
                <w:rFonts w:hint="eastAsia"/>
                <w:color w:val="000000"/>
                <w:sz w:val="22"/>
              </w:rPr>
              <w:t>-102</w:t>
            </w:r>
          </w:p>
        </w:tc>
        <w:tc>
          <w:tcPr>
            <w:tcW w:w="1080" w:type="dxa"/>
            <w:noWrap/>
            <w:vAlign w:val="bottom"/>
            <w:hideMark/>
          </w:tcPr>
          <w:p w14:paraId="142E937D" w14:textId="77777777" w:rsidR="00A76100" w:rsidRPr="00E312C6" w:rsidRDefault="00A76100" w:rsidP="00853D18">
            <w:pPr>
              <w:jc w:val="center"/>
              <w:rPr>
                <w:rFonts w:ascii="Arial" w:hAnsi="Arial" w:cs="Arial"/>
                <w:szCs w:val="28"/>
              </w:rPr>
            </w:pPr>
            <w:r>
              <w:rPr>
                <w:rFonts w:hint="eastAsia"/>
                <w:color w:val="000000"/>
                <w:sz w:val="22"/>
              </w:rPr>
              <w:t>0</w:t>
            </w:r>
          </w:p>
        </w:tc>
        <w:tc>
          <w:tcPr>
            <w:tcW w:w="1617" w:type="dxa"/>
            <w:noWrap/>
            <w:vAlign w:val="bottom"/>
            <w:hideMark/>
          </w:tcPr>
          <w:p w14:paraId="59DCCD31" w14:textId="77777777" w:rsidR="00A76100" w:rsidRPr="00E312C6" w:rsidRDefault="00A76100" w:rsidP="00853D18">
            <w:pPr>
              <w:jc w:val="center"/>
              <w:rPr>
                <w:rFonts w:ascii="Arial" w:hAnsi="Arial" w:cs="Arial"/>
                <w:szCs w:val="28"/>
              </w:rPr>
            </w:pPr>
            <w:r>
              <w:rPr>
                <w:rFonts w:hint="eastAsia"/>
                <w:color w:val="000000"/>
                <w:sz w:val="22"/>
              </w:rPr>
              <w:t>0</w:t>
            </w:r>
          </w:p>
        </w:tc>
      </w:tr>
      <w:tr w:rsidR="00A76100" w:rsidRPr="00E312C6" w14:paraId="153A8F83" w14:textId="77777777" w:rsidTr="00853D18">
        <w:trPr>
          <w:trHeight w:val="270"/>
          <w:jc w:val="center"/>
        </w:trPr>
        <w:tc>
          <w:tcPr>
            <w:tcW w:w="1217" w:type="dxa"/>
            <w:noWrap/>
            <w:vAlign w:val="bottom"/>
            <w:hideMark/>
          </w:tcPr>
          <w:p w14:paraId="799617C9" w14:textId="77777777" w:rsidR="00A76100" w:rsidRPr="00E312C6" w:rsidRDefault="00A76100" w:rsidP="00853D18">
            <w:pPr>
              <w:jc w:val="center"/>
              <w:rPr>
                <w:rFonts w:ascii="Arial" w:hAnsi="Arial" w:cs="Arial"/>
                <w:szCs w:val="28"/>
              </w:rPr>
            </w:pPr>
            <w:r>
              <w:rPr>
                <w:rFonts w:hint="eastAsia"/>
                <w:color w:val="000000"/>
                <w:sz w:val="22"/>
              </w:rPr>
              <w:t>10</w:t>
            </w:r>
          </w:p>
        </w:tc>
        <w:tc>
          <w:tcPr>
            <w:tcW w:w="1163" w:type="dxa"/>
            <w:noWrap/>
            <w:vAlign w:val="bottom"/>
            <w:hideMark/>
          </w:tcPr>
          <w:p w14:paraId="0E1B6984" w14:textId="77777777" w:rsidR="00A76100" w:rsidRPr="00E312C6" w:rsidRDefault="00A76100" w:rsidP="00853D18">
            <w:pPr>
              <w:jc w:val="center"/>
              <w:rPr>
                <w:rFonts w:ascii="Arial" w:hAnsi="Arial" w:cs="Arial"/>
                <w:szCs w:val="28"/>
              </w:rPr>
            </w:pPr>
            <w:r>
              <w:rPr>
                <w:rFonts w:hint="eastAsia"/>
                <w:color w:val="000000"/>
                <w:sz w:val="22"/>
              </w:rPr>
              <w:t>2000</w:t>
            </w:r>
          </w:p>
        </w:tc>
        <w:tc>
          <w:tcPr>
            <w:tcW w:w="1080" w:type="dxa"/>
            <w:noWrap/>
            <w:vAlign w:val="bottom"/>
            <w:hideMark/>
          </w:tcPr>
          <w:p w14:paraId="4CABAB38" w14:textId="77777777" w:rsidR="00A76100" w:rsidRPr="00E312C6" w:rsidRDefault="00A76100" w:rsidP="00853D18">
            <w:pPr>
              <w:jc w:val="center"/>
              <w:rPr>
                <w:rFonts w:ascii="Arial" w:hAnsi="Arial" w:cs="Arial"/>
                <w:szCs w:val="28"/>
              </w:rPr>
            </w:pPr>
            <w:r>
              <w:rPr>
                <w:rFonts w:hint="eastAsia"/>
                <w:color w:val="000000"/>
                <w:sz w:val="22"/>
              </w:rPr>
              <w:t>0</w:t>
            </w:r>
          </w:p>
        </w:tc>
        <w:tc>
          <w:tcPr>
            <w:tcW w:w="1163" w:type="dxa"/>
            <w:noWrap/>
            <w:vAlign w:val="bottom"/>
            <w:hideMark/>
          </w:tcPr>
          <w:p w14:paraId="70D45B02" w14:textId="77777777" w:rsidR="00A76100" w:rsidRPr="00E312C6" w:rsidRDefault="00A76100" w:rsidP="00853D18">
            <w:pPr>
              <w:jc w:val="center"/>
              <w:rPr>
                <w:rFonts w:ascii="Arial" w:hAnsi="Arial" w:cs="Arial"/>
                <w:szCs w:val="28"/>
              </w:rPr>
            </w:pPr>
            <w:r>
              <w:rPr>
                <w:rFonts w:hint="eastAsia"/>
                <w:color w:val="000000"/>
                <w:sz w:val="22"/>
              </w:rPr>
              <w:t>-102</w:t>
            </w:r>
          </w:p>
        </w:tc>
        <w:tc>
          <w:tcPr>
            <w:tcW w:w="1080" w:type="dxa"/>
            <w:noWrap/>
            <w:vAlign w:val="bottom"/>
            <w:hideMark/>
          </w:tcPr>
          <w:p w14:paraId="1DB44980" w14:textId="77777777" w:rsidR="00A76100" w:rsidRPr="00E312C6" w:rsidRDefault="00A76100" w:rsidP="00853D18">
            <w:pPr>
              <w:jc w:val="center"/>
              <w:rPr>
                <w:rFonts w:ascii="Arial" w:hAnsi="Arial" w:cs="Arial"/>
                <w:szCs w:val="28"/>
              </w:rPr>
            </w:pPr>
            <w:r>
              <w:rPr>
                <w:rFonts w:hint="eastAsia"/>
                <w:color w:val="000000"/>
                <w:sz w:val="22"/>
              </w:rPr>
              <w:t>0</w:t>
            </w:r>
          </w:p>
        </w:tc>
        <w:tc>
          <w:tcPr>
            <w:tcW w:w="1617" w:type="dxa"/>
            <w:noWrap/>
            <w:vAlign w:val="bottom"/>
            <w:hideMark/>
          </w:tcPr>
          <w:p w14:paraId="28746B06" w14:textId="77777777" w:rsidR="00A76100" w:rsidRPr="00E312C6" w:rsidRDefault="00A76100" w:rsidP="00853D18">
            <w:pPr>
              <w:jc w:val="center"/>
              <w:rPr>
                <w:rFonts w:ascii="Arial" w:hAnsi="Arial" w:cs="Arial"/>
                <w:szCs w:val="28"/>
              </w:rPr>
            </w:pPr>
            <w:r>
              <w:rPr>
                <w:rFonts w:hint="eastAsia"/>
                <w:color w:val="000000"/>
                <w:sz w:val="22"/>
              </w:rPr>
              <w:t>0</w:t>
            </w:r>
          </w:p>
        </w:tc>
      </w:tr>
    </w:tbl>
    <w:p w14:paraId="02A04F43" w14:textId="77777777" w:rsidR="00A76100" w:rsidRDefault="00A76100" w:rsidP="00A76100">
      <w:pPr>
        <w:rPr>
          <w:rFonts w:ascii="Arial" w:hAnsi="Arial" w:cs="Arial"/>
          <w:szCs w:val="28"/>
        </w:rPr>
      </w:pPr>
    </w:p>
    <w:p w14:paraId="5B0D796E" w14:textId="77777777" w:rsidR="00A76100" w:rsidRDefault="00A76100" w:rsidP="00A76100">
      <w:pPr>
        <w:rPr>
          <w:rFonts w:ascii="Arial" w:hAnsi="Arial" w:cs="Arial"/>
          <w:szCs w:val="28"/>
        </w:rPr>
      </w:pPr>
      <w:r>
        <w:rPr>
          <w:rFonts w:ascii="Arial" w:hAnsi="Arial" w:cs="Arial" w:hint="eastAsia"/>
          <w:szCs w:val="28"/>
        </w:rPr>
        <w:t>仿真结果：</w:t>
      </w:r>
    </w:p>
    <w:p w14:paraId="2EF864BB" w14:textId="77777777" w:rsidR="00A76100" w:rsidRDefault="00A76100" w:rsidP="00A76100">
      <w:pPr>
        <w:jc w:val="center"/>
        <w:rPr>
          <w:rFonts w:ascii="Arial" w:hAnsi="Arial" w:cs="Arial"/>
          <w:szCs w:val="28"/>
        </w:rPr>
      </w:pPr>
      <w:r>
        <w:rPr>
          <w:noProof/>
        </w:rPr>
        <w:drawing>
          <wp:inline distT="0" distB="0" distL="0" distR="0" wp14:anchorId="65A57AA2" wp14:editId="185E7B4F">
            <wp:extent cx="4553585" cy="2065655"/>
            <wp:effectExtent l="0" t="0" r="0" b="0"/>
            <wp:docPr id="1957702984" name="图表 1">
              <a:extLst xmlns:a="http://schemas.openxmlformats.org/drawingml/2006/main">
                <a:ext uri="{FF2B5EF4-FFF2-40B4-BE49-F238E27FC236}">
                  <a16:creationId xmlns:a16="http://schemas.microsoft.com/office/drawing/2014/main" id="{2C168EC0-3525-A5FC-AD44-F42F4823F2B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0A3D1668" w14:textId="77777777" w:rsidR="00A76100" w:rsidRDefault="00A76100" w:rsidP="00A76100">
      <w:pPr>
        <w:jc w:val="center"/>
        <w:rPr>
          <w:rFonts w:ascii="Arial" w:hAnsi="Arial" w:cs="Arial"/>
          <w:szCs w:val="28"/>
        </w:rPr>
      </w:pPr>
    </w:p>
    <w:p w14:paraId="6491374C" w14:textId="77777777" w:rsidR="00A76100" w:rsidRDefault="00A76100" w:rsidP="00A76100">
      <w:pPr>
        <w:jc w:val="center"/>
        <w:rPr>
          <w:rFonts w:ascii="Arial" w:hAnsi="Arial" w:cs="Arial"/>
          <w:szCs w:val="28"/>
        </w:rPr>
      </w:pPr>
      <w:r>
        <w:rPr>
          <w:noProof/>
        </w:rPr>
        <w:lastRenderedPageBreak/>
        <w:drawing>
          <wp:inline distT="0" distB="0" distL="0" distR="0" wp14:anchorId="7BAD5319" wp14:editId="4359D846">
            <wp:extent cx="4583430" cy="2333625"/>
            <wp:effectExtent l="0" t="0" r="7620" b="0"/>
            <wp:docPr id="334015301" name="图表 1">
              <a:extLst xmlns:a="http://schemas.openxmlformats.org/drawingml/2006/main">
                <a:ext uri="{FF2B5EF4-FFF2-40B4-BE49-F238E27FC236}">
                  <a16:creationId xmlns:a16="http://schemas.microsoft.com/office/drawing/2014/main" id="{2C168EC0-3525-A5FC-AD44-F42F4823F2B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32033C32" w14:textId="77777777" w:rsidR="00A76100" w:rsidRDefault="00A76100" w:rsidP="00A76100">
      <w:pPr>
        <w:ind w:firstLine="420"/>
        <w:rPr>
          <w:rFonts w:ascii="Arial" w:hAnsi="Arial" w:cs="Arial"/>
          <w:szCs w:val="28"/>
        </w:rPr>
      </w:pPr>
      <w:r>
        <w:rPr>
          <w:rFonts w:ascii="Arial" w:hAnsi="Arial" w:cs="Arial" w:hint="eastAsia"/>
          <w:szCs w:val="28"/>
        </w:rPr>
        <w:t>轨迹高度重叠，不符合现实</w:t>
      </w:r>
    </w:p>
    <w:p w14:paraId="41291EFC" w14:textId="77777777" w:rsidR="00A76100" w:rsidRDefault="00A76100" w:rsidP="00A76100">
      <w:pPr>
        <w:ind w:firstLine="420"/>
        <w:rPr>
          <w:rFonts w:ascii="Arial" w:hAnsi="Arial" w:cs="Arial"/>
          <w:szCs w:val="28"/>
        </w:rPr>
      </w:pPr>
    </w:p>
    <w:p w14:paraId="619674B3" w14:textId="77777777" w:rsidR="00A76100" w:rsidRDefault="00A76100" w:rsidP="00A76100">
      <w:pPr>
        <w:ind w:firstLine="420"/>
        <w:rPr>
          <w:rFonts w:ascii="Arial" w:hAnsi="Arial" w:cs="Arial"/>
          <w:szCs w:val="28"/>
        </w:rPr>
      </w:pPr>
      <w:r>
        <w:rPr>
          <w:rFonts w:ascii="Arial" w:hAnsi="Arial" w:cs="Arial" w:hint="eastAsia"/>
          <w:szCs w:val="28"/>
        </w:rPr>
        <w:t>代码：</w:t>
      </w:r>
    </w:p>
    <w:p w14:paraId="6407D7FC" w14:textId="77777777" w:rsidR="00A76100" w:rsidRDefault="00A76100" w:rsidP="00A76100">
      <w:pPr>
        <w:ind w:firstLine="420"/>
        <w:rPr>
          <w:rFonts w:ascii="Arial" w:hAnsi="Arial" w:cs="Arial"/>
          <w:szCs w:val="28"/>
        </w:rPr>
      </w:pPr>
    </w:p>
    <w:p w14:paraId="1BF5BA09" w14:textId="77777777" w:rsidR="00A76100" w:rsidRPr="00CE49FD" w:rsidRDefault="00A76100" w:rsidP="00A76100">
      <w:pPr>
        <w:widowControl/>
        <w:numPr>
          <w:ilvl w:val="0"/>
          <w:numId w:val="3"/>
        </w:numPr>
        <w:pBdr>
          <w:left w:val="single" w:sz="18" w:space="0" w:color="6CE26C"/>
        </w:pBdr>
        <w:shd w:val="clear" w:color="auto" w:fill="FFFFFF"/>
        <w:spacing w:line="210" w:lineRule="atLeast"/>
        <w:ind w:left="1395"/>
        <w:jc w:val="left"/>
        <w:rPr>
          <w:rFonts w:ascii="Consolas" w:hAnsi="Consolas" w:cs="宋体"/>
          <w:color w:val="5C5C5C"/>
          <w:kern w:val="0"/>
          <w:sz w:val="18"/>
          <w:szCs w:val="18"/>
          <w14:ligatures w14:val="none"/>
        </w:rPr>
      </w:pPr>
      <w:r w:rsidRPr="00CE49FD">
        <w:rPr>
          <w:rFonts w:ascii="Consolas" w:hAnsi="Consolas" w:cs="宋体"/>
          <w:b/>
          <w:bCs/>
          <w:color w:val="006699"/>
          <w:kern w:val="0"/>
          <w:sz w:val="18"/>
          <w:szCs w:val="18"/>
          <w:bdr w:val="none" w:sz="0" w:space="0" w:color="auto" w:frame="1"/>
          <w14:ligatures w14:val="none"/>
        </w:rPr>
        <w:t>import</w:t>
      </w:r>
      <w:r w:rsidRPr="00CE49FD">
        <w:rPr>
          <w:rFonts w:ascii="Consolas" w:hAnsi="Consolas" w:cs="宋体"/>
          <w:color w:val="000000"/>
          <w:kern w:val="0"/>
          <w:sz w:val="18"/>
          <w:szCs w:val="18"/>
          <w:bdr w:val="none" w:sz="0" w:space="0" w:color="auto" w:frame="1"/>
          <w14:ligatures w14:val="none"/>
        </w:rPr>
        <w:t> pandas as pd  </w:t>
      </w:r>
    </w:p>
    <w:p w14:paraId="3CEEBCCB" w14:textId="77777777" w:rsidR="00A76100" w:rsidRPr="00CE49FD" w:rsidRDefault="00A76100" w:rsidP="00A76100">
      <w:pPr>
        <w:widowControl/>
        <w:numPr>
          <w:ilvl w:val="0"/>
          <w:numId w:val="3"/>
        </w:numPr>
        <w:pBdr>
          <w:left w:val="single" w:sz="18" w:space="0" w:color="6CE26C"/>
        </w:pBdr>
        <w:shd w:val="clear" w:color="auto" w:fill="F8F8F8"/>
        <w:spacing w:line="210" w:lineRule="atLeast"/>
        <w:ind w:left="1395"/>
        <w:jc w:val="left"/>
        <w:rPr>
          <w:rFonts w:ascii="Consolas" w:hAnsi="Consolas" w:cs="宋体"/>
          <w:color w:val="5C5C5C"/>
          <w:kern w:val="0"/>
          <w:sz w:val="18"/>
          <w:szCs w:val="18"/>
          <w14:ligatures w14:val="none"/>
        </w:rPr>
      </w:pPr>
      <w:r w:rsidRPr="00CE49FD">
        <w:rPr>
          <w:rFonts w:ascii="Consolas" w:hAnsi="Consolas" w:cs="宋体"/>
          <w:color w:val="000000"/>
          <w:kern w:val="0"/>
          <w:sz w:val="18"/>
          <w:szCs w:val="18"/>
          <w:bdr w:val="none" w:sz="0" w:space="0" w:color="auto" w:frame="1"/>
          <w14:ligatures w14:val="none"/>
        </w:rPr>
        <w:t>datas = pd.read_excel(</w:t>
      </w:r>
      <w:r w:rsidRPr="00CE49FD">
        <w:rPr>
          <w:rFonts w:ascii="Consolas" w:hAnsi="Consolas" w:cs="宋体"/>
          <w:color w:val="0000FF"/>
          <w:kern w:val="0"/>
          <w:sz w:val="18"/>
          <w:szCs w:val="18"/>
          <w:bdr w:val="none" w:sz="0" w:space="0" w:color="auto" w:frame="1"/>
          <w14:ligatures w14:val="none"/>
        </w:rPr>
        <w:t>'Lead+car+data.xlsx'</w:t>
      </w:r>
      <w:r w:rsidRPr="00CE49FD">
        <w:rPr>
          <w:rFonts w:ascii="Consolas" w:hAnsi="Consolas" w:cs="宋体"/>
          <w:color w:val="000000"/>
          <w:kern w:val="0"/>
          <w:sz w:val="18"/>
          <w:szCs w:val="18"/>
          <w:bdr w:val="none" w:sz="0" w:space="0" w:color="auto" w:frame="1"/>
          <w14:ligatures w14:val="none"/>
        </w:rPr>
        <w:t>)  </w:t>
      </w:r>
    </w:p>
    <w:p w14:paraId="2DCD8333" w14:textId="77777777" w:rsidR="00A76100" w:rsidRPr="00CE49FD" w:rsidRDefault="00A76100" w:rsidP="00A76100">
      <w:pPr>
        <w:widowControl/>
        <w:numPr>
          <w:ilvl w:val="0"/>
          <w:numId w:val="3"/>
        </w:numPr>
        <w:pBdr>
          <w:left w:val="single" w:sz="18" w:space="0" w:color="6CE26C"/>
        </w:pBdr>
        <w:shd w:val="clear" w:color="auto" w:fill="FFFFFF"/>
        <w:spacing w:line="210" w:lineRule="atLeast"/>
        <w:ind w:left="1395"/>
        <w:jc w:val="left"/>
        <w:rPr>
          <w:rFonts w:ascii="Consolas" w:hAnsi="Consolas" w:cs="宋体"/>
          <w:color w:val="5C5C5C"/>
          <w:kern w:val="0"/>
          <w:sz w:val="18"/>
          <w:szCs w:val="18"/>
          <w14:ligatures w14:val="none"/>
        </w:rPr>
      </w:pPr>
      <w:r w:rsidRPr="00CE49FD">
        <w:rPr>
          <w:rFonts w:ascii="Consolas" w:hAnsi="Consolas" w:cs="宋体"/>
          <w:color w:val="000000"/>
          <w:kern w:val="0"/>
          <w:sz w:val="18"/>
          <w:szCs w:val="18"/>
          <w:bdr w:val="none" w:sz="0" w:space="0" w:color="auto" w:frame="1"/>
          <w14:ligatures w14:val="none"/>
        </w:rPr>
        <w:t>  </w:t>
      </w:r>
    </w:p>
    <w:p w14:paraId="402F11FF" w14:textId="77777777" w:rsidR="00A76100" w:rsidRPr="00CE49FD" w:rsidRDefault="00A76100" w:rsidP="00A76100">
      <w:pPr>
        <w:widowControl/>
        <w:numPr>
          <w:ilvl w:val="0"/>
          <w:numId w:val="3"/>
        </w:numPr>
        <w:pBdr>
          <w:left w:val="single" w:sz="18" w:space="0" w:color="6CE26C"/>
        </w:pBdr>
        <w:shd w:val="clear" w:color="auto" w:fill="F8F8F8"/>
        <w:spacing w:line="210" w:lineRule="atLeast"/>
        <w:ind w:left="1395"/>
        <w:jc w:val="left"/>
        <w:rPr>
          <w:rFonts w:ascii="Consolas" w:hAnsi="Consolas" w:cs="宋体"/>
          <w:color w:val="5C5C5C"/>
          <w:kern w:val="0"/>
          <w:sz w:val="18"/>
          <w:szCs w:val="18"/>
          <w14:ligatures w14:val="none"/>
        </w:rPr>
      </w:pPr>
      <w:r w:rsidRPr="00CE49FD">
        <w:rPr>
          <w:rFonts w:ascii="Consolas" w:hAnsi="Consolas" w:cs="宋体"/>
          <w:b/>
          <w:bCs/>
          <w:color w:val="006699"/>
          <w:kern w:val="0"/>
          <w:sz w:val="18"/>
          <w:szCs w:val="18"/>
          <w:bdr w:val="none" w:sz="0" w:space="0" w:color="auto" w:frame="1"/>
          <w14:ligatures w14:val="none"/>
        </w:rPr>
        <w:t>for</w:t>
      </w:r>
      <w:r w:rsidRPr="00CE49FD">
        <w:rPr>
          <w:rFonts w:ascii="Consolas" w:hAnsi="Consolas" w:cs="宋体"/>
          <w:color w:val="000000"/>
          <w:kern w:val="0"/>
          <w:sz w:val="18"/>
          <w:szCs w:val="18"/>
          <w:bdr w:val="none" w:sz="0" w:space="0" w:color="auto" w:frame="1"/>
          <w14:ligatures w14:val="none"/>
        </w:rPr>
        <w:t> i </w:t>
      </w:r>
      <w:r w:rsidRPr="00CE49FD">
        <w:rPr>
          <w:rFonts w:ascii="Consolas" w:hAnsi="Consolas" w:cs="宋体"/>
          <w:b/>
          <w:bCs/>
          <w:color w:val="006699"/>
          <w:kern w:val="0"/>
          <w:sz w:val="18"/>
          <w:szCs w:val="18"/>
          <w:bdr w:val="none" w:sz="0" w:space="0" w:color="auto" w:frame="1"/>
          <w14:ligatures w14:val="none"/>
        </w:rPr>
        <w:t>in</w:t>
      </w:r>
      <w:r w:rsidRPr="00CE49FD">
        <w:rPr>
          <w:rFonts w:ascii="Consolas" w:hAnsi="Consolas" w:cs="宋体"/>
          <w:color w:val="000000"/>
          <w:kern w:val="0"/>
          <w:sz w:val="18"/>
          <w:szCs w:val="18"/>
          <w:bdr w:val="none" w:sz="0" w:space="0" w:color="auto" w:frame="1"/>
          <w14:ligatures w14:val="none"/>
        </w:rPr>
        <w:t> range(0,500):  </w:t>
      </w:r>
    </w:p>
    <w:p w14:paraId="68D22EA3" w14:textId="77777777" w:rsidR="00A76100" w:rsidRPr="00CE49FD" w:rsidRDefault="00A76100" w:rsidP="00A76100">
      <w:pPr>
        <w:widowControl/>
        <w:numPr>
          <w:ilvl w:val="0"/>
          <w:numId w:val="3"/>
        </w:numPr>
        <w:pBdr>
          <w:left w:val="single" w:sz="18" w:space="0" w:color="6CE26C"/>
        </w:pBdr>
        <w:shd w:val="clear" w:color="auto" w:fill="FFFFFF"/>
        <w:spacing w:line="210" w:lineRule="atLeast"/>
        <w:ind w:left="1395"/>
        <w:jc w:val="left"/>
        <w:rPr>
          <w:rFonts w:ascii="Consolas" w:hAnsi="Consolas" w:cs="宋体"/>
          <w:color w:val="5C5C5C"/>
          <w:kern w:val="0"/>
          <w:sz w:val="18"/>
          <w:szCs w:val="18"/>
          <w14:ligatures w14:val="none"/>
        </w:rPr>
      </w:pPr>
      <w:r w:rsidRPr="00CE49FD">
        <w:rPr>
          <w:rFonts w:ascii="Consolas" w:hAnsi="Consolas" w:cs="宋体"/>
          <w:color w:val="000000"/>
          <w:kern w:val="0"/>
          <w:sz w:val="18"/>
          <w:szCs w:val="18"/>
          <w:bdr w:val="none" w:sz="0" w:space="0" w:color="auto" w:frame="1"/>
          <w14:ligatures w14:val="none"/>
        </w:rPr>
        <w:t>  </w:t>
      </w:r>
    </w:p>
    <w:p w14:paraId="62541C99" w14:textId="77777777" w:rsidR="00A76100" w:rsidRPr="00CE49FD" w:rsidRDefault="00A76100" w:rsidP="00A76100">
      <w:pPr>
        <w:widowControl/>
        <w:numPr>
          <w:ilvl w:val="0"/>
          <w:numId w:val="3"/>
        </w:numPr>
        <w:pBdr>
          <w:left w:val="single" w:sz="18" w:space="0" w:color="6CE26C"/>
        </w:pBdr>
        <w:shd w:val="clear" w:color="auto" w:fill="F8F8F8"/>
        <w:spacing w:line="210" w:lineRule="atLeast"/>
        <w:ind w:left="1395"/>
        <w:jc w:val="left"/>
        <w:rPr>
          <w:rFonts w:ascii="Consolas" w:hAnsi="Consolas" w:cs="宋体"/>
          <w:color w:val="5C5C5C"/>
          <w:kern w:val="0"/>
          <w:sz w:val="18"/>
          <w:szCs w:val="18"/>
          <w14:ligatures w14:val="none"/>
        </w:rPr>
      </w:pPr>
      <w:r w:rsidRPr="00CE49FD">
        <w:rPr>
          <w:rFonts w:ascii="Consolas" w:hAnsi="Consolas" w:cs="宋体"/>
          <w:color w:val="000000"/>
          <w:kern w:val="0"/>
          <w:sz w:val="18"/>
          <w:szCs w:val="18"/>
          <w:bdr w:val="none" w:sz="0" w:space="0" w:color="auto" w:frame="1"/>
          <w14:ligatures w14:val="none"/>
        </w:rPr>
        <w:t>    datas.iloc[i,5] = datas.iloc[i,2] - datas.iloc[i,4]  </w:t>
      </w:r>
    </w:p>
    <w:p w14:paraId="4FD9FD50" w14:textId="77777777" w:rsidR="00A76100" w:rsidRPr="00CE49FD" w:rsidRDefault="00A76100" w:rsidP="00A76100">
      <w:pPr>
        <w:widowControl/>
        <w:numPr>
          <w:ilvl w:val="0"/>
          <w:numId w:val="3"/>
        </w:numPr>
        <w:pBdr>
          <w:left w:val="single" w:sz="18" w:space="0" w:color="6CE26C"/>
        </w:pBdr>
        <w:shd w:val="clear" w:color="auto" w:fill="FFFFFF"/>
        <w:spacing w:line="210" w:lineRule="atLeast"/>
        <w:ind w:left="1395"/>
        <w:jc w:val="left"/>
        <w:rPr>
          <w:rFonts w:ascii="Consolas" w:hAnsi="Consolas" w:cs="宋体"/>
          <w:color w:val="5C5C5C"/>
          <w:kern w:val="0"/>
          <w:sz w:val="18"/>
          <w:szCs w:val="18"/>
          <w14:ligatures w14:val="none"/>
        </w:rPr>
      </w:pPr>
      <w:r w:rsidRPr="00CE49FD">
        <w:rPr>
          <w:rFonts w:ascii="Consolas" w:hAnsi="Consolas" w:cs="宋体"/>
          <w:color w:val="000000"/>
          <w:kern w:val="0"/>
          <w:sz w:val="18"/>
          <w:szCs w:val="18"/>
          <w:bdr w:val="none" w:sz="0" w:space="0" w:color="auto" w:frame="1"/>
          <w14:ligatures w14:val="none"/>
        </w:rPr>
        <w:t>    datas.iloc[i+1,4] = datas.iloc[i,4]+datas.iloc[i,5]  </w:t>
      </w:r>
    </w:p>
    <w:p w14:paraId="78D7B6D5" w14:textId="77777777" w:rsidR="00A76100" w:rsidRPr="00CE49FD" w:rsidRDefault="00A76100" w:rsidP="00A76100">
      <w:pPr>
        <w:widowControl/>
        <w:numPr>
          <w:ilvl w:val="0"/>
          <w:numId w:val="3"/>
        </w:numPr>
        <w:pBdr>
          <w:left w:val="single" w:sz="18" w:space="0" w:color="6CE26C"/>
        </w:pBdr>
        <w:shd w:val="clear" w:color="auto" w:fill="F8F8F8"/>
        <w:spacing w:line="210" w:lineRule="atLeast"/>
        <w:ind w:left="1395"/>
        <w:jc w:val="left"/>
        <w:rPr>
          <w:rFonts w:ascii="Consolas" w:hAnsi="Consolas" w:cs="宋体"/>
          <w:color w:val="5C5C5C"/>
          <w:kern w:val="0"/>
          <w:sz w:val="18"/>
          <w:szCs w:val="18"/>
          <w14:ligatures w14:val="none"/>
        </w:rPr>
      </w:pPr>
      <w:r w:rsidRPr="00CE49FD">
        <w:rPr>
          <w:rFonts w:ascii="Consolas" w:hAnsi="Consolas" w:cs="宋体"/>
          <w:color w:val="000000"/>
          <w:kern w:val="0"/>
          <w:sz w:val="18"/>
          <w:szCs w:val="18"/>
          <w:bdr w:val="none" w:sz="0" w:space="0" w:color="auto" w:frame="1"/>
          <w14:ligatures w14:val="none"/>
        </w:rPr>
        <w:t>    datas.iloc[i+1,3] = datas.iloc[i,3]+datas.iloc[i+1,4]  </w:t>
      </w:r>
    </w:p>
    <w:p w14:paraId="068E023E" w14:textId="77777777" w:rsidR="00A76100" w:rsidRPr="00CE49FD" w:rsidRDefault="00A76100" w:rsidP="00A76100">
      <w:pPr>
        <w:widowControl/>
        <w:numPr>
          <w:ilvl w:val="0"/>
          <w:numId w:val="3"/>
        </w:numPr>
        <w:pBdr>
          <w:left w:val="single" w:sz="18" w:space="0" w:color="6CE26C"/>
        </w:pBdr>
        <w:shd w:val="clear" w:color="auto" w:fill="FFFFFF"/>
        <w:spacing w:line="210" w:lineRule="atLeast"/>
        <w:ind w:left="1395"/>
        <w:jc w:val="left"/>
        <w:rPr>
          <w:rFonts w:ascii="Consolas" w:hAnsi="Consolas" w:cs="宋体"/>
          <w:color w:val="5C5C5C"/>
          <w:kern w:val="0"/>
          <w:sz w:val="18"/>
          <w:szCs w:val="18"/>
          <w14:ligatures w14:val="none"/>
        </w:rPr>
      </w:pPr>
      <w:r w:rsidRPr="00CE49FD">
        <w:rPr>
          <w:rFonts w:ascii="Consolas" w:hAnsi="Consolas" w:cs="宋体"/>
          <w:color w:val="000000"/>
          <w:kern w:val="0"/>
          <w:sz w:val="18"/>
          <w:szCs w:val="18"/>
          <w:bdr w:val="none" w:sz="0" w:space="0" w:color="auto" w:frame="1"/>
          <w14:ligatures w14:val="none"/>
        </w:rPr>
        <w:t>  </w:t>
      </w:r>
    </w:p>
    <w:p w14:paraId="10F8B78E" w14:textId="77777777" w:rsidR="00A76100" w:rsidRPr="00CE49FD" w:rsidRDefault="00A76100" w:rsidP="00A76100">
      <w:pPr>
        <w:widowControl/>
        <w:numPr>
          <w:ilvl w:val="0"/>
          <w:numId w:val="3"/>
        </w:numPr>
        <w:pBdr>
          <w:left w:val="single" w:sz="18" w:space="0" w:color="6CE26C"/>
        </w:pBdr>
        <w:shd w:val="clear" w:color="auto" w:fill="F8F8F8"/>
        <w:spacing w:line="210" w:lineRule="atLeast"/>
        <w:ind w:left="1395"/>
        <w:jc w:val="left"/>
        <w:rPr>
          <w:rFonts w:ascii="Consolas" w:hAnsi="Consolas" w:cs="宋体"/>
          <w:color w:val="5C5C5C"/>
          <w:kern w:val="0"/>
          <w:sz w:val="18"/>
          <w:szCs w:val="18"/>
          <w14:ligatures w14:val="none"/>
        </w:rPr>
      </w:pPr>
      <w:r w:rsidRPr="00CE49FD">
        <w:rPr>
          <w:rFonts w:ascii="Consolas" w:hAnsi="Consolas" w:cs="宋体"/>
          <w:color w:val="000000"/>
          <w:kern w:val="0"/>
          <w:sz w:val="18"/>
          <w:szCs w:val="18"/>
          <w:bdr w:val="none" w:sz="0" w:space="0" w:color="auto" w:frame="1"/>
          <w14:ligatures w14:val="none"/>
        </w:rPr>
        <w:t>datas.to_excel(</w:t>
      </w:r>
      <w:r w:rsidRPr="00CE49FD">
        <w:rPr>
          <w:rFonts w:ascii="Consolas" w:hAnsi="Consolas" w:cs="宋体"/>
          <w:color w:val="0000FF"/>
          <w:kern w:val="0"/>
          <w:sz w:val="18"/>
          <w:szCs w:val="18"/>
          <w:bdr w:val="none" w:sz="0" w:space="0" w:color="auto" w:frame="1"/>
          <w14:ligatures w14:val="none"/>
        </w:rPr>
        <w:t>'output.xlsx'</w:t>
      </w:r>
      <w:r w:rsidRPr="00CE49FD">
        <w:rPr>
          <w:rFonts w:ascii="Consolas" w:hAnsi="Consolas" w:cs="宋体"/>
          <w:color w:val="000000"/>
          <w:kern w:val="0"/>
          <w:sz w:val="18"/>
          <w:szCs w:val="18"/>
          <w:bdr w:val="none" w:sz="0" w:space="0" w:color="auto" w:frame="1"/>
          <w14:ligatures w14:val="none"/>
        </w:rPr>
        <w:t>,index  =False)  </w:t>
      </w:r>
    </w:p>
    <w:p w14:paraId="30A66A73" w14:textId="77777777" w:rsidR="00A76100" w:rsidRPr="00CE49FD" w:rsidRDefault="00A76100" w:rsidP="00A76100">
      <w:pPr>
        <w:ind w:firstLine="420"/>
        <w:rPr>
          <w:rFonts w:ascii="Arial" w:hAnsi="Arial" w:cs="Arial"/>
          <w:szCs w:val="28"/>
        </w:rPr>
      </w:pPr>
    </w:p>
    <w:p w14:paraId="42FAB6EC" w14:textId="10754C30" w:rsidR="00912731" w:rsidRDefault="00912731">
      <w:pPr>
        <w:widowControl/>
        <w:jc w:val="left"/>
      </w:pPr>
      <w:r>
        <w:br w:type="page"/>
      </w:r>
    </w:p>
    <w:p w14:paraId="0A562E0D" w14:textId="77777777" w:rsidR="00912731" w:rsidRPr="00DE4894" w:rsidRDefault="00912731" w:rsidP="00912731">
      <w:pPr>
        <w:jc w:val="center"/>
        <w:rPr>
          <w:rFonts w:ascii="Arial" w:hAnsi="Arial" w:cs="Arial"/>
          <w:sz w:val="32"/>
          <w:szCs w:val="36"/>
        </w:rPr>
      </w:pPr>
      <w:r>
        <w:rPr>
          <w:rFonts w:ascii="Arial" w:hAnsi="Arial" w:cs="Arial"/>
          <w:sz w:val="32"/>
          <w:szCs w:val="36"/>
        </w:rPr>
        <w:lastRenderedPageBreak/>
        <w:t xml:space="preserve">8.GM </w:t>
      </w:r>
      <w:r>
        <w:rPr>
          <w:rFonts w:ascii="Arial" w:hAnsi="Arial" w:cs="Arial" w:hint="eastAsia"/>
          <w:sz w:val="32"/>
          <w:szCs w:val="36"/>
        </w:rPr>
        <w:t>model</w:t>
      </w:r>
      <w:r>
        <w:rPr>
          <w:rFonts w:ascii="Arial" w:hAnsi="Arial" w:cs="Arial"/>
          <w:sz w:val="32"/>
          <w:szCs w:val="36"/>
        </w:rPr>
        <w:t xml:space="preserve"> </w:t>
      </w:r>
      <w:r>
        <w:rPr>
          <w:rFonts w:ascii="Arial" w:hAnsi="Arial" w:cs="Arial" w:hint="eastAsia"/>
          <w:sz w:val="32"/>
          <w:szCs w:val="36"/>
        </w:rPr>
        <w:t>simulation</w:t>
      </w:r>
    </w:p>
    <w:p w14:paraId="27316C62" w14:textId="77777777" w:rsidR="00912731" w:rsidRPr="00C21643" w:rsidRDefault="00912731" w:rsidP="00912731">
      <w:pPr>
        <w:jc w:val="center"/>
        <w:rPr>
          <w:rFonts w:ascii="楷体" w:eastAsia="楷体" w:hAnsi="楷体" w:cs="Arial"/>
          <w:szCs w:val="28"/>
        </w:rPr>
      </w:pPr>
      <w:r w:rsidRPr="00C21643">
        <w:rPr>
          <w:rFonts w:ascii="楷体" w:eastAsia="楷体" w:hAnsi="楷体" w:cs="Arial" w:hint="eastAsia"/>
          <w:szCs w:val="28"/>
        </w:rPr>
        <w:t>2</w:t>
      </w:r>
      <w:r w:rsidRPr="00C21643">
        <w:rPr>
          <w:rFonts w:ascii="楷体" w:eastAsia="楷体" w:hAnsi="楷体" w:cs="Arial"/>
          <w:szCs w:val="28"/>
        </w:rPr>
        <w:t xml:space="preserve">020112921 </w:t>
      </w:r>
      <w:r w:rsidRPr="00C21643">
        <w:rPr>
          <w:rFonts w:ascii="楷体" w:eastAsia="楷体" w:hAnsi="楷体" w:cs="Arial" w:hint="eastAsia"/>
          <w:szCs w:val="28"/>
        </w:rPr>
        <w:t>刘欣豪</w:t>
      </w:r>
    </w:p>
    <w:p w14:paraId="2E17C644" w14:textId="77777777" w:rsidR="00912731" w:rsidRDefault="00912731" w:rsidP="00912731">
      <w:pPr>
        <w:rPr>
          <w:noProof/>
        </w:rPr>
      </w:pPr>
    </w:p>
    <w:p w14:paraId="611DF04C" w14:textId="77777777" w:rsidR="00912731" w:rsidRDefault="00912731" w:rsidP="00912731">
      <w:r>
        <w:t>U</w:t>
      </w:r>
      <w:r>
        <w:rPr>
          <w:rFonts w:hint="eastAsia"/>
        </w:rPr>
        <w:t>se</w:t>
      </w:r>
      <w:r>
        <w:t xml:space="preserve"> the spreadsheet to simulate the GM model</w:t>
      </w:r>
    </w:p>
    <w:p w14:paraId="54988C65" w14:textId="77777777" w:rsidR="00912731" w:rsidRDefault="00912731" w:rsidP="00912731">
      <w:r w:rsidRPr="00E81908">
        <w:rPr>
          <w:position w:val="-6"/>
        </w:rPr>
        <w:object w:dxaOrig="620" w:dyaOrig="279" w14:anchorId="1DB2EB7A">
          <v:shape id="_x0000_i1036" type="#_x0000_t75" style="width:31.2pt;height:13.8pt" o:ole="">
            <v:imagedata r:id="rId24" o:title=""/>
          </v:shape>
          <o:OLEObject Type="Embed" ProgID="Equation.DSMT4" ShapeID="_x0000_i1036" DrawAspect="Content" ObjectID="_1747671269" r:id="rId25"/>
        </w:object>
      </w:r>
      <w:r>
        <w:t>,</w:t>
      </w:r>
      <w:r w:rsidRPr="00E81908">
        <w:rPr>
          <w:position w:val="-6"/>
        </w:rPr>
        <w:object w:dxaOrig="760" w:dyaOrig="279" w14:anchorId="7400662F">
          <v:shape id="_x0000_i1037" type="#_x0000_t75" style="width:37.8pt;height:13.8pt" o:ole="">
            <v:imagedata r:id="rId26" o:title=""/>
          </v:shape>
          <o:OLEObject Type="Embed" ProgID="Equation.DSMT4" ShapeID="_x0000_i1037" DrawAspect="Content" ObjectID="_1747671270" r:id="rId27"/>
        </w:object>
      </w:r>
      <w:r>
        <w:t>,</w:t>
      </w:r>
      <w:r w:rsidRPr="00E81908">
        <w:rPr>
          <w:position w:val="-6"/>
        </w:rPr>
        <w:object w:dxaOrig="560" w:dyaOrig="279" w14:anchorId="4E5D0220">
          <v:shape id="_x0000_i1038" type="#_x0000_t75" style="width:28.2pt;height:13.8pt" o:ole="">
            <v:imagedata r:id="rId28" o:title=""/>
          </v:shape>
          <o:OLEObject Type="Embed" ProgID="Equation.DSMT4" ShapeID="_x0000_i1038" DrawAspect="Content" ObjectID="_1747671271" r:id="rId29"/>
        </w:object>
      </w:r>
      <w:r>
        <w:t>,</w:t>
      </w:r>
      <w:r w:rsidRPr="00E81908">
        <w:rPr>
          <w:position w:val="-6"/>
        </w:rPr>
        <w:object w:dxaOrig="460" w:dyaOrig="279" w14:anchorId="61275293">
          <v:shape id="_x0000_i1039" type="#_x0000_t75" style="width:22.8pt;height:13.8pt" o:ole="">
            <v:imagedata r:id="rId30" o:title=""/>
          </v:shape>
          <o:OLEObject Type="Embed" ProgID="Equation.DSMT4" ShapeID="_x0000_i1039" DrawAspect="Content" ObjectID="_1747671272" r:id="rId31"/>
        </w:object>
      </w:r>
    </w:p>
    <w:p w14:paraId="7B4ED109" w14:textId="77777777" w:rsidR="00912731" w:rsidRDefault="00912731" w:rsidP="00912731">
      <w:r>
        <w:rPr>
          <w:rFonts w:hint="eastAsia"/>
        </w:rPr>
        <w:t>s</w:t>
      </w:r>
      <w:r>
        <w:t xml:space="preserve">tarting x = </w:t>
      </w:r>
      <w:r w:rsidRPr="00E81908">
        <w:rPr>
          <w:position w:val="-6"/>
        </w:rPr>
        <w:object w:dxaOrig="620" w:dyaOrig="279" w14:anchorId="3C97C026">
          <v:shape id="_x0000_i1040" type="#_x0000_t75" style="width:31.2pt;height:13.8pt" o:ole="">
            <v:imagedata r:id="rId32" o:title=""/>
          </v:shape>
          <o:OLEObject Type="Embed" ProgID="Equation.DSMT4" ShapeID="_x0000_i1040" DrawAspect="Content" ObjectID="_1747671273" r:id="rId33"/>
        </w:object>
      </w:r>
    </w:p>
    <w:p w14:paraId="19B63803" w14:textId="77777777" w:rsidR="00912731" w:rsidRDefault="00912731" w:rsidP="00912731">
      <w:r>
        <w:rPr>
          <w:rFonts w:hint="eastAsia"/>
        </w:rPr>
        <w:t>t</w:t>
      </w:r>
      <w:r>
        <w:t xml:space="preserve">he speed of follow car is </w:t>
      </w:r>
      <w:r w:rsidRPr="00E81908">
        <w:rPr>
          <w:position w:val="-6"/>
        </w:rPr>
        <w:object w:dxaOrig="820" w:dyaOrig="320" w14:anchorId="24B3371E">
          <v:shape id="_x0000_i1041" type="#_x0000_t75" style="width:40.8pt;height:16.2pt" o:ole="">
            <v:imagedata r:id="rId34" o:title=""/>
          </v:shape>
          <o:OLEObject Type="Embed" ProgID="Equation.DSMT4" ShapeID="_x0000_i1041" DrawAspect="Content" ObjectID="_1747671274" r:id="rId35"/>
        </w:object>
      </w:r>
    </w:p>
    <w:p w14:paraId="7E8F9ABC" w14:textId="77777777" w:rsidR="00912731" w:rsidRPr="00E312C6" w:rsidRDefault="00912731" w:rsidP="00912731"/>
    <w:p w14:paraId="663021B8" w14:textId="77777777" w:rsidR="00912731" w:rsidRDefault="00912731" w:rsidP="00912731">
      <w:pPr>
        <w:rPr>
          <w:rFonts w:ascii="Arial" w:hAnsi="Arial" w:cs="Arial"/>
          <w:szCs w:val="28"/>
        </w:rPr>
      </w:pPr>
      <w:r>
        <w:rPr>
          <w:rFonts w:ascii="Arial" w:hAnsi="Arial" w:cs="Arial" w:hint="eastAsia"/>
          <w:szCs w:val="28"/>
        </w:rPr>
        <w:t>输出</w:t>
      </w:r>
      <w:r>
        <w:rPr>
          <w:rFonts w:ascii="Arial" w:hAnsi="Arial" w:cs="Arial" w:hint="eastAsia"/>
          <w:szCs w:val="28"/>
        </w:rPr>
        <w:t>output</w:t>
      </w:r>
      <w:r>
        <w:rPr>
          <w:rFonts w:ascii="Arial" w:hAnsi="Arial" w:cs="Arial" w:hint="eastAsia"/>
          <w:szCs w:val="28"/>
        </w:rPr>
        <w:t>表（部分）：</w:t>
      </w:r>
    </w:p>
    <w:tbl>
      <w:tblPr>
        <w:tblStyle w:val="a7"/>
        <w:tblW w:w="0" w:type="auto"/>
        <w:jc w:val="center"/>
        <w:tblLook w:val="04A0" w:firstRow="1" w:lastRow="0" w:firstColumn="1" w:lastColumn="0" w:noHBand="0" w:noVBand="1"/>
      </w:tblPr>
      <w:tblGrid>
        <w:gridCol w:w="1217"/>
        <w:gridCol w:w="1163"/>
        <w:gridCol w:w="1080"/>
        <w:gridCol w:w="1163"/>
        <w:gridCol w:w="1080"/>
        <w:gridCol w:w="1617"/>
      </w:tblGrid>
      <w:tr w:rsidR="00912731" w:rsidRPr="00E312C6" w14:paraId="6717B9E8" w14:textId="77777777" w:rsidTr="00853D18">
        <w:trPr>
          <w:trHeight w:val="270"/>
          <w:jc w:val="center"/>
        </w:trPr>
        <w:tc>
          <w:tcPr>
            <w:tcW w:w="1217" w:type="dxa"/>
            <w:noWrap/>
            <w:vAlign w:val="center"/>
            <w:hideMark/>
          </w:tcPr>
          <w:p w14:paraId="5F8A80C2" w14:textId="77777777" w:rsidR="00912731" w:rsidRPr="00E312C6" w:rsidRDefault="00912731" w:rsidP="00853D18">
            <w:pPr>
              <w:jc w:val="center"/>
              <w:rPr>
                <w:rFonts w:ascii="Arial" w:hAnsi="Arial" w:cs="Arial"/>
                <w:b/>
                <w:bCs/>
                <w:szCs w:val="28"/>
              </w:rPr>
            </w:pPr>
            <w:r w:rsidRPr="00E312C6">
              <w:rPr>
                <w:rFonts w:ascii="Arial" w:hAnsi="Arial" w:cs="Arial" w:hint="eastAsia"/>
                <w:b/>
                <w:bCs/>
                <w:szCs w:val="28"/>
              </w:rPr>
              <w:t>Time (second)</w:t>
            </w:r>
          </w:p>
        </w:tc>
        <w:tc>
          <w:tcPr>
            <w:tcW w:w="1163" w:type="dxa"/>
            <w:noWrap/>
            <w:vAlign w:val="center"/>
            <w:hideMark/>
          </w:tcPr>
          <w:p w14:paraId="5F7A8869" w14:textId="77777777" w:rsidR="00912731" w:rsidRPr="00E312C6" w:rsidRDefault="00912731" w:rsidP="00853D18">
            <w:pPr>
              <w:jc w:val="center"/>
              <w:rPr>
                <w:rFonts w:ascii="Arial" w:hAnsi="Arial" w:cs="Arial"/>
                <w:b/>
                <w:bCs/>
                <w:szCs w:val="28"/>
              </w:rPr>
            </w:pPr>
            <w:r w:rsidRPr="00E312C6">
              <w:rPr>
                <w:rFonts w:ascii="Arial" w:hAnsi="Arial" w:cs="Arial" w:hint="eastAsia"/>
                <w:b/>
                <w:bCs/>
                <w:szCs w:val="28"/>
              </w:rPr>
              <w:t>Position (meter) of lead car</w:t>
            </w:r>
          </w:p>
        </w:tc>
        <w:tc>
          <w:tcPr>
            <w:tcW w:w="1080" w:type="dxa"/>
            <w:noWrap/>
            <w:vAlign w:val="center"/>
            <w:hideMark/>
          </w:tcPr>
          <w:p w14:paraId="7AD02099" w14:textId="77777777" w:rsidR="00912731" w:rsidRPr="00E312C6" w:rsidRDefault="00912731" w:rsidP="00853D18">
            <w:pPr>
              <w:jc w:val="center"/>
              <w:rPr>
                <w:rFonts w:ascii="Arial" w:hAnsi="Arial" w:cs="Arial"/>
                <w:b/>
                <w:bCs/>
                <w:szCs w:val="28"/>
              </w:rPr>
            </w:pPr>
            <w:r w:rsidRPr="00E312C6">
              <w:rPr>
                <w:rFonts w:ascii="Arial" w:hAnsi="Arial" w:cs="Arial" w:hint="eastAsia"/>
                <w:b/>
                <w:bCs/>
                <w:szCs w:val="28"/>
              </w:rPr>
              <w:t>speed of lead car</w:t>
            </w:r>
          </w:p>
        </w:tc>
        <w:tc>
          <w:tcPr>
            <w:tcW w:w="1163" w:type="dxa"/>
            <w:noWrap/>
            <w:vAlign w:val="center"/>
            <w:hideMark/>
          </w:tcPr>
          <w:p w14:paraId="1D7F8279" w14:textId="77777777" w:rsidR="00912731" w:rsidRPr="00E312C6" w:rsidRDefault="00912731" w:rsidP="00853D18">
            <w:pPr>
              <w:jc w:val="center"/>
              <w:rPr>
                <w:rFonts w:ascii="Arial" w:hAnsi="Arial" w:cs="Arial"/>
                <w:b/>
                <w:bCs/>
                <w:szCs w:val="28"/>
              </w:rPr>
            </w:pPr>
            <w:r w:rsidRPr="00E312C6">
              <w:rPr>
                <w:rFonts w:ascii="Arial" w:hAnsi="Arial" w:cs="Arial" w:hint="eastAsia"/>
                <w:b/>
                <w:bCs/>
                <w:szCs w:val="28"/>
              </w:rPr>
              <w:t>Position (meter) of follow car</w:t>
            </w:r>
          </w:p>
        </w:tc>
        <w:tc>
          <w:tcPr>
            <w:tcW w:w="1080" w:type="dxa"/>
            <w:noWrap/>
            <w:vAlign w:val="center"/>
            <w:hideMark/>
          </w:tcPr>
          <w:p w14:paraId="3FBD1D38" w14:textId="77777777" w:rsidR="00912731" w:rsidRPr="00E312C6" w:rsidRDefault="00912731" w:rsidP="00853D18">
            <w:pPr>
              <w:jc w:val="center"/>
              <w:rPr>
                <w:rFonts w:ascii="Arial" w:hAnsi="Arial" w:cs="Arial"/>
                <w:b/>
                <w:bCs/>
                <w:szCs w:val="28"/>
              </w:rPr>
            </w:pPr>
            <w:r w:rsidRPr="00E312C6">
              <w:rPr>
                <w:rFonts w:ascii="Arial" w:hAnsi="Arial" w:cs="Arial" w:hint="eastAsia"/>
                <w:b/>
                <w:bCs/>
                <w:szCs w:val="28"/>
              </w:rPr>
              <w:t>speed of follow car</w:t>
            </w:r>
          </w:p>
        </w:tc>
        <w:tc>
          <w:tcPr>
            <w:tcW w:w="1617" w:type="dxa"/>
            <w:noWrap/>
            <w:vAlign w:val="center"/>
            <w:hideMark/>
          </w:tcPr>
          <w:p w14:paraId="5516CF33" w14:textId="77777777" w:rsidR="00912731" w:rsidRPr="00E312C6" w:rsidRDefault="00912731" w:rsidP="00853D18">
            <w:pPr>
              <w:jc w:val="center"/>
              <w:rPr>
                <w:rFonts w:ascii="Arial" w:hAnsi="Arial" w:cs="Arial"/>
                <w:b/>
                <w:bCs/>
                <w:szCs w:val="28"/>
              </w:rPr>
            </w:pPr>
            <w:r w:rsidRPr="00E312C6">
              <w:rPr>
                <w:rFonts w:ascii="Arial" w:hAnsi="Arial" w:cs="Arial" w:hint="eastAsia"/>
                <w:b/>
                <w:bCs/>
                <w:szCs w:val="28"/>
              </w:rPr>
              <w:t>acceleration</w:t>
            </w:r>
          </w:p>
        </w:tc>
      </w:tr>
      <w:tr w:rsidR="00912731" w:rsidRPr="00E312C6" w14:paraId="36E2071D" w14:textId="77777777" w:rsidTr="00853D18">
        <w:trPr>
          <w:trHeight w:val="270"/>
          <w:jc w:val="center"/>
        </w:trPr>
        <w:tc>
          <w:tcPr>
            <w:tcW w:w="1217" w:type="dxa"/>
            <w:noWrap/>
            <w:vAlign w:val="bottom"/>
            <w:hideMark/>
          </w:tcPr>
          <w:p w14:paraId="1443E615" w14:textId="77777777" w:rsidR="00912731" w:rsidRPr="00E312C6" w:rsidRDefault="00912731" w:rsidP="00853D18">
            <w:pPr>
              <w:jc w:val="center"/>
              <w:rPr>
                <w:rFonts w:ascii="Arial" w:hAnsi="Arial" w:cs="Arial"/>
                <w:szCs w:val="28"/>
              </w:rPr>
            </w:pPr>
            <w:r>
              <w:rPr>
                <w:rFonts w:hint="eastAsia"/>
                <w:color w:val="000000"/>
                <w:sz w:val="22"/>
              </w:rPr>
              <w:t>0</w:t>
            </w:r>
          </w:p>
        </w:tc>
        <w:tc>
          <w:tcPr>
            <w:tcW w:w="1163" w:type="dxa"/>
            <w:noWrap/>
            <w:vAlign w:val="bottom"/>
            <w:hideMark/>
          </w:tcPr>
          <w:p w14:paraId="0BDE5D38" w14:textId="77777777" w:rsidR="00912731" w:rsidRPr="00E312C6" w:rsidRDefault="00912731" w:rsidP="00853D18">
            <w:pPr>
              <w:jc w:val="center"/>
              <w:rPr>
                <w:rFonts w:ascii="Arial" w:hAnsi="Arial" w:cs="Arial"/>
                <w:szCs w:val="28"/>
              </w:rPr>
            </w:pPr>
            <w:r>
              <w:rPr>
                <w:rFonts w:hint="eastAsia"/>
                <w:color w:val="000000"/>
                <w:sz w:val="22"/>
              </w:rPr>
              <w:t>2000</w:t>
            </w:r>
          </w:p>
        </w:tc>
        <w:tc>
          <w:tcPr>
            <w:tcW w:w="1080" w:type="dxa"/>
            <w:noWrap/>
            <w:vAlign w:val="bottom"/>
            <w:hideMark/>
          </w:tcPr>
          <w:p w14:paraId="6CAAD98D" w14:textId="77777777" w:rsidR="00912731" w:rsidRPr="00E312C6" w:rsidRDefault="00912731" w:rsidP="00853D18">
            <w:pPr>
              <w:jc w:val="center"/>
              <w:rPr>
                <w:rFonts w:ascii="Arial" w:hAnsi="Arial" w:cs="Arial"/>
                <w:szCs w:val="28"/>
              </w:rPr>
            </w:pPr>
            <w:r>
              <w:rPr>
                <w:rFonts w:hint="eastAsia"/>
                <w:color w:val="000000"/>
                <w:sz w:val="22"/>
              </w:rPr>
              <w:t>0</w:t>
            </w:r>
          </w:p>
        </w:tc>
        <w:tc>
          <w:tcPr>
            <w:tcW w:w="1163" w:type="dxa"/>
            <w:noWrap/>
            <w:vAlign w:val="bottom"/>
            <w:hideMark/>
          </w:tcPr>
          <w:p w14:paraId="7168D681" w14:textId="77777777" w:rsidR="00912731" w:rsidRPr="00E312C6" w:rsidRDefault="00912731" w:rsidP="00853D18">
            <w:pPr>
              <w:jc w:val="center"/>
              <w:rPr>
                <w:rFonts w:ascii="Arial" w:hAnsi="Arial" w:cs="Arial"/>
                <w:szCs w:val="28"/>
              </w:rPr>
            </w:pPr>
            <w:r>
              <w:rPr>
                <w:rFonts w:hint="eastAsia"/>
                <w:color w:val="000000"/>
                <w:sz w:val="22"/>
              </w:rPr>
              <w:t>467</w:t>
            </w:r>
          </w:p>
        </w:tc>
        <w:tc>
          <w:tcPr>
            <w:tcW w:w="1080" w:type="dxa"/>
            <w:noWrap/>
            <w:vAlign w:val="bottom"/>
            <w:hideMark/>
          </w:tcPr>
          <w:p w14:paraId="5DF9FC70" w14:textId="77777777" w:rsidR="00912731" w:rsidRPr="00E312C6" w:rsidRDefault="00912731" w:rsidP="00853D18">
            <w:pPr>
              <w:jc w:val="center"/>
              <w:rPr>
                <w:rFonts w:ascii="Arial" w:hAnsi="Arial" w:cs="Arial"/>
                <w:szCs w:val="28"/>
              </w:rPr>
            </w:pPr>
            <w:r>
              <w:rPr>
                <w:rFonts w:hint="eastAsia"/>
                <w:color w:val="000000"/>
                <w:sz w:val="22"/>
              </w:rPr>
              <w:t>30</w:t>
            </w:r>
          </w:p>
        </w:tc>
        <w:tc>
          <w:tcPr>
            <w:tcW w:w="1617" w:type="dxa"/>
            <w:noWrap/>
            <w:vAlign w:val="bottom"/>
            <w:hideMark/>
          </w:tcPr>
          <w:p w14:paraId="5A562BFA" w14:textId="77777777" w:rsidR="00912731" w:rsidRPr="00E312C6" w:rsidRDefault="00912731" w:rsidP="00853D18">
            <w:pPr>
              <w:jc w:val="center"/>
              <w:rPr>
                <w:rFonts w:ascii="Arial" w:hAnsi="Arial" w:cs="Arial"/>
                <w:szCs w:val="28"/>
              </w:rPr>
            </w:pPr>
            <w:r>
              <w:rPr>
                <w:rFonts w:hint="eastAsia"/>
                <w:color w:val="000000"/>
                <w:sz w:val="22"/>
              </w:rPr>
              <w:t>0</w:t>
            </w:r>
          </w:p>
        </w:tc>
      </w:tr>
      <w:tr w:rsidR="00912731" w:rsidRPr="00E312C6" w14:paraId="3F186A5A" w14:textId="77777777" w:rsidTr="00853D18">
        <w:trPr>
          <w:trHeight w:val="270"/>
          <w:jc w:val="center"/>
        </w:trPr>
        <w:tc>
          <w:tcPr>
            <w:tcW w:w="1217" w:type="dxa"/>
            <w:noWrap/>
            <w:vAlign w:val="bottom"/>
            <w:hideMark/>
          </w:tcPr>
          <w:p w14:paraId="1837AF97" w14:textId="77777777" w:rsidR="00912731" w:rsidRPr="00E312C6" w:rsidRDefault="00912731" w:rsidP="00853D18">
            <w:pPr>
              <w:jc w:val="center"/>
              <w:rPr>
                <w:rFonts w:ascii="Arial" w:hAnsi="Arial" w:cs="Arial"/>
                <w:szCs w:val="28"/>
              </w:rPr>
            </w:pPr>
            <w:r>
              <w:rPr>
                <w:rFonts w:hint="eastAsia"/>
                <w:color w:val="000000"/>
                <w:sz w:val="22"/>
              </w:rPr>
              <w:t>1</w:t>
            </w:r>
          </w:p>
        </w:tc>
        <w:tc>
          <w:tcPr>
            <w:tcW w:w="1163" w:type="dxa"/>
            <w:noWrap/>
            <w:vAlign w:val="bottom"/>
            <w:hideMark/>
          </w:tcPr>
          <w:p w14:paraId="2B57F558" w14:textId="77777777" w:rsidR="00912731" w:rsidRPr="00E312C6" w:rsidRDefault="00912731" w:rsidP="00853D18">
            <w:pPr>
              <w:jc w:val="center"/>
              <w:rPr>
                <w:rFonts w:ascii="Arial" w:hAnsi="Arial" w:cs="Arial"/>
                <w:szCs w:val="28"/>
              </w:rPr>
            </w:pPr>
            <w:r>
              <w:rPr>
                <w:rFonts w:hint="eastAsia"/>
                <w:color w:val="000000"/>
                <w:sz w:val="22"/>
              </w:rPr>
              <w:t>2000</w:t>
            </w:r>
          </w:p>
        </w:tc>
        <w:tc>
          <w:tcPr>
            <w:tcW w:w="1080" w:type="dxa"/>
            <w:noWrap/>
            <w:vAlign w:val="bottom"/>
            <w:hideMark/>
          </w:tcPr>
          <w:p w14:paraId="686C015D" w14:textId="77777777" w:rsidR="00912731" w:rsidRPr="00E312C6" w:rsidRDefault="00912731" w:rsidP="00853D18">
            <w:pPr>
              <w:jc w:val="center"/>
              <w:rPr>
                <w:rFonts w:ascii="Arial" w:hAnsi="Arial" w:cs="Arial"/>
                <w:szCs w:val="28"/>
              </w:rPr>
            </w:pPr>
            <w:r>
              <w:rPr>
                <w:rFonts w:hint="eastAsia"/>
                <w:color w:val="000000"/>
                <w:sz w:val="22"/>
              </w:rPr>
              <w:t>0</w:t>
            </w:r>
          </w:p>
        </w:tc>
        <w:tc>
          <w:tcPr>
            <w:tcW w:w="1163" w:type="dxa"/>
            <w:noWrap/>
            <w:vAlign w:val="bottom"/>
            <w:hideMark/>
          </w:tcPr>
          <w:p w14:paraId="127D492B" w14:textId="77777777" w:rsidR="00912731" w:rsidRPr="00E312C6" w:rsidRDefault="00912731" w:rsidP="00853D18">
            <w:pPr>
              <w:jc w:val="center"/>
              <w:rPr>
                <w:rFonts w:ascii="Arial" w:hAnsi="Arial" w:cs="Arial"/>
                <w:szCs w:val="28"/>
              </w:rPr>
            </w:pPr>
            <w:r>
              <w:rPr>
                <w:rFonts w:hint="eastAsia"/>
                <w:color w:val="000000"/>
                <w:sz w:val="22"/>
              </w:rPr>
              <w:t>496.5303</w:t>
            </w:r>
          </w:p>
        </w:tc>
        <w:tc>
          <w:tcPr>
            <w:tcW w:w="1080" w:type="dxa"/>
            <w:noWrap/>
            <w:vAlign w:val="bottom"/>
            <w:hideMark/>
          </w:tcPr>
          <w:p w14:paraId="6B6CBE2D" w14:textId="77777777" w:rsidR="00912731" w:rsidRPr="00E312C6" w:rsidRDefault="00912731" w:rsidP="00853D18">
            <w:pPr>
              <w:jc w:val="center"/>
              <w:rPr>
                <w:rFonts w:ascii="Arial" w:hAnsi="Arial" w:cs="Arial"/>
                <w:szCs w:val="28"/>
              </w:rPr>
            </w:pPr>
            <w:r>
              <w:rPr>
                <w:rFonts w:hint="eastAsia"/>
                <w:color w:val="000000"/>
                <w:sz w:val="22"/>
              </w:rPr>
              <w:t>29.53033</w:t>
            </w:r>
          </w:p>
        </w:tc>
        <w:tc>
          <w:tcPr>
            <w:tcW w:w="1617" w:type="dxa"/>
            <w:noWrap/>
            <w:vAlign w:val="bottom"/>
            <w:hideMark/>
          </w:tcPr>
          <w:p w14:paraId="45C8B018" w14:textId="77777777" w:rsidR="00912731" w:rsidRPr="00E312C6" w:rsidRDefault="00912731" w:rsidP="00853D18">
            <w:pPr>
              <w:jc w:val="center"/>
              <w:rPr>
                <w:rFonts w:ascii="Arial" w:hAnsi="Arial" w:cs="Arial"/>
                <w:szCs w:val="28"/>
              </w:rPr>
            </w:pPr>
            <w:r>
              <w:rPr>
                <w:rFonts w:hint="eastAsia"/>
                <w:color w:val="000000"/>
                <w:sz w:val="22"/>
              </w:rPr>
              <w:t>-0.46967</w:t>
            </w:r>
          </w:p>
        </w:tc>
      </w:tr>
      <w:tr w:rsidR="00912731" w:rsidRPr="00E312C6" w14:paraId="224DED6A" w14:textId="77777777" w:rsidTr="00853D18">
        <w:trPr>
          <w:trHeight w:val="270"/>
          <w:jc w:val="center"/>
        </w:trPr>
        <w:tc>
          <w:tcPr>
            <w:tcW w:w="1217" w:type="dxa"/>
            <w:noWrap/>
            <w:vAlign w:val="bottom"/>
            <w:hideMark/>
          </w:tcPr>
          <w:p w14:paraId="26B4CC2C" w14:textId="77777777" w:rsidR="00912731" w:rsidRPr="00E312C6" w:rsidRDefault="00912731" w:rsidP="00853D18">
            <w:pPr>
              <w:jc w:val="center"/>
              <w:rPr>
                <w:rFonts w:ascii="Arial" w:hAnsi="Arial" w:cs="Arial"/>
                <w:szCs w:val="28"/>
              </w:rPr>
            </w:pPr>
            <w:r>
              <w:rPr>
                <w:rFonts w:hint="eastAsia"/>
                <w:color w:val="000000"/>
                <w:sz w:val="22"/>
              </w:rPr>
              <w:t>2</w:t>
            </w:r>
          </w:p>
        </w:tc>
        <w:tc>
          <w:tcPr>
            <w:tcW w:w="1163" w:type="dxa"/>
            <w:noWrap/>
            <w:vAlign w:val="bottom"/>
            <w:hideMark/>
          </w:tcPr>
          <w:p w14:paraId="010986C9" w14:textId="77777777" w:rsidR="00912731" w:rsidRPr="00E312C6" w:rsidRDefault="00912731" w:rsidP="00853D18">
            <w:pPr>
              <w:jc w:val="center"/>
              <w:rPr>
                <w:rFonts w:ascii="Arial" w:hAnsi="Arial" w:cs="Arial"/>
                <w:szCs w:val="28"/>
              </w:rPr>
            </w:pPr>
            <w:r>
              <w:rPr>
                <w:rFonts w:hint="eastAsia"/>
                <w:color w:val="000000"/>
                <w:sz w:val="22"/>
              </w:rPr>
              <w:t>2000</w:t>
            </w:r>
          </w:p>
        </w:tc>
        <w:tc>
          <w:tcPr>
            <w:tcW w:w="1080" w:type="dxa"/>
            <w:noWrap/>
            <w:vAlign w:val="bottom"/>
            <w:hideMark/>
          </w:tcPr>
          <w:p w14:paraId="6584757B" w14:textId="77777777" w:rsidR="00912731" w:rsidRPr="00E312C6" w:rsidRDefault="00912731" w:rsidP="00853D18">
            <w:pPr>
              <w:jc w:val="center"/>
              <w:rPr>
                <w:rFonts w:ascii="Arial" w:hAnsi="Arial" w:cs="Arial"/>
                <w:szCs w:val="28"/>
              </w:rPr>
            </w:pPr>
            <w:r>
              <w:rPr>
                <w:rFonts w:hint="eastAsia"/>
                <w:color w:val="000000"/>
                <w:sz w:val="22"/>
              </w:rPr>
              <w:t>0</w:t>
            </w:r>
          </w:p>
        </w:tc>
        <w:tc>
          <w:tcPr>
            <w:tcW w:w="1163" w:type="dxa"/>
            <w:noWrap/>
            <w:vAlign w:val="bottom"/>
            <w:hideMark/>
          </w:tcPr>
          <w:p w14:paraId="259BCCD3" w14:textId="77777777" w:rsidR="00912731" w:rsidRPr="00E312C6" w:rsidRDefault="00912731" w:rsidP="00853D18">
            <w:pPr>
              <w:jc w:val="center"/>
              <w:rPr>
                <w:rFonts w:ascii="Arial" w:hAnsi="Arial" w:cs="Arial"/>
                <w:szCs w:val="28"/>
              </w:rPr>
            </w:pPr>
            <w:r>
              <w:rPr>
                <w:rFonts w:hint="eastAsia"/>
                <w:color w:val="000000"/>
                <w:sz w:val="22"/>
              </w:rPr>
              <w:t>525.5967</w:t>
            </w:r>
          </w:p>
        </w:tc>
        <w:tc>
          <w:tcPr>
            <w:tcW w:w="1080" w:type="dxa"/>
            <w:noWrap/>
            <w:vAlign w:val="bottom"/>
            <w:hideMark/>
          </w:tcPr>
          <w:p w14:paraId="650D7120" w14:textId="77777777" w:rsidR="00912731" w:rsidRPr="00E312C6" w:rsidRDefault="00912731" w:rsidP="00853D18">
            <w:pPr>
              <w:jc w:val="center"/>
              <w:rPr>
                <w:rFonts w:ascii="Arial" w:hAnsi="Arial" w:cs="Arial"/>
                <w:szCs w:val="28"/>
              </w:rPr>
            </w:pPr>
            <w:r>
              <w:rPr>
                <w:rFonts w:hint="eastAsia"/>
                <w:color w:val="000000"/>
                <w:sz w:val="22"/>
              </w:rPr>
              <w:t>29.06632</w:t>
            </w:r>
          </w:p>
        </w:tc>
        <w:tc>
          <w:tcPr>
            <w:tcW w:w="1617" w:type="dxa"/>
            <w:noWrap/>
            <w:vAlign w:val="bottom"/>
            <w:hideMark/>
          </w:tcPr>
          <w:p w14:paraId="4FB9B47D" w14:textId="77777777" w:rsidR="00912731" w:rsidRPr="00E312C6" w:rsidRDefault="00912731" w:rsidP="00853D18">
            <w:pPr>
              <w:jc w:val="center"/>
              <w:rPr>
                <w:rFonts w:ascii="Arial" w:hAnsi="Arial" w:cs="Arial"/>
                <w:szCs w:val="28"/>
              </w:rPr>
            </w:pPr>
            <w:r>
              <w:rPr>
                <w:rFonts w:hint="eastAsia"/>
                <w:color w:val="000000"/>
                <w:sz w:val="22"/>
              </w:rPr>
              <w:t>-0.46401</w:t>
            </w:r>
          </w:p>
        </w:tc>
      </w:tr>
      <w:tr w:rsidR="00912731" w:rsidRPr="00E312C6" w14:paraId="4D2C4636" w14:textId="77777777" w:rsidTr="00853D18">
        <w:trPr>
          <w:trHeight w:val="270"/>
          <w:jc w:val="center"/>
        </w:trPr>
        <w:tc>
          <w:tcPr>
            <w:tcW w:w="1217" w:type="dxa"/>
            <w:noWrap/>
            <w:vAlign w:val="bottom"/>
            <w:hideMark/>
          </w:tcPr>
          <w:p w14:paraId="2299B25C" w14:textId="77777777" w:rsidR="00912731" w:rsidRPr="00E312C6" w:rsidRDefault="00912731" w:rsidP="00853D18">
            <w:pPr>
              <w:jc w:val="center"/>
              <w:rPr>
                <w:rFonts w:ascii="Arial" w:hAnsi="Arial" w:cs="Arial"/>
                <w:szCs w:val="28"/>
              </w:rPr>
            </w:pPr>
            <w:r>
              <w:rPr>
                <w:rFonts w:hint="eastAsia"/>
                <w:color w:val="000000"/>
                <w:sz w:val="22"/>
              </w:rPr>
              <w:t>3</w:t>
            </w:r>
          </w:p>
        </w:tc>
        <w:tc>
          <w:tcPr>
            <w:tcW w:w="1163" w:type="dxa"/>
            <w:noWrap/>
            <w:vAlign w:val="bottom"/>
            <w:hideMark/>
          </w:tcPr>
          <w:p w14:paraId="7D5C2565" w14:textId="77777777" w:rsidR="00912731" w:rsidRPr="00E312C6" w:rsidRDefault="00912731" w:rsidP="00853D18">
            <w:pPr>
              <w:jc w:val="center"/>
              <w:rPr>
                <w:rFonts w:ascii="Arial" w:hAnsi="Arial" w:cs="Arial"/>
                <w:szCs w:val="28"/>
              </w:rPr>
            </w:pPr>
            <w:r>
              <w:rPr>
                <w:rFonts w:hint="eastAsia"/>
                <w:color w:val="000000"/>
                <w:sz w:val="22"/>
              </w:rPr>
              <w:t>2000</w:t>
            </w:r>
          </w:p>
        </w:tc>
        <w:tc>
          <w:tcPr>
            <w:tcW w:w="1080" w:type="dxa"/>
            <w:noWrap/>
            <w:vAlign w:val="bottom"/>
            <w:hideMark/>
          </w:tcPr>
          <w:p w14:paraId="531399D0" w14:textId="77777777" w:rsidR="00912731" w:rsidRPr="00E312C6" w:rsidRDefault="00912731" w:rsidP="00853D18">
            <w:pPr>
              <w:jc w:val="center"/>
              <w:rPr>
                <w:rFonts w:ascii="Arial" w:hAnsi="Arial" w:cs="Arial"/>
                <w:szCs w:val="28"/>
              </w:rPr>
            </w:pPr>
            <w:r>
              <w:rPr>
                <w:rFonts w:hint="eastAsia"/>
                <w:color w:val="000000"/>
                <w:sz w:val="22"/>
              </w:rPr>
              <w:t>0</w:t>
            </w:r>
          </w:p>
        </w:tc>
        <w:tc>
          <w:tcPr>
            <w:tcW w:w="1163" w:type="dxa"/>
            <w:noWrap/>
            <w:vAlign w:val="bottom"/>
            <w:hideMark/>
          </w:tcPr>
          <w:p w14:paraId="32009FCC" w14:textId="77777777" w:rsidR="00912731" w:rsidRPr="00E312C6" w:rsidRDefault="00912731" w:rsidP="00853D18">
            <w:pPr>
              <w:jc w:val="center"/>
              <w:rPr>
                <w:rFonts w:ascii="Arial" w:hAnsi="Arial" w:cs="Arial"/>
                <w:szCs w:val="28"/>
              </w:rPr>
            </w:pPr>
            <w:r>
              <w:rPr>
                <w:rFonts w:hint="eastAsia"/>
                <w:color w:val="000000"/>
                <w:sz w:val="22"/>
              </w:rPr>
              <w:t>554.2046</w:t>
            </w:r>
          </w:p>
        </w:tc>
        <w:tc>
          <w:tcPr>
            <w:tcW w:w="1080" w:type="dxa"/>
            <w:noWrap/>
            <w:vAlign w:val="bottom"/>
            <w:hideMark/>
          </w:tcPr>
          <w:p w14:paraId="5CFF29C7" w14:textId="77777777" w:rsidR="00912731" w:rsidRPr="00E312C6" w:rsidRDefault="00912731" w:rsidP="00853D18">
            <w:pPr>
              <w:jc w:val="center"/>
              <w:rPr>
                <w:rFonts w:ascii="Arial" w:hAnsi="Arial" w:cs="Arial"/>
                <w:szCs w:val="28"/>
              </w:rPr>
            </w:pPr>
            <w:r>
              <w:rPr>
                <w:rFonts w:hint="eastAsia"/>
                <w:color w:val="000000"/>
                <w:sz w:val="22"/>
              </w:rPr>
              <w:t>28.60791</w:t>
            </w:r>
          </w:p>
        </w:tc>
        <w:tc>
          <w:tcPr>
            <w:tcW w:w="1617" w:type="dxa"/>
            <w:noWrap/>
            <w:vAlign w:val="bottom"/>
            <w:hideMark/>
          </w:tcPr>
          <w:p w14:paraId="43F29ADF" w14:textId="77777777" w:rsidR="00912731" w:rsidRPr="00E312C6" w:rsidRDefault="00912731" w:rsidP="00853D18">
            <w:pPr>
              <w:jc w:val="center"/>
              <w:rPr>
                <w:rFonts w:ascii="Arial" w:hAnsi="Arial" w:cs="Arial"/>
                <w:szCs w:val="28"/>
              </w:rPr>
            </w:pPr>
            <w:r>
              <w:rPr>
                <w:rFonts w:hint="eastAsia"/>
                <w:color w:val="000000"/>
                <w:sz w:val="22"/>
              </w:rPr>
              <w:t>-0.45841</w:t>
            </w:r>
          </w:p>
        </w:tc>
      </w:tr>
      <w:tr w:rsidR="00912731" w:rsidRPr="00E312C6" w14:paraId="460E4C65" w14:textId="77777777" w:rsidTr="00853D18">
        <w:trPr>
          <w:trHeight w:val="270"/>
          <w:jc w:val="center"/>
        </w:trPr>
        <w:tc>
          <w:tcPr>
            <w:tcW w:w="1217" w:type="dxa"/>
            <w:noWrap/>
            <w:vAlign w:val="bottom"/>
            <w:hideMark/>
          </w:tcPr>
          <w:p w14:paraId="368E605B" w14:textId="77777777" w:rsidR="00912731" w:rsidRPr="00E312C6" w:rsidRDefault="00912731" w:rsidP="00853D18">
            <w:pPr>
              <w:jc w:val="center"/>
              <w:rPr>
                <w:rFonts w:ascii="Arial" w:hAnsi="Arial" w:cs="Arial"/>
                <w:szCs w:val="28"/>
              </w:rPr>
            </w:pPr>
            <w:r>
              <w:rPr>
                <w:rFonts w:hint="eastAsia"/>
                <w:color w:val="000000"/>
                <w:sz w:val="22"/>
              </w:rPr>
              <w:t>4</w:t>
            </w:r>
          </w:p>
        </w:tc>
        <w:tc>
          <w:tcPr>
            <w:tcW w:w="1163" w:type="dxa"/>
            <w:noWrap/>
            <w:vAlign w:val="bottom"/>
            <w:hideMark/>
          </w:tcPr>
          <w:p w14:paraId="0F135BA1" w14:textId="77777777" w:rsidR="00912731" w:rsidRPr="00E312C6" w:rsidRDefault="00912731" w:rsidP="00853D18">
            <w:pPr>
              <w:jc w:val="center"/>
              <w:rPr>
                <w:rFonts w:ascii="Arial" w:hAnsi="Arial" w:cs="Arial"/>
                <w:szCs w:val="28"/>
              </w:rPr>
            </w:pPr>
            <w:r>
              <w:rPr>
                <w:rFonts w:hint="eastAsia"/>
                <w:color w:val="000000"/>
                <w:sz w:val="22"/>
              </w:rPr>
              <w:t>2000</w:t>
            </w:r>
          </w:p>
        </w:tc>
        <w:tc>
          <w:tcPr>
            <w:tcW w:w="1080" w:type="dxa"/>
            <w:noWrap/>
            <w:vAlign w:val="bottom"/>
            <w:hideMark/>
          </w:tcPr>
          <w:p w14:paraId="74AED76C" w14:textId="77777777" w:rsidR="00912731" w:rsidRPr="00E312C6" w:rsidRDefault="00912731" w:rsidP="00853D18">
            <w:pPr>
              <w:jc w:val="center"/>
              <w:rPr>
                <w:rFonts w:ascii="Arial" w:hAnsi="Arial" w:cs="Arial"/>
                <w:szCs w:val="28"/>
              </w:rPr>
            </w:pPr>
            <w:r>
              <w:rPr>
                <w:rFonts w:hint="eastAsia"/>
                <w:color w:val="000000"/>
                <w:sz w:val="22"/>
              </w:rPr>
              <w:t>0</w:t>
            </w:r>
          </w:p>
        </w:tc>
        <w:tc>
          <w:tcPr>
            <w:tcW w:w="1163" w:type="dxa"/>
            <w:noWrap/>
            <w:vAlign w:val="bottom"/>
            <w:hideMark/>
          </w:tcPr>
          <w:p w14:paraId="728B4351" w14:textId="77777777" w:rsidR="00912731" w:rsidRPr="00E312C6" w:rsidRDefault="00912731" w:rsidP="00853D18">
            <w:pPr>
              <w:jc w:val="center"/>
              <w:rPr>
                <w:rFonts w:ascii="Arial" w:hAnsi="Arial" w:cs="Arial"/>
                <w:szCs w:val="28"/>
              </w:rPr>
            </w:pPr>
            <w:r>
              <w:rPr>
                <w:rFonts w:hint="eastAsia"/>
                <w:color w:val="000000"/>
                <w:sz w:val="22"/>
              </w:rPr>
              <w:t>582.3596</w:t>
            </w:r>
          </w:p>
        </w:tc>
        <w:tc>
          <w:tcPr>
            <w:tcW w:w="1080" w:type="dxa"/>
            <w:noWrap/>
            <w:vAlign w:val="bottom"/>
            <w:hideMark/>
          </w:tcPr>
          <w:p w14:paraId="63A268A5" w14:textId="77777777" w:rsidR="00912731" w:rsidRPr="00E312C6" w:rsidRDefault="00912731" w:rsidP="00853D18">
            <w:pPr>
              <w:jc w:val="center"/>
              <w:rPr>
                <w:rFonts w:ascii="Arial" w:hAnsi="Arial" w:cs="Arial"/>
                <w:szCs w:val="28"/>
              </w:rPr>
            </w:pPr>
            <w:r>
              <w:rPr>
                <w:rFonts w:hint="eastAsia"/>
                <w:color w:val="000000"/>
                <w:sz w:val="22"/>
              </w:rPr>
              <w:t>28.15506</w:t>
            </w:r>
          </w:p>
        </w:tc>
        <w:tc>
          <w:tcPr>
            <w:tcW w:w="1617" w:type="dxa"/>
            <w:noWrap/>
            <w:vAlign w:val="bottom"/>
            <w:hideMark/>
          </w:tcPr>
          <w:p w14:paraId="68956345" w14:textId="77777777" w:rsidR="00912731" w:rsidRPr="00E312C6" w:rsidRDefault="00912731" w:rsidP="00853D18">
            <w:pPr>
              <w:jc w:val="center"/>
              <w:rPr>
                <w:rFonts w:ascii="Arial" w:hAnsi="Arial" w:cs="Arial"/>
                <w:szCs w:val="28"/>
              </w:rPr>
            </w:pPr>
            <w:r>
              <w:rPr>
                <w:rFonts w:hint="eastAsia"/>
                <w:color w:val="000000"/>
                <w:sz w:val="22"/>
              </w:rPr>
              <w:t>-0.45285</w:t>
            </w:r>
          </w:p>
        </w:tc>
      </w:tr>
      <w:tr w:rsidR="00912731" w:rsidRPr="00E312C6" w14:paraId="5E3C00FD" w14:textId="77777777" w:rsidTr="00853D18">
        <w:trPr>
          <w:trHeight w:val="270"/>
          <w:jc w:val="center"/>
        </w:trPr>
        <w:tc>
          <w:tcPr>
            <w:tcW w:w="1217" w:type="dxa"/>
            <w:noWrap/>
            <w:vAlign w:val="bottom"/>
            <w:hideMark/>
          </w:tcPr>
          <w:p w14:paraId="2D95A1F9" w14:textId="77777777" w:rsidR="00912731" w:rsidRPr="00E312C6" w:rsidRDefault="00912731" w:rsidP="00853D18">
            <w:pPr>
              <w:jc w:val="center"/>
              <w:rPr>
                <w:rFonts w:ascii="Arial" w:hAnsi="Arial" w:cs="Arial"/>
                <w:szCs w:val="28"/>
              </w:rPr>
            </w:pPr>
            <w:r>
              <w:rPr>
                <w:rFonts w:hint="eastAsia"/>
                <w:color w:val="000000"/>
                <w:sz w:val="22"/>
              </w:rPr>
              <w:t>5</w:t>
            </w:r>
          </w:p>
        </w:tc>
        <w:tc>
          <w:tcPr>
            <w:tcW w:w="1163" w:type="dxa"/>
            <w:noWrap/>
            <w:vAlign w:val="bottom"/>
            <w:hideMark/>
          </w:tcPr>
          <w:p w14:paraId="60739AC8" w14:textId="77777777" w:rsidR="00912731" w:rsidRPr="00E312C6" w:rsidRDefault="00912731" w:rsidP="00853D18">
            <w:pPr>
              <w:jc w:val="center"/>
              <w:rPr>
                <w:rFonts w:ascii="Arial" w:hAnsi="Arial" w:cs="Arial"/>
                <w:szCs w:val="28"/>
              </w:rPr>
            </w:pPr>
            <w:r>
              <w:rPr>
                <w:rFonts w:hint="eastAsia"/>
                <w:color w:val="000000"/>
                <w:sz w:val="22"/>
              </w:rPr>
              <w:t>2000</w:t>
            </w:r>
          </w:p>
        </w:tc>
        <w:tc>
          <w:tcPr>
            <w:tcW w:w="1080" w:type="dxa"/>
            <w:noWrap/>
            <w:vAlign w:val="bottom"/>
            <w:hideMark/>
          </w:tcPr>
          <w:p w14:paraId="4E05D5E1" w14:textId="77777777" w:rsidR="00912731" w:rsidRPr="00E312C6" w:rsidRDefault="00912731" w:rsidP="00853D18">
            <w:pPr>
              <w:jc w:val="center"/>
              <w:rPr>
                <w:rFonts w:ascii="Arial" w:hAnsi="Arial" w:cs="Arial"/>
                <w:szCs w:val="28"/>
              </w:rPr>
            </w:pPr>
            <w:r>
              <w:rPr>
                <w:rFonts w:hint="eastAsia"/>
                <w:color w:val="000000"/>
                <w:sz w:val="22"/>
              </w:rPr>
              <w:t>0</w:t>
            </w:r>
          </w:p>
        </w:tc>
        <w:tc>
          <w:tcPr>
            <w:tcW w:w="1163" w:type="dxa"/>
            <w:noWrap/>
            <w:vAlign w:val="bottom"/>
            <w:hideMark/>
          </w:tcPr>
          <w:p w14:paraId="50EAEFCE" w14:textId="77777777" w:rsidR="00912731" w:rsidRPr="00E312C6" w:rsidRDefault="00912731" w:rsidP="00853D18">
            <w:pPr>
              <w:jc w:val="center"/>
              <w:rPr>
                <w:rFonts w:ascii="Arial" w:hAnsi="Arial" w:cs="Arial"/>
                <w:szCs w:val="28"/>
              </w:rPr>
            </w:pPr>
            <w:r>
              <w:rPr>
                <w:rFonts w:hint="eastAsia"/>
                <w:color w:val="000000"/>
                <w:sz w:val="22"/>
              </w:rPr>
              <w:t>610.0673</w:t>
            </w:r>
          </w:p>
        </w:tc>
        <w:tc>
          <w:tcPr>
            <w:tcW w:w="1080" w:type="dxa"/>
            <w:noWrap/>
            <w:vAlign w:val="bottom"/>
            <w:hideMark/>
          </w:tcPr>
          <w:p w14:paraId="5FFE8E39" w14:textId="77777777" w:rsidR="00912731" w:rsidRPr="00E312C6" w:rsidRDefault="00912731" w:rsidP="00853D18">
            <w:pPr>
              <w:jc w:val="center"/>
              <w:rPr>
                <w:rFonts w:ascii="Arial" w:hAnsi="Arial" w:cs="Arial"/>
                <w:szCs w:val="28"/>
              </w:rPr>
            </w:pPr>
            <w:r>
              <w:rPr>
                <w:rFonts w:hint="eastAsia"/>
                <w:color w:val="000000"/>
                <w:sz w:val="22"/>
              </w:rPr>
              <w:t>27.70772</w:t>
            </w:r>
          </w:p>
        </w:tc>
        <w:tc>
          <w:tcPr>
            <w:tcW w:w="1617" w:type="dxa"/>
            <w:noWrap/>
            <w:vAlign w:val="bottom"/>
            <w:hideMark/>
          </w:tcPr>
          <w:p w14:paraId="43A2F91F" w14:textId="77777777" w:rsidR="00912731" w:rsidRPr="00E312C6" w:rsidRDefault="00912731" w:rsidP="00853D18">
            <w:pPr>
              <w:jc w:val="center"/>
              <w:rPr>
                <w:rFonts w:ascii="Arial" w:hAnsi="Arial" w:cs="Arial"/>
                <w:szCs w:val="28"/>
              </w:rPr>
            </w:pPr>
            <w:r>
              <w:rPr>
                <w:rFonts w:hint="eastAsia"/>
                <w:color w:val="000000"/>
                <w:sz w:val="22"/>
              </w:rPr>
              <w:t>-0.44734</w:t>
            </w:r>
          </w:p>
        </w:tc>
      </w:tr>
      <w:tr w:rsidR="00912731" w:rsidRPr="00E312C6" w14:paraId="3AB76850" w14:textId="77777777" w:rsidTr="00853D18">
        <w:trPr>
          <w:trHeight w:val="270"/>
          <w:jc w:val="center"/>
        </w:trPr>
        <w:tc>
          <w:tcPr>
            <w:tcW w:w="1217" w:type="dxa"/>
            <w:noWrap/>
            <w:vAlign w:val="bottom"/>
            <w:hideMark/>
          </w:tcPr>
          <w:p w14:paraId="3EFEC4E0" w14:textId="77777777" w:rsidR="00912731" w:rsidRPr="00E312C6" w:rsidRDefault="00912731" w:rsidP="00853D18">
            <w:pPr>
              <w:jc w:val="center"/>
              <w:rPr>
                <w:rFonts w:ascii="Arial" w:hAnsi="Arial" w:cs="Arial"/>
                <w:szCs w:val="28"/>
              </w:rPr>
            </w:pPr>
            <w:r>
              <w:rPr>
                <w:rFonts w:hint="eastAsia"/>
                <w:color w:val="000000"/>
                <w:sz w:val="22"/>
              </w:rPr>
              <w:t>6</w:t>
            </w:r>
          </w:p>
        </w:tc>
        <w:tc>
          <w:tcPr>
            <w:tcW w:w="1163" w:type="dxa"/>
            <w:noWrap/>
            <w:vAlign w:val="bottom"/>
            <w:hideMark/>
          </w:tcPr>
          <w:p w14:paraId="4ED38C7B" w14:textId="77777777" w:rsidR="00912731" w:rsidRPr="00E312C6" w:rsidRDefault="00912731" w:rsidP="00853D18">
            <w:pPr>
              <w:jc w:val="center"/>
              <w:rPr>
                <w:rFonts w:ascii="Arial" w:hAnsi="Arial" w:cs="Arial"/>
                <w:szCs w:val="28"/>
              </w:rPr>
            </w:pPr>
            <w:r>
              <w:rPr>
                <w:rFonts w:hint="eastAsia"/>
                <w:color w:val="000000"/>
                <w:sz w:val="22"/>
              </w:rPr>
              <w:t>2000</w:t>
            </w:r>
          </w:p>
        </w:tc>
        <w:tc>
          <w:tcPr>
            <w:tcW w:w="1080" w:type="dxa"/>
            <w:noWrap/>
            <w:vAlign w:val="bottom"/>
            <w:hideMark/>
          </w:tcPr>
          <w:p w14:paraId="24C132FC" w14:textId="77777777" w:rsidR="00912731" w:rsidRPr="00E312C6" w:rsidRDefault="00912731" w:rsidP="00853D18">
            <w:pPr>
              <w:jc w:val="center"/>
              <w:rPr>
                <w:rFonts w:ascii="Arial" w:hAnsi="Arial" w:cs="Arial"/>
                <w:szCs w:val="28"/>
              </w:rPr>
            </w:pPr>
            <w:r>
              <w:rPr>
                <w:rFonts w:hint="eastAsia"/>
                <w:color w:val="000000"/>
                <w:sz w:val="22"/>
              </w:rPr>
              <w:t>0</w:t>
            </w:r>
          </w:p>
        </w:tc>
        <w:tc>
          <w:tcPr>
            <w:tcW w:w="1163" w:type="dxa"/>
            <w:noWrap/>
            <w:vAlign w:val="bottom"/>
            <w:hideMark/>
          </w:tcPr>
          <w:p w14:paraId="22CDC165" w14:textId="77777777" w:rsidR="00912731" w:rsidRPr="00E312C6" w:rsidRDefault="00912731" w:rsidP="00853D18">
            <w:pPr>
              <w:jc w:val="center"/>
              <w:rPr>
                <w:rFonts w:ascii="Arial" w:hAnsi="Arial" w:cs="Arial"/>
                <w:szCs w:val="28"/>
              </w:rPr>
            </w:pPr>
            <w:r>
              <w:rPr>
                <w:rFonts w:hint="eastAsia"/>
                <w:color w:val="000000"/>
                <w:sz w:val="22"/>
              </w:rPr>
              <w:t>637.3332</w:t>
            </w:r>
          </w:p>
        </w:tc>
        <w:tc>
          <w:tcPr>
            <w:tcW w:w="1080" w:type="dxa"/>
            <w:noWrap/>
            <w:vAlign w:val="bottom"/>
            <w:hideMark/>
          </w:tcPr>
          <w:p w14:paraId="4A80FCFC" w14:textId="77777777" w:rsidR="00912731" w:rsidRPr="00E312C6" w:rsidRDefault="00912731" w:rsidP="00853D18">
            <w:pPr>
              <w:jc w:val="center"/>
              <w:rPr>
                <w:rFonts w:ascii="Arial" w:hAnsi="Arial" w:cs="Arial"/>
                <w:szCs w:val="28"/>
              </w:rPr>
            </w:pPr>
            <w:r>
              <w:rPr>
                <w:rFonts w:hint="eastAsia"/>
                <w:color w:val="000000"/>
                <w:sz w:val="22"/>
              </w:rPr>
              <w:t>27.26584</w:t>
            </w:r>
          </w:p>
        </w:tc>
        <w:tc>
          <w:tcPr>
            <w:tcW w:w="1617" w:type="dxa"/>
            <w:noWrap/>
            <w:vAlign w:val="bottom"/>
            <w:hideMark/>
          </w:tcPr>
          <w:p w14:paraId="5176195A" w14:textId="77777777" w:rsidR="00912731" w:rsidRPr="00E312C6" w:rsidRDefault="00912731" w:rsidP="00853D18">
            <w:pPr>
              <w:jc w:val="center"/>
              <w:rPr>
                <w:rFonts w:ascii="Arial" w:hAnsi="Arial" w:cs="Arial"/>
                <w:szCs w:val="28"/>
              </w:rPr>
            </w:pPr>
            <w:r>
              <w:rPr>
                <w:rFonts w:hint="eastAsia"/>
                <w:color w:val="000000"/>
                <w:sz w:val="22"/>
              </w:rPr>
              <w:t>-0.44187</w:t>
            </w:r>
          </w:p>
        </w:tc>
      </w:tr>
      <w:tr w:rsidR="00912731" w:rsidRPr="00E312C6" w14:paraId="5F093AF3" w14:textId="77777777" w:rsidTr="00853D18">
        <w:trPr>
          <w:trHeight w:val="270"/>
          <w:jc w:val="center"/>
        </w:trPr>
        <w:tc>
          <w:tcPr>
            <w:tcW w:w="1217" w:type="dxa"/>
            <w:noWrap/>
            <w:vAlign w:val="bottom"/>
            <w:hideMark/>
          </w:tcPr>
          <w:p w14:paraId="29299E01" w14:textId="77777777" w:rsidR="00912731" w:rsidRPr="00E312C6" w:rsidRDefault="00912731" w:rsidP="00853D18">
            <w:pPr>
              <w:jc w:val="center"/>
              <w:rPr>
                <w:rFonts w:ascii="Arial" w:hAnsi="Arial" w:cs="Arial"/>
                <w:szCs w:val="28"/>
              </w:rPr>
            </w:pPr>
            <w:r>
              <w:rPr>
                <w:rFonts w:hint="eastAsia"/>
                <w:color w:val="000000"/>
                <w:sz w:val="22"/>
              </w:rPr>
              <w:t>7</w:t>
            </w:r>
          </w:p>
        </w:tc>
        <w:tc>
          <w:tcPr>
            <w:tcW w:w="1163" w:type="dxa"/>
            <w:noWrap/>
            <w:vAlign w:val="bottom"/>
            <w:hideMark/>
          </w:tcPr>
          <w:p w14:paraId="3C9F5724" w14:textId="77777777" w:rsidR="00912731" w:rsidRPr="00E312C6" w:rsidRDefault="00912731" w:rsidP="00853D18">
            <w:pPr>
              <w:jc w:val="center"/>
              <w:rPr>
                <w:rFonts w:ascii="Arial" w:hAnsi="Arial" w:cs="Arial"/>
                <w:szCs w:val="28"/>
              </w:rPr>
            </w:pPr>
            <w:r>
              <w:rPr>
                <w:rFonts w:hint="eastAsia"/>
                <w:color w:val="000000"/>
                <w:sz w:val="22"/>
              </w:rPr>
              <w:t>2000</w:t>
            </w:r>
          </w:p>
        </w:tc>
        <w:tc>
          <w:tcPr>
            <w:tcW w:w="1080" w:type="dxa"/>
            <w:noWrap/>
            <w:vAlign w:val="bottom"/>
            <w:hideMark/>
          </w:tcPr>
          <w:p w14:paraId="47DEE48F" w14:textId="77777777" w:rsidR="00912731" w:rsidRPr="00E312C6" w:rsidRDefault="00912731" w:rsidP="00853D18">
            <w:pPr>
              <w:jc w:val="center"/>
              <w:rPr>
                <w:rFonts w:ascii="Arial" w:hAnsi="Arial" w:cs="Arial"/>
                <w:szCs w:val="28"/>
              </w:rPr>
            </w:pPr>
            <w:r>
              <w:rPr>
                <w:rFonts w:hint="eastAsia"/>
                <w:color w:val="000000"/>
                <w:sz w:val="22"/>
              </w:rPr>
              <w:t>0</w:t>
            </w:r>
          </w:p>
        </w:tc>
        <w:tc>
          <w:tcPr>
            <w:tcW w:w="1163" w:type="dxa"/>
            <w:noWrap/>
            <w:vAlign w:val="bottom"/>
            <w:hideMark/>
          </w:tcPr>
          <w:p w14:paraId="4CF30BAE" w14:textId="77777777" w:rsidR="00912731" w:rsidRPr="00E312C6" w:rsidRDefault="00912731" w:rsidP="00853D18">
            <w:pPr>
              <w:jc w:val="center"/>
              <w:rPr>
                <w:rFonts w:ascii="Arial" w:hAnsi="Arial" w:cs="Arial"/>
                <w:szCs w:val="28"/>
              </w:rPr>
            </w:pPr>
            <w:r>
              <w:rPr>
                <w:rFonts w:hint="eastAsia"/>
                <w:color w:val="000000"/>
                <w:sz w:val="22"/>
              </w:rPr>
              <w:t>664.1626</w:t>
            </w:r>
          </w:p>
        </w:tc>
        <w:tc>
          <w:tcPr>
            <w:tcW w:w="1080" w:type="dxa"/>
            <w:noWrap/>
            <w:vAlign w:val="bottom"/>
            <w:hideMark/>
          </w:tcPr>
          <w:p w14:paraId="2313E1DD" w14:textId="77777777" w:rsidR="00912731" w:rsidRPr="00E312C6" w:rsidRDefault="00912731" w:rsidP="00853D18">
            <w:pPr>
              <w:jc w:val="center"/>
              <w:rPr>
                <w:rFonts w:ascii="Arial" w:hAnsi="Arial" w:cs="Arial"/>
                <w:szCs w:val="28"/>
              </w:rPr>
            </w:pPr>
            <w:r>
              <w:rPr>
                <w:rFonts w:hint="eastAsia"/>
                <w:color w:val="000000"/>
                <w:sz w:val="22"/>
              </w:rPr>
              <w:t>26.82939</w:t>
            </w:r>
          </w:p>
        </w:tc>
        <w:tc>
          <w:tcPr>
            <w:tcW w:w="1617" w:type="dxa"/>
            <w:noWrap/>
            <w:vAlign w:val="bottom"/>
            <w:hideMark/>
          </w:tcPr>
          <w:p w14:paraId="4CCC91FB" w14:textId="77777777" w:rsidR="00912731" w:rsidRPr="00E312C6" w:rsidRDefault="00912731" w:rsidP="00853D18">
            <w:pPr>
              <w:jc w:val="center"/>
              <w:rPr>
                <w:rFonts w:ascii="Arial" w:hAnsi="Arial" w:cs="Arial"/>
                <w:szCs w:val="28"/>
              </w:rPr>
            </w:pPr>
            <w:r>
              <w:rPr>
                <w:rFonts w:hint="eastAsia"/>
                <w:color w:val="000000"/>
                <w:sz w:val="22"/>
              </w:rPr>
              <w:t>-0.43645</w:t>
            </w:r>
          </w:p>
        </w:tc>
      </w:tr>
      <w:tr w:rsidR="00912731" w:rsidRPr="00E312C6" w14:paraId="6A91E721" w14:textId="77777777" w:rsidTr="00853D18">
        <w:trPr>
          <w:trHeight w:val="270"/>
          <w:jc w:val="center"/>
        </w:trPr>
        <w:tc>
          <w:tcPr>
            <w:tcW w:w="1217" w:type="dxa"/>
            <w:noWrap/>
            <w:vAlign w:val="bottom"/>
            <w:hideMark/>
          </w:tcPr>
          <w:p w14:paraId="00276448" w14:textId="77777777" w:rsidR="00912731" w:rsidRPr="00E312C6" w:rsidRDefault="00912731" w:rsidP="00853D18">
            <w:pPr>
              <w:jc w:val="center"/>
              <w:rPr>
                <w:rFonts w:ascii="Arial" w:hAnsi="Arial" w:cs="Arial"/>
                <w:szCs w:val="28"/>
              </w:rPr>
            </w:pPr>
            <w:r>
              <w:rPr>
                <w:rFonts w:hint="eastAsia"/>
                <w:color w:val="000000"/>
                <w:sz w:val="22"/>
              </w:rPr>
              <w:t>8</w:t>
            </w:r>
          </w:p>
        </w:tc>
        <w:tc>
          <w:tcPr>
            <w:tcW w:w="1163" w:type="dxa"/>
            <w:noWrap/>
            <w:vAlign w:val="bottom"/>
            <w:hideMark/>
          </w:tcPr>
          <w:p w14:paraId="023ED622" w14:textId="77777777" w:rsidR="00912731" w:rsidRPr="00E312C6" w:rsidRDefault="00912731" w:rsidP="00853D18">
            <w:pPr>
              <w:jc w:val="center"/>
              <w:rPr>
                <w:rFonts w:ascii="Arial" w:hAnsi="Arial" w:cs="Arial"/>
                <w:szCs w:val="28"/>
              </w:rPr>
            </w:pPr>
            <w:r>
              <w:rPr>
                <w:rFonts w:hint="eastAsia"/>
                <w:color w:val="000000"/>
                <w:sz w:val="22"/>
              </w:rPr>
              <w:t>2000</w:t>
            </w:r>
          </w:p>
        </w:tc>
        <w:tc>
          <w:tcPr>
            <w:tcW w:w="1080" w:type="dxa"/>
            <w:noWrap/>
            <w:vAlign w:val="bottom"/>
            <w:hideMark/>
          </w:tcPr>
          <w:p w14:paraId="3FA97DC4" w14:textId="77777777" w:rsidR="00912731" w:rsidRPr="00E312C6" w:rsidRDefault="00912731" w:rsidP="00853D18">
            <w:pPr>
              <w:jc w:val="center"/>
              <w:rPr>
                <w:rFonts w:ascii="Arial" w:hAnsi="Arial" w:cs="Arial"/>
                <w:szCs w:val="28"/>
              </w:rPr>
            </w:pPr>
            <w:r>
              <w:rPr>
                <w:rFonts w:hint="eastAsia"/>
                <w:color w:val="000000"/>
                <w:sz w:val="22"/>
              </w:rPr>
              <w:t>0</w:t>
            </w:r>
          </w:p>
        </w:tc>
        <w:tc>
          <w:tcPr>
            <w:tcW w:w="1163" w:type="dxa"/>
            <w:noWrap/>
            <w:vAlign w:val="bottom"/>
            <w:hideMark/>
          </w:tcPr>
          <w:p w14:paraId="644A9EE2" w14:textId="77777777" w:rsidR="00912731" w:rsidRPr="00E312C6" w:rsidRDefault="00912731" w:rsidP="00853D18">
            <w:pPr>
              <w:jc w:val="center"/>
              <w:rPr>
                <w:rFonts w:ascii="Arial" w:hAnsi="Arial" w:cs="Arial"/>
                <w:szCs w:val="28"/>
              </w:rPr>
            </w:pPr>
            <w:r>
              <w:rPr>
                <w:rFonts w:hint="eastAsia"/>
                <w:color w:val="000000"/>
                <w:sz w:val="22"/>
              </w:rPr>
              <w:t>690.5609</w:t>
            </w:r>
          </w:p>
        </w:tc>
        <w:tc>
          <w:tcPr>
            <w:tcW w:w="1080" w:type="dxa"/>
            <w:noWrap/>
            <w:vAlign w:val="bottom"/>
            <w:hideMark/>
          </w:tcPr>
          <w:p w14:paraId="1DBE2416" w14:textId="77777777" w:rsidR="00912731" w:rsidRPr="00E312C6" w:rsidRDefault="00912731" w:rsidP="00853D18">
            <w:pPr>
              <w:jc w:val="center"/>
              <w:rPr>
                <w:rFonts w:ascii="Arial" w:hAnsi="Arial" w:cs="Arial"/>
                <w:szCs w:val="28"/>
              </w:rPr>
            </w:pPr>
            <w:r>
              <w:rPr>
                <w:rFonts w:hint="eastAsia"/>
                <w:color w:val="000000"/>
                <w:sz w:val="22"/>
              </w:rPr>
              <w:t>26.39831</w:t>
            </w:r>
          </w:p>
        </w:tc>
        <w:tc>
          <w:tcPr>
            <w:tcW w:w="1617" w:type="dxa"/>
            <w:noWrap/>
            <w:vAlign w:val="bottom"/>
            <w:hideMark/>
          </w:tcPr>
          <w:p w14:paraId="227B2D9F" w14:textId="77777777" w:rsidR="00912731" w:rsidRPr="00E312C6" w:rsidRDefault="00912731" w:rsidP="00853D18">
            <w:pPr>
              <w:jc w:val="center"/>
              <w:rPr>
                <w:rFonts w:ascii="Arial" w:hAnsi="Arial" w:cs="Arial"/>
                <w:szCs w:val="28"/>
              </w:rPr>
            </w:pPr>
            <w:r>
              <w:rPr>
                <w:rFonts w:hint="eastAsia"/>
                <w:color w:val="000000"/>
                <w:sz w:val="22"/>
              </w:rPr>
              <w:t>-0.43108</w:t>
            </w:r>
          </w:p>
        </w:tc>
      </w:tr>
      <w:tr w:rsidR="00912731" w:rsidRPr="00E312C6" w14:paraId="7FDD61B4" w14:textId="77777777" w:rsidTr="00853D18">
        <w:trPr>
          <w:trHeight w:val="270"/>
          <w:jc w:val="center"/>
        </w:trPr>
        <w:tc>
          <w:tcPr>
            <w:tcW w:w="1217" w:type="dxa"/>
            <w:noWrap/>
            <w:vAlign w:val="bottom"/>
            <w:hideMark/>
          </w:tcPr>
          <w:p w14:paraId="7A5CC9EE" w14:textId="77777777" w:rsidR="00912731" w:rsidRPr="00E312C6" w:rsidRDefault="00912731" w:rsidP="00853D18">
            <w:pPr>
              <w:jc w:val="center"/>
              <w:rPr>
                <w:rFonts w:ascii="Arial" w:hAnsi="Arial" w:cs="Arial"/>
                <w:szCs w:val="28"/>
              </w:rPr>
            </w:pPr>
            <w:r>
              <w:rPr>
                <w:rFonts w:hint="eastAsia"/>
                <w:color w:val="000000"/>
                <w:sz w:val="22"/>
              </w:rPr>
              <w:t>9</w:t>
            </w:r>
          </w:p>
        </w:tc>
        <w:tc>
          <w:tcPr>
            <w:tcW w:w="1163" w:type="dxa"/>
            <w:noWrap/>
            <w:vAlign w:val="bottom"/>
            <w:hideMark/>
          </w:tcPr>
          <w:p w14:paraId="54BBB3B5" w14:textId="77777777" w:rsidR="00912731" w:rsidRPr="00E312C6" w:rsidRDefault="00912731" w:rsidP="00853D18">
            <w:pPr>
              <w:jc w:val="center"/>
              <w:rPr>
                <w:rFonts w:ascii="Arial" w:hAnsi="Arial" w:cs="Arial"/>
                <w:szCs w:val="28"/>
              </w:rPr>
            </w:pPr>
            <w:r>
              <w:rPr>
                <w:rFonts w:hint="eastAsia"/>
                <w:color w:val="000000"/>
                <w:sz w:val="22"/>
              </w:rPr>
              <w:t>2000</w:t>
            </w:r>
          </w:p>
        </w:tc>
        <w:tc>
          <w:tcPr>
            <w:tcW w:w="1080" w:type="dxa"/>
            <w:noWrap/>
            <w:vAlign w:val="bottom"/>
            <w:hideMark/>
          </w:tcPr>
          <w:p w14:paraId="3FEA1785" w14:textId="77777777" w:rsidR="00912731" w:rsidRPr="00E312C6" w:rsidRDefault="00912731" w:rsidP="00853D18">
            <w:pPr>
              <w:jc w:val="center"/>
              <w:rPr>
                <w:rFonts w:ascii="Arial" w:hAnsi="Arial" w:cs="Arial"/>
                <w:szCs w:val="28"/>
              </w:rPr>
            </w:pPr>
            <w:r>
              <w:rPr>
                <w:rFonts w:hint="eastAsia"/>
                <w:color w:val="000000"/>
                <w:sz w:val="22"/>
              </w:rPr>
              <w:t>0</w:t>
            </w:r>
          </w:p>
        </w:tc>
        <w:tc>
          <w:tcPr>
            <w:tcW w:w="1163" w:type="dxa"/>
            <w:noWrap/>
            <w:vAlign w:val="bottom"/>
            <w:hideMark/>
          </w:tcPr>
          <w:p w14:paraId="12953152" w14:textId="77777777" w:rsidR="00912731" w:rsidRPr="00E312C6" w:rsidRDefault="00912731" w:rsidP="00853D18">
            <w:pPr>
              <w:jc w:val="center"/>
              <w:rPr>
                <w:rFonts w:ascii="Arial" w:hAnsi="Arial" w:cs="Arial"/>
                <w:szCs w:val="28"/>
              </w:rPr>
            </w:pPr>
            <w:r>
              <w:rPr>
                <w:rFonts w:hint="eastAsia"/>
                <w:color w:val="000000"/>
                <w:sz w:val="22"/>
              </w:rPr>
              <w:t>716.5334</w:t>
            </w:r>
          </w:p>
        </w:tc>
        <w:tc>
          <w:tcPr>
            <w:tcW w:w="1080" w:type="dxa"/>
            <w:noWrap/>
            <w:vAlign w:val="bottom"/>
            <w:hideMark/>
          </w:tcPr>
          <w:p w14:paraId="0091CEC4" w14:textId="77777777" w:rsidR="00912731" w:rsidRPr="00E312C6" w:rsidRDefault="00912731" w:rsidP="00853D18">
            <w:pPr>
              <w:jc w:val="center"/>
              <w:rPr>
                <w:rFonts w:ascii="Arial" w:hAnsi="Arial" w:cs="Arial"/>
                <w:szCs w:val="28"/>
              </w:rPr>
            </w:pPr>
            <w:r>
              <w:rPr>
                <w:rFonts w:hint="eastAsia"/>
                <w:color w:val="000000"/>
                <w:sz w:val="22"/>
              </w:rPr>
              <w:t>25.97256</w:t>
            </w:r>
          </w:p>
        </w:tc>
        <w:tc>
          <w:tcPr>
            <w:tcW w:w="1617" w:type="dxa"/>
            <w:noWrap/>
            <w:vAlign w:val="bottom"/>
            <w:hideMark/>
          </w:tcPr>
          <w:p w14:paraId="74B5DC9D" w14:textId="77777777" w:rsidR="00912731" w:rsidRPr="00E312C6" w:rsidRDefault="00912731" w:rsidP="00853D18">
            <w:pPr>
              <w:jc w:val="center"/>
              <w:rPr>
                <w:rFonts w:ascii="Arial" w:hAnsi="Arial" w:cs="Arial"/>
                <w:szCs w:val="28"/>
              </w:rPr>
            </w:pPr>
            <w:r>
              <w:rPr>
                <w:rFonts w:hint="eastAsia"/>
                <w:color w:val="000000"/>
                <w:sz w:val="22"/>
              </w:rPr>
              <w:t>-0.42575</w:t>
            </w:r>
          </w:p>
        </w:tc>
      </w:tr>
      <w:tr w:rsidR="00912731" w:rsidRPr="00E312C6" w14:paraId="25FAAA8E" w14:textId="77777777" w:rsidTr="00853D18">
        <w:trPr>
          <w:trHeight w:val="270"/>
          <w:jc w:val="center"/>
        </w:trPr>
        <w:tc>
          <w:tcPr>
            <w:tcW w:w="1217" w:type="dxa"/>
            <w:noWrap/>
            <w:vAlign w:val="bottom"/>
            <w:hideMark/>
          </w:tcPr>
          <w:p w14:paraId="6AFA26B5" w14:textId="77777777" w:rsidR="00912731" w:rsidRPr="00E312C6" w:rsidRDefault="00912731" w:rsidP="00853D18">
            <w:pPr>
              <w:jc w:val="center"/>
              <w:rPr>
                <w:rFonts w:ascii="Arial" w:hAnsi="Arial" w:cs="Arial"/>
                <w:szCs w:val="28"/>
              </w:rPr>
            </w:pPr>
            <w:r>
              <w:rPr>
                <w:rFonts w:hint="eastAsia"/>
                <w:color w:val="000000"/>
                <w:sz w:val="22"/>
              </w:rPr>
              <w:t>10</w:t>
            </w:r>
          </w:p>
        </w:tc>
        <w:tc>
          <w:tcPr>
            <w:tcW w:w="1163" w:type="dxa"/>
            <w:noWrap/>
            <w:vAlign w:val="bottom"/>
            <w:hideMark/>
          </w:tcPr>
          <w:p w14:paraId="19ABD263" w14:textId="77777777" w:rsidR="00912731" w:rsidRPr="00E312C6" w:rsidRDefault="00912731" w:rsidP="00853D18">
            <w:pPr>
              <w:jc w:val="center"/>
              <w:rPr>
                <w:rFonts w:ascii="Arial" w:hAnsi="Arial" w:cs="Arial"/>
                <w:szCs w:val="28"/>
              </w:rPr>
            </w:pPr>
            <w:r>
              <w:rPr>
                <w:rFonts w:hint="eastAsia"/>
                <w:color w:val="000000"/>
                <w:sz w:val="22"/>
              </w:rPr>
              <w:t>2000</w:t>
            </w:r>
          </w:p>
        </w:tc>
        <w:tc>
          <w:tcPr>
            <w:tcW w:w="1080" w:type="dxa"/>
            <w:noWrap/>
            <w:vAlign w:val="bottom"/>
            <w:hideMark/>
          </w:tcPr>
          <w:p w14:paraId="6FB2D157" w14:textId="77777777" w:rsidR="00912731" w:rsidRPr="00E312C6" w:rsidRDefault="00912731" w:rsidP="00853D18">
            <w:pPr>
              <w:jc w:val="center"/>
              <w:rPr>
                <w:rFonts w:ascii="Arial" w:hAnsi="Arial" w:cs="Arial"/>
                <w:szCs w:val="28"/>
              </w:rPr>
            </w:pPr>
            <w:r>
              <w:rPr>
                <w:rFonts w:hint="eastAsia"/>
                <w:color w:val="000000"/>
                <w:sz w:val="22"/>
              </w:rPr>
              <w:t>0</w:t>
            </w:r>
          </w:p>
        </w:tc>
        <w:tc>
          <w:tcPr>
            <w:tcW w:w="1163" w:type="dxa"/>
            <w:noWrap/>
            <w:vAlign w:val="bottom"/>
            <w:hideMark/>
          </w:tcPr>
          <w:p w14:paraId="3A15EB58" w14:textId="77777777" w:rsidR="00912731" w:rsidRPr="00E312C6" w:rsidRDefault="00912731" w:rsidP="00853D18">
            <w:pPr>
              <w:jc w:val="center"/>
              <w:rPr>
                <w:rFonts w:ascii="Arial" w:hAnsi="Arial" w:cs="Arial"/>
                <w:szCs w:val="28"/>
              </w:rPr>
            </w:pPr>
            <w:r>
              <w:rPr>
                <w:rFonts w:hint="eastAsia"/>
                <w:color w:val="000000"/>
                <w:sz w:val="22"/>
              </w:rPr>
              <w:t>742.0855</w:t>
            </w:r>
          </w:p>
        </w:tc>
        <w:tc>
          <w:tcPr>
            <w:tcW w:w="1080" w:type="dxa"/>
            <w:noWrap/>
            <w:vAlign w:val="bottom"/>
            <w:hideMark/>
          </w:tcPr>
          <w:p w14:paraId="75F268CE" w14:textId="77777777" w:rsidR="00912731" w:rsidRPr="00E312C6" w:rsidRDefault="00912731" w:rsidP="00853D18">
            <w:pPr>
              <w:jc w:val="center"/>
              <w:rPr>
                <w:rFonts w:ascii="Arial" w:hAnsi="Arial" w:cs="Arial"/>
                <w:szCs w:val="28"/>
              </w:rPr>
            </w:pPr>
            <w:r>
              <w:rPr>
                <w:rFonts w:hint="eastAsia"/>
                <w:color w:val="000000"/>
                <w:sz w:val="22"/>
              </w:rPr>
              <w:t>25.55209</w:t>
            </w:r>
          </w:p>
        </w:tc>
        <w:tc>
          <w:tcPr>
            <w:tcW w:w="1617" w:type="dxa"/>
            <w:noWrap/>
            <w:vAlign w:val="bottom"/>
            <w:hideMark/>
          </w:tcPr>
          <w:p w14:paraId="6FAB9EDE" w14:textId="77777777" w:rsidR="00912731" w:rsidRPr="00E312C6" w:rsidRDefault="00912731" w:rsidP="00853D18">
            <w:pPr>
              <w:jc w:val="center"/>
              <w:rPr>
                <w:rFonts w:ascii="Arial" w:hAnsi="Arial" w:cs="Arial"/>
                <w:szCs w:val="28"/>
              </w:rPr>
            </w:pPr>
            <w:r>
              <w:rPr>
                <w:rFonts w:hint="eastAsia"/>
                <w:color w:val="000000"/>
                <w:sz w:val="22"/>
              </w:rPr>
              <w:t>-0.42047</w:t>
            </w:r>
          </w:p>
        </w:tc>
      </w:tr>
    </w:tbl>
    <w:p w14:paraId="1C6DBF76" w14:textId="77777777" w:rsidR="00912731" w:rsidRDefault="00912731" w:rsidP="00912731">
      <w:pPr>
        <w:rPr>
          <w:rFonts w:ascii="Arial" w:hAnsi="Arial" w:cs="Arial"/>
          <w:szCs w:val="28"/>
        </w:rPr>
      </w:pPr>
    </w:p>
    <w:p w14:paraId="3956DC59" w14:textId="77777777" w:rsidR="00912731" w:rsidRDefault="00912731" w:rsidP="00912731">
      <w:pPr>
        <w:rPr>
          <w:rFonts w:ascii="Arial" w:hAnsi="Arial" w:cs="Arial"/>
          <w:szCs w:val="28"/>
        </w:rPr>
      </w:pPr>
      <w:r>
        <w:rPr>
          <w:rFonts w:ascii="Arial" w:hAnsi="Arial" w:cs="Arial" w:hint="eastAsia"/>
          <w:szCs w:val="28"/>
        </w:rPr>
        <w:t>仿真结果：</w:t>
      </w:r>
    </w:p>
    <w:p w14:paraId="54500AF0" w14:textId="77777777" w:rsidR="00912731" w:rsidRDefault="00912731" w:rsidP="00912731">
      <w:pPr>
        <w:jc w:val="center"/>
        <w:rPr>
          <w:rFonts w:ascii="Arial" w:hAnsi="Arial" w:cs="Arial"/>
          <w:szCs w:val="28"/>
        </w:rPr>
      </w:pPr>
      <w:r>
        <w:rPr>
          <w:noProof/>
        </w:rPr>
        <w:drawing>
          <wp:inline distT="0" distB="0" distL="0" distR="0" wp14:anchorId="3D1BCDB6" wp14:editId="6EAF80FA">
            <wp:extent cx="4553585" cy="2065655"/>
            <wp:effectExtent l="0" t="0" r="0" b="0"/>
            <wp:docPr id="1586144630" name="图表 1">
              <a:extLst xmlns:a="http://schemas.openxmlformats.org/drawingml/2006/main">
                <a:ext uri="{FF2B5EF4-FFF2-40B4-BE49-F238E27FC236}">
                  <a16:creationId xmlns:a16="http://schemas.microsoft.com/office/drawing/2014/main" id="{2C168EC0-3525-A5FC-AD44-F42F4823F2B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1DC07367" w14:textId="77777777" w:rsidR="00912731" w:rsidRDefault="00912731" w:rsidP="00912731">
      <w:pPr>
        <w:jc w:val="center"/>
        <w:rPr>
          <w:rFonts w:ascii="Arial" w:hAnsi="Arial" w:cs="Arial"/>
          <w:szCs w:val="28"/>
        </w:rPr>
      </w:pPr>
    </w:p>
    <w:p w14:paraId="7B180491" w14:textId="77777777" w:rsidR="00912731" w:rsidRDefault="00912731" w:rsidP="00912731">
      <w:pPr>
        <w:jc w:val="center"/>
        <w:rPr>
          <w:rFonts w:ascii="Arial" w:hAnsi="Arial" w:cs="Arial"/>
          <w:szCs w:val="28"/>
        </w:rPr>
      </w:pPr>
      <w:r>
        <w:rPr>
          <w:noProof/>
        </w:rPr>
        <w:lastRenderedPageBreak/>
        <w:drawing>
          <wp:inline distT="0" distB="0" distL="0" distR="0" wp14:anchorId="5DF3EA0F" wp14:editId="7167295F">
            <wp:extent cx="4583430" cy="2333625"/>
            <wp:effectExtent l="0" t="0" r="7620" b="0"/>
            <wp:docPr id="16972559" name="图表 1">
              <a:extLst xmlns:a="http://schemas.openxmlformats.org/drawingml/2006/main">
                <a:ext uri="{FF2B5EF4-FFF2-40B4-BE49-F238E27FC236}">
                  <a16:creationId xmlns:a16="http://schemas.microsoft.com/office/drawing/2014/main" id="{2C168EC0-3525-A5FC-AD44-F42F4823F2B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637419D2" w14:textId="77777777" w:rsidR="00912731" w:rsidRDefault="00912731" w:rsidP="00912731">
      <w:pPr>
        <w:ind w:firstLine="420"/>
        <w:rPr>
          <w:rFonts w:ascii="Arial" w:hAnsi="Arial" w:cs="Arial"/>
          <w:szCs w:val="28"/>
        </w:rPr>
      </w:pPr>
      <w:r>
        <w:rPr>
          <w:rFonts w:ascii="Arial" w:hAnsi="Arial" w:cs="Arial" w:hint="eastAsia"/>
          <w:szCs w:val="28"/>
        </w:rPr>
        <w:t>效果较好</w:t>
      </w:r>
    </w:p>
    <w:p w14:paraId="780F83E6" w14:textId="77777777" w:rsidR="00912731" w:rsidRDefault="00912731" w:rsidP="00912731">
      <w:pPr>
        <w:ind w:firstLine="420"/>
        <w:rPr>
          <w:rFonts w:ascii="Arial" w:hAnsi="Arial" w:cs="Arial"/>
          <w:szCs w:val="28"/>
        </w:rPr>
      </w:pPr>
    </w:p>
    <w:p w14:paraId="0643FD01" w14:textId="77777777" w:rsidR="00912731" w:rsidRDefault="00912731" w:rsidP="00912731">
      <w:pPr>
        <w:ind w:firstLine="420"/>
        <w:rPr>
          <w:rFonts w:ascii="Arial" w:hAnsi="Arial" w:cs="Arial"/>
          <w:szCs w:val="28"/>
        </w:rPr>
      </w:pPr>
      <w:r>
        <w:rPr>
          <w:rFonts w:ascii="Arial" w:hAnsi="Arial" w:cs="Arial" w:hint="eastAsia"/>
          <w:szCs w:val="28"/>
        </w:rPr>
        <w:t>代码：</w:t>
      </w:r>
    </w:p>
    <w:p w14:paraId="794DB8F2" w14:textId="77777777" w:rsidR="00912731" w:rsidRDefault="00912731" w:rsidP="00912731">
      <w:pPr>
        <w:ind w:firstLine="420"/>
        <w:rPr>
          <w:rFonts w:ascii="Arial" w:hAnsi="Arial" w:cs="Arial"/>
          <w:szCs w:val="28"/>
        </w:rPr>
      </w:pPr>
    </w:p>
    <w:p w14:paraId="35BD14D9" w14:textId="77777777" w:rsidR="00912731" w:rsidRPr="00741EDD" w:rsidRDefault="00912731" w:rsidP="00912731">
      <w:pPr>
        <w:widowControl/>
        <w:numPr>
          <w:ilvl w:val="0"/>
          <w:numId w:val="4"/>
        </w:numPr>
        <w:pBdr>
          <w:left w:val="single" w:sz="18" w:space="0" w:color="6CE26C"/>
        </w:pBdr>
        <w:shd w:val="clear" w:color="auto" w:fill="FFFFFF"/>
        <w:spacing w:line="210" w:lineRule="atLeast"/>
        <w:ind w:left="1395"/>
        <w:jc w:val="left"/>
        <w:rPr>
          <w:rFonts w:ascii="Consolas" w:hAnsi="Consolas" w:cs="宋体"/>
          <w:color w:val="5C5C5C"/>
          <w:kern w:val="0"/>
          <w:sz w:val="18"/>
          <w:szCs w:val="18"/>
          <w14:ligatures w14:val="none"/>
        </w:rPr>
      </w:pPr>
      <w:r w:rsidRPr="00741EDD">
        <w:rPr>
          <w:rFonts w:ascii="Consolas" w:hAnsi="Consolas" w:cs="宋体"/>
          <w:b/>
          <w:bCs/>
          <w:color w:val="006699"/>
          <w:kern w:val="0"/>
          <w:sz w:val="18"/>
          <w:szCs w:val="18"/>
          <w:bdr w:val="none" w:sz="0" w:space="0" w:color="auto" w:frame="1"/>
          <w14:ligatures w14:val="none"/>
        </w:rPr>
        <w:t>import</w:t>
      </w:r>
      <w:r w:rsidRPr="00741EDD">
        <w:rPr>
          <w:rFonts w:ascii="Consolas" w:hAnsi="Consolas" w:cs="宋体"/>
          <w:color w:val="000000"/>
          <w:kern w:val="0"/>
          <w:sz w:val="18"/>
          <w:szCs w:val="18"/>
          <w:bdr w:val="none" w:sz="0" w:space="0" w:color="auto" w:frame="1"/>
          <w14:ligatures w14:val="none"/>
        </w:rPr>
        <w:t> pandas as pd  </w:t>
      </w:r>
    </w:p>
    <w:p w14:paraId="31D5A944" w14:textId="77777777" w:rsidR="00912731" w:rsidRPr="00741EDD" w:rsidRDefault="00912731" w:rsidP="00912731">
      <w:pPr>
        <w:widowControl/>
        <w:numPr>
          <w:ilvl w:val="0"/>
          <w:numId w:val="4"/>
        </w:numPr>
        <w:pBdr>
          <w:left w:val="single" w:sz="18" w:space="0" w:color="6CE26C"/>
        </w:pBdr>
        <w:shd w:val="clear" w:color="auto" w:fill="F8F8F8"/>
        <w:spacing w:line="210" w:lineRule="atLeast"/>
        <w:ind w:left="1395"/>
        <w:jc w:val="left"/>
        <w:rPr>
          <w:rFonts w:ascii="Consolas" w:hAnsi="Consolas" w:cs="宋体"/>
          <w:color w:val="5C5C5C"/>
          <w:kern w:val="0"/>
          <w:sz w:val="18"/>
          <w:szCs w:val="18"/>
          <w14:ligatures w14:val="none"/>
        </w:rPr>
      </w:pPr>
      <w:r w:rsidRPr="00741EDD">
        <w:rPr>
          <w:rFonts w:ascii="Consolas" w:hAnsi="Consolas" w:cs="宋体"/>
          <w:color w:val="000000"/>
          <w:kern w:val="0"/>
          <w:sz w:val="18"/>
          <w:szCs w:val="18"/>
          <w:bdr w:val="none" w:sz="0" w:space="0" w:color="auto" w:frame="1"/>
          <w14:ligatures w14:val="none"/>
        </w:rPr>
        <w:t>  </w:t>
      </w:r>
    </w:p>
    <w:p w14:paraId="6CCB66C6" w14:textId="77777777" w:rsidR="00912731" w:rsidRPr="00741EDD" w:rsidRDefault="00912731" w:rsidP="00912731">
      <w:pPr>
        <w:widowControl/>
        <w:numPr>
          <w:ilvl w:val="0"/>
          <w:numId w:val="4"/>
        </w:numPr>
        <w:pBdr>
          <w:left w:val="single" w:sz="18" w:space="0" w:color="6CE26C"/>
        </w:pBdr>
        <w:shd w:val="clear" w:color="auto" w:fill="FFFFFF"/>
        <w:spacing w:line="210" w:lineRule="atLeast"/>
        <w:ind w:left="1395"/>
        <w:jc w:val="left"/>
        <w:rPr>
          <w:rFonts w:ascii="Consolas" w:hAnsi="Consolas" w:cs="宋体"/>
          <w:color w:val="5C5C5C"/>
          <w:kern w:val="0"/>
          <w:sz w:val="18"/>
          <w:szCs w:val="18"/>
          <w14:ligatures w14:val="none"/>
        </w:rPr>
      </w:pPr>
      <w:r w:rsidRPr="00741EDD">
        <w:rPr>
          <w:rFonts w:ascii="Consolas" w:hAnsi="Consolas" w:cs="宋体"/>
          <w:color w:val="000000"/>
          <w:kern w:val="0"/>
          <w:sz w:val="18"/>
          <w:szCs w:val="18"/>
          <w:bdr w:val="none" w:sz="0" w:space="0" w:color="auto" w:frame="1"/>
          <w14:ligatures w14:val="none"/>
        </w:rPr>
        <w:t>datas = pd.read_excel(</w:t>
      </w:r>
      <w:r w:rsidRPr="00741EDD">
        <w:rPr>
          <w:rFonts w:ascii="Consolas" w:hAnsi="Consolas" w:cs="宋体"/>
          <w:color w:val="0000FF"/>
          <w:kern w:val="0"/>
          <w:sz w:val="18"/>
          <w:szCs w:val="18"/>
          <w:bdr w:val="none" w:sz="0" w:space="0" w:color="auto" w:frame="1"/>
          <w14:ligatures w14:val="none"/>
        </w:rPr>
        <w:t>'Lead+car+data.xlsx'</w:t>
      </w:r>
      <w:r w:rsidRPr="00741EDD">
        <w:rPr>
          <w:rFonts w:ascii="Consolas" w:hAnsi="Consolas" w:cs="宋体"/>
          <w:color w:val="000000"/>
          <w:kern w:val="0"/>
          <w:sz w:val="18"/>
          <w:szCs w:val="18"/>
          <w:bdr w:val="none" w:sz="0" w:space="0" w:color="auto" w:frame="1"/>
          <w14:ligatures w14:val="none"/>
        </w:rPr>
        <w:t>)  </w:t>
      </w:r>
    </w:p>
    <w:p w14:paraId="5232A84C" w14:textId="77777777" w:rsidR="00912731" w:rsidRPr="00741EDD" w:rsidRDefault="00912731" w:rsidP="00912731">
      <w:pPr>
        <w:widowControl/>
        <w:numPr>
          <w:ilvl w:val="0"/>
          <w:numId w:val="4"/>
        </w:numPr>
        <w:pBdr>
          <w:left w:val="single" w:sz="18" w:space="0" w:color="6CE26C"/>
        </w:pBdr>
        <w:shd w:val="clear" w:color="auto" w:fill="F8F8F8"/>
        <w:spacing w:line="210" w:lineRule="atLeast"/>
        <w:ind w:left="1395"/>
        <w:jc w:val="left"/>
        <w:rPr>
          <w:rFonts w:ascii="Consolas" w:hAnsi="Consolas" w:cs="宋体"/>
          <w:color w:val="5C5C5C"/>
          <w:kern w:val="0"/>
          <w:sz w:val="18"/>
          <w:szCs w:val="18"/>
          <w14:ligatures w14:val="none"/>
        </w:rPr>
      </w:pPr>
      <w:r w:rsidRPr="00741EDD">
        <w:rPr>
          <w:rFonts w:ascii="Consolas" w:hAnsi="Consolas" w:cs="宋体"/>
          <w:color w:val="000000"/>
          <w:kern w:val="0"/>
          <w:sz w:val="18"/>
          <w:szCs w:val="18"/>
          <w:bdr w:val="none" w:sz="0" w:space="0" w:color="auto" w:frame="1"/>
          <w14:ligatures w14:val="none"/>
        </w:rPr>
        <w:t>  </w:t>
      </w:r>
    </w:p>
    <w:p w14:paraId="7C6F5AE0" w14:textId="77777777" w:rsidR="00912731" w:rsidRPr="00741EDD" w:rsidRDefault="00912731" w:rsidP="00912731">
      <w:pPr>
        <w:widowControl/>
        <w:numPr>
          <w:ilvl w:val="0"/>
          <w:numId w:val="4"/>
        </w:numPr>
        <w:pBdr>
          <w:left w:val="single" w:sz="18" w:space="0" w:color="6CE26C"/>
        </w:pBdr>
        <w:shd w:val="clear" w:color="auto" w:fill="FFFFFF"/>
        <w:spacing w:line="210" w:lineRule="atLeast"/>
        <w:ind w:left="1395"/>
        <w:jc w:val="left"/>
        <w:rPr>
          <w:rFonts w:ascii="Consolas" w:hAnsi="Consolas" w:cs="宋体"/>
          <w:color w:val="5C5C5C"/>
          <w:kern w:val="0"/>
          <w:sz w:val="18"/>
          <w:szCs w:val="18"/>
          <w14:ligatures w14:val="none"/>
        </w:rPr>
      </w:pPr>
      <w:r w:rsidRPr="00741EDD">
        <w:rPr>
          <w:rFonts w:ascii="Consolas" w:hAnsi="Consolas" w:cs="宋体"/>
          <w:b/>
          <w:bCs/>
          <w:color w:val="006699"/>
          <w:kern w:val="0"/>
          <w:sz w:val="18"/>
          <w:szCs w:val="18"/>
          <w:bdr w:val="none" w:sz="0" w:space="0" w:color="auto" w:frame="1"/>
          <w14:ligatures w14:val="none"/>
        </w:rPr>
        <w:t>for</w:t>
      </w:r>
      <w:r w:rsidRPr="00741EDD">
        <w:rPr>
          <w:rFonts w:ascii="Consolas" w:hAnsi="Consolas" w:cs="宋体"/>
          <w:color w:val="000000"/>
          <w:kern w:val="0"/>
          <w:sz w:val="18"/>
          <w:szCs w:val="18"/>
          <w:bdr w:val="none" w:sz="0" w:space="0" w:color="auto" w:frame="1"/>
          <w14:ligatures w14:val="none"/>
        </w:rPr>
        <w:t> i </w:t>
      </w:r>
      <w:r w:rsidRPr="00741EDD">
        <w:rPr>
          <w:rFonts w:ascii="Consolas" w:hAnsi="Consolas" w:cs="宋体"/>
          <w:b/>
          <w:bCs/>
          <w:color w:val="006699"/>
          <w:kern w:val="0"/>
          <w:sz w:val="18"/>
          <w:szCs w:val="18"/>
          <w:bdr w:val="none" w:sz="0" w:space="0" w:color="auto" w:frame="1"/>
          <w14:ligatures w14:val="none"/>
        </w:rPr>
        <w:t>in</w:t>
      </w:r>
      <w:r w:rsidRPr="00741EDD">
        <w:rPr>
          <w:rFonts w:ascii="Consolas" w:hAnsi="Consolas" w:cs="宋体"/>
          <w:color w:val="000000"/>
          <w:kern w:val="0"/>
          <w:sz w:val="18"/>
          <w:szCs w:val="18"/>
          <w:bdr w:val="none" w:sz="0" w:space="0" w:color="auto" w:frame="1"/>
          <w14:ligatures w14:val="none"/>
        </w:rPr>
        <w:t> range(0,500):  </w:t>
      </w:r>
    </w:p>
    <w:p w14:paraId="56FE3976" w14:textId="77777777" w:rsidR="00912731" w:rsidRPr="00741EDD" w:rsidRDefault="00912731" w:rsidP="00912731">
      <w:pPr>
        <w:widowControl/>
        <w:numPr>
          <w:ilvl w:val="0"/>
          <w:numId w:val="4"/>
        </w:numPr>
        <w:pBdr>
          <w:left w:val="single" w:sz="18" w:space="0" w:color="6CE26C"/>
        </w:pBdr>
        <w:shd w:val="clear" w:color="auto" w:fill="F8F8F8"/>
        <w:spacing w:line="210" w:lineRule="atLeast"/>
        <w:ind w:left="1395"/>
        <w:jc w:val="left"/>
        <w:rPr>
          <w:rFonts w:ascii="Consolas" w:hAnsi="Consolas" w:cs="宋体"/>
          <w:color w:val="5C5C5C"/>
          <w:kern w:val="0"/>
          <w:sz w:val="18"/>
          <w:szCs w:val="18"/>
          <w14:ligatures w14:val="none"/>
        </w:rPr>
      </w:pPr>
      <w:r w:rsidRPr="00741EDD">
        <w:rPr>
          <w:rFonts w:ascii="Consolas" w:hAnsi="Consolas" w:cs="宋体"/>
          <w:color w:val="000000"/>
          <w:kern w:val="0"/>
          <w:sz w:val="18"/>
          <w:szCs w:val="18"/>
          <w:bdr w:val="none" w:sz="0" w:space="0" w:color="auto" w:frame="1"/>
          <w14:ligatures w14:val="none"/>
        </w:rPr>
        <w:t>  </w:t>
      </w:r>
    </w:p>
    <w:p w14:paraId="71EF47E5" w14:textId="77777777" w:rsidR="00912731" w:rsidRPr="00741EDD" w:rsidRDefault="00912731" w:rsidP="00912731">
      <w:pPr>
        <w:widowControl/>
        <w:numPr>
          <w:ilvl w:val="0"/>
          <w:numId w:val="4"/>
        </w:numPr>
        <w:pBdr>
          <w:left w:val="single" w:sz="18" w:space="0" w:color="6CE26C"/>
        </w:pBdr>
        <w:shd w:val="clear" w:color="auto" w:fill="FFFFFF"/>
        <w:spacing w:line="210" w:lineRule="atLeast"/>
        <w:ind w:left="1395"/>
        <w:jc w:val="left"/>
        <w:rPr>
          <w:rFonts w:ascii="Consolas" w:hAnsi="Consolas" w:cs="宋体"/>
          <w:color w:val="5C5C5C"/>
          <w:kern w:val="0"/>
          <w:sz w:val="18"/>
          <w:szCs w:val="18"/>
          <w14:ligatures w14:val="none"/>
        </w:rPr>
      </w:pPr>
      <w:r w:rsidRPr="00741EDD">
        <w:rPr>
          <w:rFonts w:ascii="Consolas" w:hAnsi="Consolas" w:cs="宋体"/>
          <w:color w:val="000000"/>
          <w:kern w:val="0"/>
          <w:sz w:val="18"/>
          <w:szCs w:val="18"/>
          <w:bdr w:val="none" w:sz="0" w:space="0" w:color="auto" w:frame="1"/>
          <w14:ligatures w14:val="none"/>
        </w:rPr>
        <w:t>    dv = datas.iloc[i,2]-datas.iloc[i,4]  </w:t>
      </w:r>
    </w:p>
    <w:p w14:paraId="03A608D7" w14:textId="77777777" w:rsidR="00912731" w:rsidRPr="00741EDD" w:rsidRDefault="00912731" w:rsidP="00912731">
      <w:pPr>
        <w:widowControl/>
        <w:numPr>
          <w:ilvl w:val="0"/>
          <w:numId w:val="4"/>
        </w:numPr>
        <w:pBdr>
          <w:left w:val="single" w:sz="18" w:space="0" w:color="6CE26C"/>
        </w:pBdr>
        <w:shd w:val="clear" w:color="auto" w:fill="F8F8F8"/>
        <w:spacing w:line="210" w:lineRule="atLeast"/>
        <w:ind w:left="1395"/>
        <w:jc w:val="left"/>
        <w:rPr>
          <w:rFonts w:ascii="Consolas" w:hAnsi="Consolas" w:cs="宋体"/>
          <w:color w:val="5C5C5C"/>
          <w:kern w:val="0"/>
          <w:sz w:val="18"/>
          <w:szCs w:val="18"/>
          <w14:ligatures w14:val="none"/>
        </w:rPr>
      </w:pPr>
      <w:r w:rsidRPr="00741EDD">
        <w:rPr>
          <w:rFonts w:ascii="Consolas" w:hAnsi="Consolas" w:cs="宋体"/>
          <w:color w:val="000000"/>
          <w:kern w:val="0"/>
          <w:sz w:val="18"/>
          <w:szCs w:val="18"/>
          <w:bdr w:val="none" w:sz="0" w:space="0" w:color="auto" w:frame="1"/>
          <w14:ligatures w14:val="none"/>
        </w:rPr>
        <w:t>    dx = datas.iloc[i,1]-datas.iloc[i,3]  </w:t>
      </w:r>
    </w:p>
    <w:p w14:paraId="13ADE245" w14:textId="77777777" w:rsidR="00912731" w:rsidRPr="00741EDD" w:rsidRDefault="00912731" w:rsidP="00912731">
      <w:pPr>
        <w:widowControl/>
        <w:numPr>
          <w:ilvl w:val="0"/>
          <w:numId w:val="4"/>
        </w:numPr>
        <w:pBdr>
          <w:left w:val="single" w:sz="18" w:space="0" w:color="6CE26C"/>
        </w:pBdr>
        <w:shd w:val="clear" w:color="auto" w:fill="FFFFFF"/>
        <w:spacing w:line="210" w:lineRule="atLeast"/>
        <w:ind w:left="1395"/>
        <w:jc w:val="left"/>
        <w:rPr>
          <w:rFonts w:ascii="Consolas" w:hAnsi="Consolas" w:cs="宋体"/>
          <w:color w:val="5C5C5C"/>
          <w:kern w:val="0"/>
          <w:sz w:val="18"/>
          <w:szCs w:val="18"/>
          <w14:ligatures w14:val="none"/>
        </w:rPr>
      </w:pPr>
      <w:r w:rsidRPr="00741EDD">
        <w:rPr>
          <w:rFonts w:ascii="Consolas" w:hAnsi="Consolas" w:cs="宋体"/>
          <w:color w:val="000000"/>
          <w:kern w:val="0"/>
          <w:sz w:val="18"/>
          <w:szCs w:val="18"/>
          <w:bdr w:val="none" w:sz="0" w:space="0" w:color="auto" w:frame="1"/>
          <w14:ligatures w14:val="none"/>
        </w:rPr>
        <w:t>    datas.iloc[i+1,5] = 0.8*datas.iloc[i,4]*dv/dx  </w:t>
      </w:r>
    </w:p>
    <w:p w14:paraId="10CE3375" w14:textId="77777777" w:rsidR="00912731" w:rsidRPr="00741EDD" w:rsidRDefault="00912731" w:rsidP="00912731">
      <w:pPr>
        <w:widowControl/>
        <w:numPr>
          <w:ilvl w:val="0"/>
          <w:numId w:val="4"/>
        </w:numPr>
        <w:pBdr>
          <w:left w:val="single" w:sz="18" w:space="0" w:color="6CE26C"/>
        </w:pBdr>
        <w:shd w:val="clear" w:color="auto" w:fill="F8F8F8"/>
        <w:spacing w:line="210" w:lineRule="atLeast"/>
        <w:ind w:left="1395"/>
        <w:jc w:val="left"/>
        <w:rPr>
          <w:rFonts w:ascii="Consolas" w:hAnsi="Consolas" w:cs="宋体"/>
          <w:color w:val="5C5C5C"/>
          <w:kern w:val="0"/>
          <w:sz w:val="18"/>
          <w:szCs w:val="18"/>
          <w14:ligatures w14:val="none"/>
        </w:rPr>
      </w:pPr>
      <w:r w:rsidRPr="00741EDD">
        <w:rPr>
          <w:rFonts w:ascii="Consolas" w:hAnsi="Consolas" w:cs="宋体"/>
          <w:color w:val="008200"/>
          <w:kern w:val="0"/>
          <w:sz w:val="18"/>
          <w:szCs w:val="18"/>
          <w:bdr w:val="none" w:sz="0" w:space="0" w:color="auto" w:frame="1"/>
          <w14:ligatures w14:val="none"/>
        </w:rPr>
        <w:t>#     datas.iloc[i+1,5] = 0.8*dv/dx</w:t>
      </w:r>
      <w:r w:rsidRPr="00741EDD">
        <w:rPr>
          <w:rFonts w:ascii="Consolas" w:hAnsi="Consolas" w:cs="宋体"/>
          <w:color w:val="000000"/>
          <w:kern w:val="0"/>
          <w:sz w:val="18"/>
          <w:szCs w:val="18"/>
          <w:bdr w:val="none" w:sz="0" w:space="0" w:color="auto" w:frame="1"/>
          <w14:ligatures w14:val="none"/>
        </w:rPr>
        <w:t>  </w:t>
      </w:r>
    </w:p>
    <w:p w14:paraId="5198C06E" w14:textId="77777777" w:rsidR="00912731" w:rsidRPr="00741EDD" w:rsidRDefault="00912731" w:rsidP="00912731">
      <w:pPr>
        <w:widowControl/>
        <w:numPr>
          <w:ilvl w:val="0"/>
          <w:numId w:val="4"/>
        </w:numPr>
        <w:pBdr>
          <w:left w:val="single" w:sz="18" w:space="0" w:color="6CE26C"/>
        </w:pBdr>
        <w:shd w:val="clear" w:color="auto" w:fill="FFFFFF"/>
        <w:spacing w:line="210" w:lineRule="atLeast"/>
        <w:ind w:left="1395"/>
        <w:jc w:val="left"/>
        <w:rPr>
          <w:rFonts w:ascii="Consolas" w:hAnsi="Consolas" w:cs="宋体"/>
          <w:color w:val="5C5C5C"/>
          <w:kern w:val="0"/>
          <w:sz w:val="18"/>
          <w:szCs w:val="18"/>
          <w14:ligatures w14:val="none"/>
        </w:rPr>
      </w:pPr>
      <w:r w:rsidRPr="00741EDD">
        <w:rPr>
          <w:rFonts w:ascii="Consolas" w:hAnsi="Consolas" w:cs="宋体"/>
          <w:color w:val="000000"/>
          <w:kern w:val="0"/>
          <w:sz w:val="18"/>
          <w:szCs w:val="18"/>
          <w:bdr w:val="none" w:sz="0" w:space="0" w:color="auto" w:frame="1"/>
          <w14:ligatures w14:val="none"/>
        </w:rPr>
        <w:t>   </w:t>
      </w:r>
    </w:p>
    <w:p w14:paraId="6C1B2D40" w14:textId="77777777" w:rsidR="00912731" w:rsidRPr="00741EDD" w:rsidRDefault="00912731" w:rsidP="00912731">
      <w:pPr>
        <w:widowControl/>
        <w:numPr>
          <w:ilvl w:val="0"/>
          <w:numId w:val="4"/>
        </w:numPr>
        <w:pBdr>
          <w:left w:val="single" w:sz="18" w:space="0" w:color="6CE26C"/>
        </w:pBdr>
        <w:shd w:val="clear" w:color="auto" w:fill="F8F8F8"/>
        <w:spacing w:line="210" w:lineRule="atLeast"/>
        <w:ind w:left="1395"/>
        <w:jc w:val="left"/>
        <w:rPr>
          <w:rFonts w:ascii="Consolas" w:hAnsi="Consolas" w:cs="宋体"/>
          <w:color w:val="5C5C5C"/>
          <w:kern w:val="0"/>
          <w:sz w:val="18"/>
          <w:szCs w:val="18"/>
          <w14:ligatures w14:val="none"/>
        </w:rPr>
      </w:pPr>
      <w:r w:rsidRPr="00741EDD">
        <w:rPr>
          <w:rFonts w:ascii="Consolas" w:hAnsi="Consolas" w:cs="宋体"/>
          <w:color w:val="000000"/>
          <w:kern w:val="0"/>
          <w:sz w:val="18"/>
          <w:szCs w:val="18"/>
          <w:bdr w:val="none" w:sz="0" w:space="0" w:color="auto" w:frame="1"/>
          <w14:ligatures w14:val="none"/>
        </w:rPr>
        <w:t>    datas.iloc[i+1,4] = max(0,datas.iloc[i,4]+datas.iloc[i+1,5])  </w:t>
      </w:r>
    </w:p>
    <w:p w14:paraId="69A3E2AA" w14:textId="77777777" w:rsidR="00912731" w:rsidRPr="00741EDD" w:rsidRDefault="00912731" w:rsidP="00912731">
      <w:pPr>
        <w:widowControl/>
        <w:numPr>
          <w:ilvl w:val="0"/>
          <w:numId w:val="4"/>
        </w:numPr>
        <w:pBdr>
          <w:left w:val="single" w:sz="18" w:space="0" w:color="6CE26C"/>
        </w:pBdr>
        <w:shd w:val="clear" w:color="auto" w:fill="FFFFFF"/>
        <w:spacing w:line="210" w:lineRule="atLeast"/>
        <w:ind w:left="1395"/>
        <w:jc w:val="left"/>
        <w:rPr>
          <w:rFonts w:ascii="Consolas" w:hAnsi="Consolas" w:cs="宋体"/>
          <w:color w:val="5C5C5C"/>
          <w:kern w:val="0"/>
          <w:sz w:val="18"/>
          <w:szCs w:val="18"/>
          <w14:ligatures w14:val="none"/>
        </w:rPr>
      </w:pPr>
      <w:r w:rsidRPr="00741EDD">
        <w:rPr>
          <w:rFonts w:ascii="Consolas" w:hAnsi="Consolas" w:cs="宋体"/>
          <w:color w:val="000000"/>
          <w:kern w:val="0"/>
          <w:sz w:val="18"/>
          <w:szCs w:val="18"/>
          <w:bdr w:val="none" w:sz="0" w:space="0" w:color="auto" w:frame="1"/>
          <w14:ligatures w14:val="none"/>
        </w:rPr>
        <w:t>    datas.iloc[i+1,3] = datas.iloc[i,3]+datas.iloc[i+1,4]  </w:t>
      </w:r>
    </w:p>
    <w:p w14:paraId="4F3B7BAF" w14:textId="77777777" w:rsidR="00912731" w:rsidRPr="00741EDD" w:rsidRDefault="00912731" w:rsidP="00912731">
      <w:pPr>
        <w:widowControl/>
        <w:numPr>
          <w:ilvl w:val="0"/>
          <w:numId w:val="4"/>
        </w:numPr>
        <w:pBdr>
          <w:left w:val="single" w:sz="18" w:space="0" w:color="6CE26C"/>
        </w:pBdr>
        <w:shd w:val="clear" w:color="auto" w:fill="F8F8F8"/>
        <w:spacing w:line="210" w:lineRule="atLeast"/>
        <w:ind w:left="1395"/>
        <w:jc w:val="left"/>
        <w:rPr>
          <w:rFonts w:ascii="Consolas" w:hAnsi="Consolas" w:cs="宋体"/>
          <w:color w:val="5C5C5C"/>
          <w:kern w:val="0"/>
          <w:sz w:val="18"/>
          <w:szCs w:val="18"/>
          <w14:ligatures w14:val="none"/>
        </w:rPr>
      </w:pPr>
      <w:r w:rsidRPr="00741EDD">
        <w:rPr>
          <w:rFonts w:ascii="Consolas" w:hAnsi="Consolas" w:cs="宋体"/>
          <w:color w:val="000000"/>
          <w:kern w:val="0"/>
          <w:sz w:val="18"/>
          <w:szCs w:val="18"/>
          <w:bdr w:val="none" w:sz="0" w:space="0" w:color="auto" w:frame="1"/>
          <w14:ligatures w14:val="none"/>
        </w:rPr>
        <w:t>  </w:t>
      </w:r>
    </w:p>
    <w:p w14:paraId="3804BFF1" w14:textId="77777777" w:rsidR="00912731" w:rsidRPr="00741EDD" w:rsidRDefault="00912731" w:rsidP="00912731">
      <w:pPr>
        <w:widowControl/>
        <w:numPr>
          <w:ilvl w:val="0"/>
          <w:numId w:val="4"/>
        </w:numPr>
        <w:pBdr>
          <w:left w:val="single" w:sz="18" w:space="0" w:color="6CE26C"/>
        </w:pBdr>
        <w:shd w:val="clear" w:color="auto" w:fill="FFFFFF"/>
        <w:spacing w:line="210" w:lineRule="atLeast"/>
        <w:ind w:left="1395"/>
        <w:jc w:val="left"/>
        <w:rPr>
          <w:rFonts w:ascii="Consolas" w:hAnsi="Consolas" w:cs="宋体"/>
          <w:color w:val="5C5C5C"/>
          <w:kern w:val="0"/>
          <w:sz w:val="18"/>
          <w:szCs w:val="18"/>
          <w14:ligatures w14:val="none"/>
        </w:rPr>
      </w:pPr>
      <w:r w:rsidRPr="00741EDD">
        <w:rPr>
          <w:rFonts w:ascii="Consolas" w:hAnsi="Consolas" w:cs="宋体"/>
          <w:color w:val="000000"/>
          <w:kern w:val="0"/>
          <w:sz w:val="18"/>
          <w:szCs w:val="18"/>
          <w:bdr w:val="none" w:sz="0" w:space="0" w:color="auto" w:frame="1"/>
          <w14:ligatures w14:val="none"/>
        </w:rPr>
        <w:t>datas.to_excel(</w:t>
      </w:r>
      <w:r w:rsidRPr="00741EDD">
        <w:rPr>
          <w:rFonts w:ascii="Consolas" w:hAnsi="Consolas" w:cs="宋体"/>
          <w:color w:val="0000FF"/>
          <w:kern w:val="0"/>
          <w:sz w:val="18"/>
          <w:szCs w:val="18"/>
          <w:bdr w:val="none" w:sz="0" w:space="0" w:color="auto" w:frame="1"/>
          <w14:ligatures w14:val="none"/>
        </w:rPr>
        <w:t>'output.xlsx'</w:t>
      </w:r>
      <w:r w:rsidRPr="00741EDD">
        <w:rPr>
          <w:rFonts w:ascii="Consolas" w:hAnsi="Consolas" w:cs="宋体"/>
          <w:color w:val="000000"/>
          <w:kern w:val="0"/>
          <w:sz w:val="18"/>
          <w:szCs w:val="18"/>
          <w:bdr w:val="none" w:sz="0" w:space="0" w:color="auto" w:frame="1"/>
          <w14:ligatures w14:val="none"/>
        </w:rPr>
        <w:t>,index  =False)</w:t>
      </w:r>
    </w:p>
    <w:p w14:paraId="29445273" w14:textId="77777777" w:rsidR="00912731" w:rsidRPr="00741EDD" w:rsidRDefault="00912731" w:rsidP="00912731">
      <w:pPr>
        <w:ind w:firstLine="420"/>
        <w:rPr>
          <w:rFonts w:ascii="Arial" w:hAnsi="Arial" w:cs="Arial"/>
          <w:szCs w:val="28"/>
        </w:rPr>
      </w:pPr>
    </w:p>
    <w:p w14:paraId="7EF87BD1" w14:textId="66323FDB" w:rsidR="00BF6144" w:rsidRDefault="00BF6144">
      <w:pPr>
        <w:widowControl/>
        <w:jc w:val="left"/>
      </w:pPr>
      <w:r>
        <w:br w:type="page"/>
      </w:r>
    </w:p>
    <w:p w14:paraId="19FD25DE" w14:textId="1179B931" w:rsidR="00BF6144" w:rsidRPr="00DE4894" w:rsidRDefault="00BF6144" w:rsidP="00BF6144">
      <w:pPr>
        <w:jc w:val="center"/>
        <w:rPr>
          <w:rFonts w:ascii="Arial" w:hAnsi="Arial" w:cs="Arial"/>
          <w:sz w:val="32"/>
          <w:szCs w:val="36"/>
        </w:rPr>
      </w:pPr>
      <w:r>
        <w:rPr>
          <w:rFonts w:ascii="Arial" w:hAnsi="Arial" w:cs="Arial" w:hint="eastAsia"/>
          <w:sz w:val="32"/>
          <w:szCs w:val="36"/>
        </w:rPr>
        <w:lastRenderedPageBreak/>
        <w:t>9</w:t>
      </w:r>
      <w:r>
        <w:rPr>
          <w:rFonts w:ascii="Arial" w:hAnsi="Arial" w:cs="Arial"/>
          <w:sz w:val="32"/>
          <w:szCs w:val="36"/>
        </w:rPr>
        <w:t>.</w:t>
      </w:r>
      <w:r>
        <w:rPr>
          <w:rFonts w:ascii="Arial" w:hAnsi="Arial" w:cs="Arial" w:hint="eastAsia"/>
          <w:sz w:val="32"/>
          <w:szCs w:val="36"/>
        </w:rPr>
        <w:t>读书笔记</w:t>
      </w:r>
    </w:p>
    <w:p w14:paraId="1FA267C7" w14:textId="77777777" w:rsidR="00BF6144" w:rsidRDefault="00BF6144" w:rsidP="00BF6144">
      <w:pPr>
        <w:jc w:val="center"/>
        <w:rPr>
          <w:rFonts w:ascii="楷体" w:eastAsia="楷体" w:hAnsi="楷体" w:cs="Arial"/>
          <w:szCs w:val="28"/>
        </w:rPr>
      </w:pPr>
      <w:r w:rsidRPr="00C21643">
        <w:rPr>
          <w:rFonts w:ascii="楷体" w:eastAsia="楷体" w:hAnsi="楷体" w:cs="Arial" w:hint="eastAsia"/>
          <w:szCs w:val="28"/>
        </w:rPr>
        <w:t>2</w:t>
      </w:r>
      <w:r w:rsidRPr="00C21643">
        <w:rPr>
          <w:rFonts w:ascii="楷体" w:eastAsia="楷体" w:hAnsi="楷体" w:cs="Arial"/>
          <w:szCs w:val="28"/>
        </w:rPr>
        <w:t xml:space="preserve">020112921 </w:t>
      </w:r>
      <w:r w:rsidRPr="00C21643">
        <w:rPr>
          <w:rFonts w:ascii="楷体" w:eastAsia="楷体" w:hAnsi="楷体" w:cs="Arial" w:hint="eastAsia"/>
          <w:szCs w:val="28"/>
        </w:rPr>
        <w:t>刘欣豪</w:t>
      </w:r>
    </w:p>
    <w:p w14:paraId="347404A0" w14:textId="77777777" w:rsidR="00BF6144" w:rsidRPr="00C21643" w:rsidRDefault="00BF6144" w:rsidP="00BF6144">
      <w:pPr>
        <w:jc w:val="center"/>
        <w:rPr>
          <w:rFonts w:ascii="楷体" w:eastAsia="楷体" w:hAnsi="楷体" w:cs="Arial"/>
          <w:szCs w:val="28"/>
        </w:rPr>
      </w:pPr>
    </w:p>
    <w:p w14:paraId="61E244F7" w14:textId="77777777" w:rsidR="00BF6144" w:rsidRPr="00586560" w:rsidRDefault="00BF6144" w:rsidP="00BF6144">
      <w:pPr>
        <w:spacing w:line="360" w:lineRule="auto"/>
        <w:ind w:firstLine="420"/>
        <w:rPr>
          <w:rFonts w:ascii="Arial" w:hAnsi="Arial" w:cs="Arial"/>
          <w:szCs w:val="28"/>
        </w:rPr>
      </w:pPr>
      <w:r w:rsidRPr="00586560">
        <w:rPr>
          <w:rFonts w:ascii="Arial" w:hAnsi="Arial" w:cs="Arial" w:hint="eastAsia"/>
          <w:szCs w:val="28"/>
        </w:rPr>
        <w:t>交通流反应刺激模型是一种用于描述人类驾驶员在面对不同交通情形时产生的行为反应的模型，</w:t>
      </w:r>
      <w:r>
        <w:rPr>
          <w:rFonts w:ascii="Arial" w:hAnsi="Arial" w:cs="Arial" w:hint="eastAsia"/>
          <w:szCs w:val="28"/>
        </w:rPr>
        <w:t>能够</w:t>
      </w:r>
      <w:r w:rsidRPr="00586560">
        <w:rPr>
          <w:rFonts w:ascii="Arial" w:hAnsi="Arial" w:cs="Arial" w:hint="eastAsia"/>
          <w:szCs w:val="28"/>
        </w:rPr>
        <w:t>为交通规划和设计领域提供了重要参考。该模型将驾驶员对交通刺激的反应划分为三个主要阶段，包括感知、决策和执行。以下是我对该模型的阅读笔记</w:t>
      </w:r>
      <w:r>
        <w:rPr>
          <w:rFonts w:ascii="Arial" w:hAnsi="Arial" w:cs="Arial" w:hint="eastAsia"/>
          <w:szCs w:val="28"/>
        </w:rPr>
        <w:t>（主要为不同模型的参数标定）</w:t>
      </w:r>
      <w:r w:rsidRPr="00586560">
        <w:rPr>
          <w:rFonts w:ascii="Arial" w:hAnsi="Arial" w:cs="Arial" w:hint="eastAsia"/>
          <w:szCs w:val="28"/>
        </w:rPr>
        <w:t>。</w:t>
      </w:r>
    </w:p>
    <w:p w14:paraId="407CA593" w14:textId="77777777" w:rsidR="00BF6144" w:rsidRDefault="00BF6144" w:rsidP="00BF6144">
      <w:pPr>
        <w:spacing w:line="360" w:lineRule="auto"/>
        <w:ind w:firstLine="420"/>
        <w:rPr>
          <w:rFonts w:ascii="Arial" w:hAnsi="Arial" w:cs="Arial"/>
          <w:szCs w:val="28"/>
        </w:rPr>
      </w:pPr>
      <w:r w:rsidRPr="00586560">
        <w:rPr>
          <w:rFonts w:ascii="Arial" w:hAnsi="Arial" w:cs="Arial" w:hint="eastAsia"/>
          <w:szCs w:val="28"/>
        </w:rPr>
        <w:t>参数标定是一个重要的步骤，它的目的在于根据实际数据对模型参数进行确定，以使模型能够更好地描述实际场景中的驾驶员行为。不同的参数标定可能会对模型的输出结果产生显著影响。因为调整参数标定可以影响到模型的行为反应特征和预测准确性。一方面，如果模型参数被过度调整，可能会导致模型在描述驾驶员行为时失去真实性和准确性，从而影响到模型的预测结果。另一方面，如果模型参数被过度简化，那么模型也可能会无法准确描述驾驶员的行为。因此需要通过不断地调整和优化参数标定，最终找到最优模型参数以匹配不同的交通情况。</w:t>
      </w:r>
    </w:p>
    <w:p w14:paraId="08E8DD2F" w14:textId="77777777" w:rsidR="00BF6144" w:rsidRDefault="00BF6144" w:rsidP="00BF6144">
      <w:pPr>
        <w:ind w:firstLine="420"/>
        <w:jc w:val="center"/>
        <w:rPr>
          <w:rFonts w:ascii="Arial" w:hAnsi="Arial" w:cs="Arial"/>
          <w:szCs w:val="28"/>
        </w:rPr>
      </w:pPr>
      <w:r>
        <w:rPr>
          <w:noProof/>
        </w:rPr>
        <w:drawing>
          <wp:inline distT="0" distB="0" distL="0" distR="0" wp14:anchorId="687A1350" wp14:editId="2E43C997">
            <wp:extent cx="5274310" cy="3022600"/>
            <wp:effectExtent l="0" t="0" r="2540" b="6350"/>
            <wp:docPr id="9655812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581211" name=""/>
                    <pic:cNvPicPr/>
                  </pic:nvPicPr>
                  <pic:blipFill>
                    <a:blip r:embed="rId38"/>
                    <a:stretch>
                      <a:fillRect/>
                    </a:stretch>
                  </pic:blipFill>
                  <pic:spPr>
                    <a:xfrm>
                      <a:off x="0" y="0"/>
                      <a:ext cx="5274310" cy="3022600"/>
                    </a:xfrm>
                    <a:prstGeom prst="rect">
                      <a:avLst/>
                    </a:prstGeom>
                  </pic:spPr>
                </pic:pic>
              </a:graphicData>
            </a:graphic>
          </wp:inline>
        </w:drawing>
      </w:r>
    </w:p>
    <w:p w14:paraId="30C894B1" w14:textId="40D226AC" w:rsidR="00AF43C6" w:rsidRDefault="00AF43C6">
      <w:pPr>
        <w:widowControl/>
        <w:jc w:val="left"/>
      </w:pPr>
      <w:r>
        <w:br w:type="page"/>
      </w:r>
    </w:p>
    <w:p w14:paraId="4B39CBAB" w14:textId="77777777" w:rsidR="00AF43C6" w:rsidRDefault="00AF43C6" w:rsidP="00AF43C6"/>
    <w:p w14:paraId="034730A6" w14:textId="77777777" w:rsidR="00AF43C6" w:rsidRDefault="00AF43C6" w:rsidP="00AF43C6">
      <w:pPr>
        <w:jc w:val="center"/>
        <w:rPr>
          <w:rFonts w:ascii="Arial" w:hAnsi="Arial" w:cs="Arial"/>
          <w:sz w:val="32"/>
          <w:szCs w:val="36"/>
        </w:rPr>
      </w:pPr>
      <w:r>
        <w:rPr>
          <w:rFonts w:ascii="Arial" w:hAnsi="Arial" w:cs="Arial"/>
          <w:sz w:val="32"/>
          <w:szCs w:val="36"/>
        </w:rPr>
        <w:t>10.</w:t>
      </w:r>
      <w:r>
        <w:rPr>
          <w:rFonts w:ascii="Arial" w:hAnsi="Arial" w:cs="Arial" w:hint="eastAsia"/>
          <w:sz w:val="32"/>
          <w:szCs w:val="36"/>
        </w:rPr>
        <w:t>Gipps</w:t>
      </w:r>
      <w:r>
        <w:rPr>
          <w:rFonts w:ascii="Arial" w:hAnsi="Arial" w:cs="Arial" w:hint="eastAsia"/>
          <w:sz w:val="32"/>
          <w:szCs w:val="36"/>
        </w:rPr>
        <w:t>推导</w:t>
      </w:r>
    </w:p>
    <w:p w14:paraId="5D21F565" w14:textId="77777777" w:rsidR="00AF43C6" w:rsidRPr="00C21643" w:rsidRDefault="00AF43C6" w:rsidP="00AF43C6">
      <w:pPr>
        <w:jc w:val="center"/>
        <w:rPr>
          <w:rFonts w:ascii="楷体" w:eastAsia="楷体" w:hAnsi="楷体" w:cs="Arial"/>
          <w:szCs w:val="28"/>
        </w:rPr>
      </w:pPr>
      <w:r w:rsidRPr="00C21643">
        <w:rPr>
          <w:rFonts w:ascii="楷体" w:eastAsia="楷体" w:hAnsi="楷体" w:cs="Arial" w:hint="eastAsia"/>
          <w:szCs w:val="28"/>
        </w:rPr>
        <w:t>2</w:t>
      </w:r>
      <w:r w:rsidRPr="00C21643">
        <w:rPr>
          <w:rFonts w:ascii="楷体" w:eastAsia="楷体" w:hAnsi="楷体" w:cs="Arial"/>
          <w:szCs w:val="28"/>
        </w:rPr>
        <w:t xml:space="preserve">020112921 </w:t>
      </w:r>
      <w:r w:rsidRPr="00C21643">
        <w:rPr>
          <w:rFonts w:ascii="楷体" w:eastAsia="楷体" w:hAnsi="楷体" w:cs="Arial" w:hint="eastAsia"/>
          <w:szCs w:val="28"/>
        </w:rPr>
        <w:t>刘欣豪</w:t>
      </w:r>
    </w:p>
    <w:p w14:paraId="7ACFFA28" w14:textId="77777777" w:rsidR="00AF43C6" w:rsidRDefault="00AF43C6" w:rsidP="00AF43C6">
      <w:pPr>
        <w:jc w:val="center"/>
        <w:rPr>
          <w:rFonts w:ascii="宋体" w:hAnsi="宋体" w:cs="Arial"/>
          <w:szCs w:val="28"/>
        </w:rPr>
      </w:pPr>
    </w:p>
    <w:p w14:paraId="17BCD8E7" w14:textId="77777777" w:rsidR="00AF43C6" w:rsidRDefault="00AF43C6" w:rsidP="00AF43C6">
      <w:pPr>
        <w:jc w:val="center"/>
      </w:pPr>
      <w:r w:rsidRPr="00603752">
        <w:rPr>
          <w:noProof/>
        </w:rPr>
        <w:drawing>
          <wp:inline distT="0" distB="0" distL="0" distR="0" wp14:anchorId="483F8D0E" wp14:editId="49133837">
            <wp:extent cx="5228446" cy="2026920"/>
            <wp:effectExtent l="0" t="0" r="0" b="0"/>
            <wp:docPr id="578537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34453" cy="2029249"/>
                    </a:xfrm>
                    <a:prstGeom prst="rect">
                      <a:avLst/>
                    </a:prstGeom>
                    <a:noFill/>
                    <a:ln>
                      <a:noFill/>
                    </a:ln>
                  </pic:spPr>
                </pic:pic>
              </a:graphicData>
            </a:graphic>
          </wp:inline>
        </w:drawing>
      </w:r>
    </w:p>
    <w:p w14:paraId="42D9DFDF" w14:textId="77777777" w:rsidR="00AF43C6" w:rsidRDefault="00AF43C6" w:rsidP="00AF43C6"/>
    <w:p w14:paraId="3B6E5291" w14:textId="77777777" w:rsidR="00AF43C6" w:rsidRDefault="00AF43C6" w:rsidP="00AF43C6">
      <w:r>
        <w:rPr>
          <w:rFonts w:hint="eastAsia"/>
        </w:rPr>
        <w:t>有如下关系：</w:t>
      </w:r>
    </w:p>
    <w:p w14:paraId="12625560" w14:textId="77777777" w:rsidR="00AF43C6" w:rsidRDefault="00AF43C6" w:rsidP="00AF43C6">
      <w:pPr>
        <w:jc w:val="center"/>
      </w:pPr>
      <w:r w:rsidRPr="009A1E5C">
        <w:rPr>
          <w:position w:val="-12"/>
        </w:rPr>
        <w:object w:dxaOrig="2079" w:dyaOrig="380" w14:anchorId="16DB6FC1">
          <v:shape id="_x0000_i1048" type="#_x0000_t75" style="width:103.8pt;height:19.2pt" o:ole="">
            <v:imagedata r:id="rId40" o:title=""/>
          </v:shape>
          <o:OLEObject Type="Embed" ProgID="Equation.DSMT4" ShapeID="_x0000_i1048" DrawAspect="Content" ObjectID="_1747671275" r:id="rId41"/>
        </w:object>
      </w:r>
    </w:p>
    <w:p w14:paraId="61720F67" w14:textId="77777777" w:rsidR="00AF43C6" w:rsidRDefault="00AF43C6" w:rsidP="00AF43C6">
      <w:r>
        <w:rPr>
          <w:rFonts w:hint="eastAsia"/>
        </w:rPr>
        <w:t>整理后可得</w:t>
      </w:r>
    </w:p>
    <w:p w14:paraId="6FC5BFDA" w14:textId="77777777" w:rsidR="00AF43C6" w:rsidRDefault="00AF43C6" w:rsidP="00AF43C6">
      <w:pPr>
        <w:ind w:firstLine="420"/>
        <w:jc w:val="center"/>
      </w:pPr>
      <w:r w:rsidRPr="009A1E5C">
        <w:rPr>
          <w:position w:val="-12"/>
        </w:rPr>
        <w:object w:dxaOrig="3460" w:dyaOrig="380" w14:anchorId="7B5AED44">
          <v:shape id="_x0000_i1049" type="#_x0000_t75" style="width:172.8pt;height:19.2pt" o:ole="">
            <v:imagedata r:id="rId42" o:title=""/>
          </v:shape>
          <o:OLEObject Type="Embed" ProgID="Equation.DSMT4" ShapeID="_x0000_i1049" DrawAspect="Content" ObjectID="_1747671276" r:id="rId43"/>
        </w:object>
      </w:r>
    </w:p>
    <w:p w14:paraId="105DFB72" w14:textId="77777777" w:rsidR="00AF43C6" w:rsidRDefault="00AF43C6" w:rsidP="00AF43C6">
      <w:r>
        <w:rPr>
          <w:rFonts w:hint="eastAsia"/>
        </w:rPr>
        <w:t>即：</w:t>
      </w:r>
    </w:p>
    <w:p w14:paraId="0083F19A" w14:textId="77777777" w:rsidR="00AF43C6" w:rsidRDefault="00AF43C6" w:rsidP="00AF43C6">
      <w:pPr>
        <w:jc w:val="center"/>
      </w:pPr>
      <w:r w:rsidRPr="009A1E5C">
        <w:rPr>
          <w:position w:val="-30"/>
        </w:rPr>
        <w:object w:dxaOrig="4440" w:dyaOrig="720" w14:anchorId="6A4D45B5">
          <v:shape id="_x0000_i1050" type="#_x0000_t75" style="width:222pt;height:36pt" o:ole="">
            <v:imagedata r:id="rId44" o:title=""/>
          </v:shape>
          <o:OLEObject Type="Embed" ProgID="Equation.DSMT4" ShapeID="_x0000_i1050" DrawAspect="Content" ObjectID="_1747671277" r:id="rId45"/>
        </w:object>
      </w:r>
    </w:p>
    <w:p w14:paraId="60D8425D" w14:textId="77777777" w:rsidR="00AF43C6" w:rsidRDefault="00AF43C6" w:rsidP="00AF43C6">
      <w:pPr>
        <w:jc w:val="center"/>
      </w:pPr>
      <w:r w:rsidRPr="009A1E5C">
        <w:rPr>
          <w:position w:val="-30"/>
        </w:rPr>
        <w:object w:dxaOrig="5160" w:dyaOrig="720" w14:anchorId="31782245">
          <v:shape id="_x0000_i1051" type="#_x0000_t75" style="width:258pt;height:36pt" o:ole="">
            <v:imagedata r:id="rId46" o:title=""/>
          </v:shape>
          <o:OLEObject Type="Embed" ProgID="Equation.DSMT4" ShapeID="_x0000_i1051" DrawAspect="Content" ObjectID="_1747671278" r:id="rId47"/>
        </w:object>
      </w:r>
    </w:p>
    <w:p w14:paraId="6376C413" w14:textId="77777777" w:rsidR="00AF43C6" w:rsidRDefault="00AF43C6" w:rsidP="00AF43C6">
      <w:pPr>
        <w:jc w:val="left"/>
      </w:pPr>
      <w:r>
        <w:rPr>
          <w:rFonts w:hint="eastAsia"/>
        </w:rPr>
        <w:t>解得</w:t>
      </w:r>
    </w:p>
    <w:p w14:paraId="5E4CED7C" w14:textId="77777777" w:rsidR="00AF43C6" w:rsidRPr="00C21643" w:rsidRDefault="00AF43C6" w:rsidP="00AF43C6">
      <w:pPr>
        <w:ind w:left="840" w:firstLine="420"/>
        <w:jc w:val="left"/>
        <w:rPr>
          <w:rFonts w:ascii="Arial" w:hAnsi="Arial" w:cs="Arial"/>
          <w:szCs w:val="28"/>
        </w:rPr>
      </w:pPr>
      <w:r w:rsidRPr="009A1E5C">
        <w:rPr>
          <w:position w:val="-32"/>
        </w:rPr>
        <w:object w:dxaOrig="5760" w:dyaOrig="780" w14:anchorId="68C79205">
          <v:shape id="_x0000_i1052" type="#_x0000_t75" style="width:4in;height:39pt" o:ole="">
            <v:imagedata r:id="rId48" o:title=""/>
          </v:shape>
          <o:OLEObject Type="Embed" ProgID="Equation.DSMT4" ShapeID="_x0000_i1052" DrawAspect="Content" ObjectID="_1747671279" r:id="rId49"/>
        </w:object>
      </w:r>
    </w:p>
    <w:p w14:paraId="59226076" w14:textId="62E013E7" w:rsidR="00D003AE" w:rsidRDefault="00D003AE">
      <w:pPr>
        <w:widowControl/>
        <w:jc w:val="left"/>
      </w:pPr>
      <w:r>
        <w:br w:type="page"/>
      </w:r>
    </w:p>
    <w:p w14:paraId="49604C97" w14:textId="77777777" w:rsidR="00D003AE" w:rsidRDefault="00D003AE" w:rsidP="00D003AE">
      <w:pPr>
        <w:jc w:val="center"/>
        <w:rPr>
          <w:rFonts w:ascii="Arial" w:hAnsi="Arial" w:cs="Arial"/>
          <w:sz w:val="32"/>
          <w:szCs w:val="36"/>
        </w:rPr>
      </w:pPr>
      <w:r>
        <w:rPr>
          <w:rFonts w:ascii="Arial" w:hAnsi="Arial" w:cs="Arial"/>
          <w:sz w:val="32"/>
          <w:szCs w:val="36"/>
        </w:rPr>
        <w:lastRenderedPageBreak/>
        <w:t>11.</w:t>
      </w:r>
      <w:r>
        <w:rPr>
          <w:rFonts w:ascii="Arial" w:hAnsi="Arial" w:cs="Arial" w:hint="eastAsia"/>
          <w:sz w:val="32"/>
          <w:szCs w:val="36"/>
        </w:rPr>
        <w:t>F</w:t>
      </w:r>
      <w:r>
        <w:rPr>
          <w:rFonts w:ascii="Arial" w:hAnsi="Arial" w:cs="Arial"/>
          <w:sz w:val="32"/>
          <w:szCs w:val="36"/>
        </w:rPr>
        <w:t>ind the capacity of LCM</w:t>
      </w:r>
    </w:p>
    <w:p w14:paraId="0E671127" w14:textId="77777777" w:rsidR="00D003AE" w:rsidRPr="00C21643" w:rsidRDefault="00D003AE" w:rsidP="00D003AE">
      <w:pPr>
        <w:jc w:val="center"/>
        <w:rPr>
          <w:rFonts w:ascii="楷体" w:eastAsia="楷体" w:hAnsi="楷体" w:cs="Arial"/>
          <w:szCs w:val="28"/>
        </w:rPr>
      </w:pPr>
      <w:r w:rsidRPr="00C21643">
        <w:rPr>
          <w:rFonts w:ascii="楷体" w:eastAsia="楷体" w:hAnsi="楷体" w:cs="Arial" w:hint="eastAsia"/>
          <w:szCs w:val="28"/>
        </w:rPr>
        <w:t>2</w:t>
      </w:r>
      <w:r w:rsidRPr="00C21643">
        <w:rPr>
          <w:rFonts w:ascii="楷体" w:eastAsia="楷体" w:hAnsi="楷体" w:cs="Arial"/>
          <w:szCs w:val="28"/>
        </w:rPr>
        <w:t xml:space="preserve">020112921 </w:t>
      </w:r>
      <w:r w:rsidRPr="00C21643">
        <w:rPr>
          <w:rFonts w:ascii="楷体" w:eastAsia="楷体" w:hAnsi="楷体" w:cs="Arial" w:hint="eastAsia"/>
          <w:szCs w:val="28"/>
        </w:rPr>
        <w:t>刘欣豪</w:t>
      </w:r>
    </w:p>
    <w:p w14:paraId="2309C5E8" w14:textId="77777777" w:rsidR="00D003AE" w:rsidRDefault="00D003AE" w:rsidP="00D003AE">
      <w:pPr>
        <w:rPr>
          <w:noProof/>
        </w:rPr>
      </w:pPr>
    </w:p>
    <w:p w14:paraId="48FA2CB9" w14:textId="77777777" w:rsidR="00D003AE" w:rsidRDefault="00D003AE" w:rsidP="00D003AE">
      <w:r>
        <w:rPr>
          <w:rFonts w:hint="eastAsia"/>
        </w:rPr>
        <w:t>已知：</w:t>
      </w:r>
    </w:p>
    <w:p w14:paraId="40928E13" w14:textId="77777777" w:rsidR="00D003AE" w:rsidRDefault="00D003AE" w:rsidP="00D003AE">
      <w:pPr>
        <w:rPr>
          <w:rFonts w:ascii="Consolas" w:hAnsi="Consolas" w:cs="宋体"/>
          <w:color w:val="000000"/>
          <w:kern w:val="0"/>
          <w:sz w:val="18"/>
          <w:szCs w:val="18"/>
          <w:bdr w:val="none" w:sz="0" w:space="0" w:color="auto" w:frame="1"/>
          <w14:ligatures w14:val="none"/>
        </w:rPr>
      </w:pPr>
      <w:r>
        <w:rPr>
          <w:noProof/>
        </w:rPr>
        <w:drawing>
          <wp:inline distT="0" distB="0" distL="0" distR="0" wp14:anchorId="6B0D34A0" wp14:editId="74A8DBB4">
            <wp:extent cx="2419350" cy="597277"/>
            <wp:effectExtent l="0" t="0" r="0" b="0"/>
            <wp:docPr id="19286953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695304" name=""/>
                    <pic:cNvPicPr/>
                  </pic:nvPicPr>
                  <pic:blipFill>
                    <a:blip r:embed="rId50"/>
                    <a:stretch>
                      <a:fillRect/>
                    </a:stretch>
                  </pic:blipFill>
                  <pic:spPr>
                    <a:xfrm>
                      <a:off x="0" y="0"/>
                      <a:ext cx="2438955" cy="602117"/>
                    </a:xfrm>
                    <a:prstGeom prst="rect">
                      <a:avLst/>
                    </a:prstGeom>
                  </pic:spPr>
                </pic:pic>
              </a:graphicData>
            </a:graphic>
          </wp:inline>
        </w:drawing>
      </w:r>
    </w:p>
    <w:p w14:paraId="516132B6" w14:textId="77777777" w:rsidR="00D003AE" w:rsidRDefault="00D003AE" w:rsidP="00D003AE">
      <w:pPr>
        <w:rPr>
          <w:rFonts w:ascii="Consolas" w:hAnsi="Consolas" w:cs="宋体"/>
          <w:color w:val="000000"/>
          <w:kern w:val="0"/>
          <w:sz w:val="18"/>
          <w:szCs w:val="18"/>
          <w:bdr w:val="none" w:sz="0" w:space="0" w:color="auto" w:frame="1"/>
          <w14:ligatures w14:val="none"/>
        </w:rPr>
      </w:pPr>
    </w:p>
    <w:p w14:paraId="18E358B8" w14:textId="77777777" w:rsidR="00D003AE" w:rsidRDefault="00D003AE" w:rsidP="00D003AE">
      <w:pPr>
        <w:rPr>
          <w:bdr w:val="none" w:sz="0" w:space="0" w:color="auto" w:frame="1"/>
        </w:rPr>
      </w:pPr>
      <w:r>
        <w:rPr>
          <w:rFonts w:hint="eastAsia"/>
          <w:bdr w:val="none" w:sz="0" w:space="0" w:color="auto" w:frame="1"/>
        </w:rPr>
        <w:t>则：</w:t>
      </w:r>
    </w:p>
    <w:p w14:paraId="64CF5432" w14:textId="77777777" w:rsidR="00D003AE" w:rsidRDefault="00D003AE" w:rsidP="00D003AE">
      <w:pPr>
        <w:rPr>
          <w:rFonts w:ascii="Consolas" w:hAnsi="Consolas" w:cs="宋体"/>
          <w:color w:val="000000"/>
          <w:kern w:val="0"/>
          <w:sz w:val="18"/>
          <w:szCs w:val="18"/>
          <w:bdr w:val="none" w:sz="0" w:space="0" w:color="auto" w:frame="1"/>
          <w14:ligatures w14:val="none"/>
        </w:rPr>
      </w:pPr>
      <w:r>
        <w:rPr>
          <w:noProof/>
        </w:rPr>
        <w:drawing>
          <wp:inline distT="0" distB="0" distL="0" distR="0" wp14:anchorId="0D0172B8" wp14:editId="0B9AA6BB">
            <wp:extent cx="2600325" cy="596466"/>
            <wp:effectExtent l="0" t="0" r="0" b="0"/>
            <wp:docPr id="19304208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420872" name=""/>
                    <pic:cNvPicPr/>
                  </pic:nvPicPr>
                  <pic:blipFill>
                    <a:blip r:embed="rId51"/>
                    <a:stretch>
                      <a:fillRect/>
                    </a:stretch>
                  </pic:blipFill>
                  <pic:spPr>
                    <a:xfrm>
                      <a:off x="0" y="0"/>
                      <a:ext cx="2614795" cy="599785"/>
                    </a:xfrm>
                    <a:prstGeom prst="rect">
                      <a:avLst/>
                    </a:prstGeom>
                  </pic:spPr>
                </pic:pic>
              </a:graphicData>
            </a:graphic>
          </wp:inline>
        </w:drawing>
      </w:r>
    </w:p>
    <w:p w14:paraId="00DDFBB4" w14:textId="77777777" w:rsidR="00D003AE" w:rsidRDefault="00D003AE" w:rsidP="00D003AE">
      <w:pPr>
        <w:rPr>
          <w:rFonts w:ascii="Consolas" w:hAnsi="Consolas" w:cs="宋体"/>
          <w:color w:val="000000"/>
          <w:kern w:val="0"/>
          <w:sz w:val="18"/>
          <w:szCs w:val="18"/>
          <w:bdr w:val="none" w:sz="0" w:space="0" w:color="auto" w:frame="1"/>
          <w14:ligatures w14:val="none"/>
        </w:rPr>
      </w:pPr>
      <w:r>
        <w:rPr>
          <w:noProof/>
        </w:rPr>
        <w:drawing>
          <wp:inline distT="0" distB="0" distL="0" distR="0" wp14:anchorId="46FB1C04" wp14:editId="2A6E9541">
            <wp:extent cx="2352675" cy="664377"/>
            <wp:effectExtent l="0" t="0" r="0" b="2540"/>
            <wp:docPr id="791596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596281" name=""/>
                    <pic:cNvPicPr/>
                  </pic:nvPicPr>
                  <pic:blipFill>
                    <a:blip r:embed="rId52"/>
                    <a:stretch>
                      <a:fillRect/>
                    </a:stretch>
                  </pic:blipFill>
                  <pic:spPr>
                    <a:xfrm>
                      <a:off x="0" y="0"/>
                      <a:ext cx="2364197" cy="667631"/>
                    </a:xfrm>
                    <a:prstGeom prst="rect">
                      <a:avLst/>
                    </a:prstGeom>
                  </pic:spPr>
                </pic:pic>
              </a:graphicData>
            </a:graphic>
          </wp:inline>
        </w:drawing>
      </w:r>
    </w:p>
    <w:p w14:paraId="5F0DCD54" w14:textId="77777777" w:rsidR="00D003AE" w:rsidRDefault="00D003AE" w:rsidP="00D003AE">
      <w:pPr>
        <w:rPr>
          <w:rFonts w:ascii="Consolas" w:hAnsi="Consolas" w:cs="宋体"/>
          <w:color w:val="000000"/>
          <w:kern w:val="0"/>
          <w:sz w:val="18"/>
          <w:szCs w:val="18"/>
          <w:bdr w:val="none" w:sz="0" w:space="0" w:color="auto" w:frame="1"/>
          <w14:ligatures w14:val="none"/>
        </w:rPr>
      </w:pPr>
      <w:r>
        <w:rPr>
          <w:noProof/>
        </w:rPr>
        <w:drawing>
          <wp:inline distT="0" distB="0" distL="0" distR="0" wp14:anchorId="6F60A33F" wp14:editId="69639069">
            <wp:extent cx="3190875" cy="789562"/>
            <wp:effectExtent l="0" t="0" r="0" b="0"/>
            <wp:docPr id="8566031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603156" name=""/>
                    <pic:cNvPicPr/>
                  </pic:nvPicPr>
                  <pic:blipFill>
                    <a:blip r:embed="rId53"/>
                    <a:stretch>
                      <a:fillRect/>
                    </a:stretch>
                  </pic:blipFill>
                  <pic:spPr>
                    <a:xfrm>
                      <a:off x="0" y="0"/>
                      <a:ext cx="3216020" cy="795784"/>
                    </a:xfrm>
                    <a:prstGeom prst="rect">
                      <a:avLst/>
                    </a:prstGeom>
                  </pic:spPr>
                </pic:pic>
              </a:graphicData>
            </a:graphic>
          </wp:inline>
        </w:drawing>
      </w:r>
    </w:p>
    <w:p w14:paraId="2F8AFE69" w14:textId="77777777" w:rsidR="00D003AE" w:rsidRDefault="00D003AE" w:rsidP="00D003AE">
      <w:pPr>
        <w:ind w:firstLine="420"/>
        <w:rPr>
          <w:bdr w:val="none" w:sz="0" w:space="0" w:color="auto" w:frame="1"/>
        </w:rPr>
      </w:pPr>
      <w:r>
        <w:rPr>
          <w:rFonts w:hint="eastAsia"/>
          <w:bdr w:val="none" w:sz="0" w:space="0" w:color="auto" w:frame="1"/>
        </w:rPr>
        <w:t>确定</w:t>
      </w:r>
      <w:r>
        <w:rPr>
          <w:rFonts w:hint="eastAsia"/>
          <w:bdr w:val="none" w:sz="0" w:space="0" w:color="auto" w:frame="1"/>
        </w:rPr>
        <w:t>capacity</w:t>
      </w:r>
      <w:r>
        <w:rPr>
          <w:rFonts w:hint="eastAsia"/>
          <w:bdr w:val="none" w:sz="0" w:space="0" w:color="auto" w:frame="1"/>
        </w:rPr>
        <w:t>时，可先令流量对密度的一阶导为</w:t>
      </w:r>
      <w:r>
        <w:rPr>
          <w:rFonts w:hint="eastAsia"/>
          <w:bdr w:val="none" w:sz="0" w:space="0" w:color="auto" w:frame="1"/>
        </w:rPr>
        <w:t>0</w:t>
      </w:r>
      <w:r>
        <w:rPr>
          <w:rFonts w:hint="eastAsia"/>
          <w:bdr w:val="none" w:sz="0" w:space="0" w:color="auto" w:frame="1"/>
        </w:rPr>
        <w:t>，求得最佳速度或最佳密度，最后回代球的流量的最大值。</w:t>
      </w:r>
    </w:p>
    <w:p w14:paraId="024EE0DC" w14:textId="77777777" w:rsidR="00D003AE" w:rsidRDefault="00D003AE" w:rsidP="00D003AE">
      <w:pPr>
        <w:ind w:firstLine="420"/>
        <w:rPr>
          <w:bdr w:val="none" w:sz="0" w:space="0" w:color="auto" w:frame="1"/>
        </w:rPr>
      </w:pPr>
      <w:r>
        <w:rPr>
          <w:rFonts w:hint="eastAsia"/>
          <w:bdr w:val="none" w:sz="0" w:space="0" w:color="auto" w:frame="1"/>
        </w:rPr>
        <w:t>根据课件内容：</w:t>
      </w:r>
    </w:p>
    <w:p w14:paraId="2714FBD0" w14:textId="77777777" w:rsidR="00D003AE" w:rsidRPr="007E4EA1" w:rsidRDefault="00D003AE" w:rsidP="00DC4E36">
      <w:pPr>
        <w:ind w:firstLine="420"/>
        <w:jc w:val="center"/>
        <w:rPr>
          <w:bdr w:val="none" w:sz="0" w:space="0" w:color="auto" w:frame="1"/>
        </w:rPr>
      </w:pPr>
      <w:r>
        <w:rPr>
          <w:noProof/>
        </w:rPr>
        <w:drawing>
          <wp:inline distT="0" distB="0" distL="0" distR="0" wp14:anchorId="2BA7F4F9" wp14:editId="656DAC5A">
            <wp:extent cx="3752850" cy="2922258"/>
            <wp:effectExtent l="0" t="0" r="0" b="0"/>
            <wp:docPr id="627119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119111" name=""/>
                    <pic:cNvPicPr/>
                  </pic:nvPicPr>
                  <pic:blipFill rotWithShape="1">
                    <a:blip r:embed="rId54"/>
                    <a:srcRect l="13725" b="9855"/>
                    <a:stretch/>
                  </pic:blipFill>
                  <pic:spPr bwMode="auto">
                    <a:xfrm>
                      <a:off x="0" y="0"/>
                      <a:ext cx="3754516" cy="2923555"/>
                    </a:xfrm>
                    <a:prstGeom prst="rect">
                      <a:avLst/>
                    </a:prstGeom>
                    <a:ln>
                      <a:noFill/>
                    </a:ln>
                    <a:extLst>
                      <a:ext uri="{53640926-AAD7-44D8-BBD7-CCE9431645EC}">
                        <a14:shadowObscured xmlns:a14="http://schemas.microsoft.com/office/drawing/2010/main"/>
                      </a:ext>
                    </a:extLst>
                  </pic:spPr>
                </pic:pic>
              </a:graphicData>
            </a:graphic>
          </wp:inline>
        </w:drawing>
      </w:r>
    </w:p>
    <w:p w14:paraId="4968826C" w14:textId="3AEC4187" w:rsidR="00D72B63" w:rsidRDefault="00D72B63">
      <w:pPr>
        <w:widowControl/>
        <w:jc w:val="left"/>
      </w:pPr>
      <w:r>
        <w:br w:type="page"/>
      </w:r>
    </w:p>
    <w:p w14:paraId="554A55BE" w14:textId="67E22A55" w:rsidR="00D72B63" w:rsidRPr="00DE4894" w:rsidRDefault="00D72B63" w:rsidP="00D72B63">
      <w:pPr>
        <w:jc w:val="center"/>
        <w:rPr>
          <w:rFonts w:ascii="Arial" w:hAnsi="Arial" w:cs="Arial"/>
          <w:sz w:val="32"/>
          <w:szCs w:val="36"/>
        </w:rPr>
      </w:pPr>
      <w:r>
        <w:rPr>
          <w:rFonts w:ascii="Arial" w:hAnsi="Arial" w:cs="Arial"/>
          <w:sz w:val="32"/>
          <w:szCs w:val="36"/>
        </w:rPr>
        <w:lastRenderedPageBreak/>
        <w:t>12.</w:t>
      </w:r>
      <w:r>
        <w:rPr>
          <w:rFonts w:ascii="Arial" w:hAnsi="Arial" w:cs="Arial"/>
          <w:sz w:val="32"/>
          <w:szCs w:val="36"/>
        </w:rPr>
        <w:t>CF=KW</w:t>
      </w:r>
    </w:p>
    <w:p w14:paraId="1FC84D91" w14:textId="77777777" w:rsidR="00D72B63" w:rsidRPr="00C21643" w:rsidRDefault="00D72B63" w:rsidP="00D72B63">
      <w:pPr>
        <w:jc w:val="center"/>
        <w:rPr>
          <w:rFonts w:ascii="楷体" w:eastAsia="楷体" w:hAnsi="楷体" w:cs="Arial"/>
          <w:szCs w:val="28"/>
        </w:rPr>
      </w:pPr>
      <w:r w:rsidRPr="00C21643">
        <w:rPr>
          <w:rFonts w:ascii="楷体" w:eastAsia="楷体" w:hAnsi="楷体" w:cs="Arial" w:hint="eastAsia"/>
          <w:szCs w:val="28"/>
        </w:rPr>
        <w:t>2</w:t>
      </w:r>
      <w:r w:rsidRPr="00C21643">
        <w:rPr>
          <w:rFonts w:ascii="楷体" w:eastAsia="楷体" w:hAnsi="楷体" w:cs="Arial"/>
          <w:szCs w:val="28"/>
        </w:rPr>
        <w:t xml:space="preserve">020112921 </w:t>
      </w:r>
      <w:r w:rsidRPr="00C21643">
        <w:rPr>
          <w:rFonts w:ascii="楷体" w:eastAsia="楷体" w:hAnsi="楷体" w:cs="Arial" w:hint="eastAsia"/>
          <w:szCs w:val="28"/>
        </w:rPr>
        <w:t>刘欣豪</w:t>
      </w:r>
    </w:p>
    <w:p w14:paraId="62546A99" w14:textId="77777777" w:rsidR="00D72B63" w:rsidRDefault="00D72B63" w:rsidP="00D72B63">
      <w:pPr>
        <w:rPr>
          <w:noProof/>
        </w:rPr>
      </w:pPr>
      <w:r>
        <w:rPr>
          <w:rFonts w:hint="eastAsia"/>
          <w:noProof/>
        </w:rPr>
        <w:t xml:space="preserve"> </w:t>
      </w:r>
    </w:p>
    <w:p w14:paraId="5B8A4EE4" w14:textId="77777777" w:rsidR="00D72B63" w:rsidRDefault="00D72B63" w:rsidP="00D72B63">
      <w:pPr>
        <w:rPr>
          <w:rFonts w:ascii="Arial" w:hAnsi="Arial" w:cs="Arial"/>
          <w:szCs w:val="28"/>
        </w:rPr>
      </w:pPr>
      <w:r>
        <w:rPr>
          <w:rFonts w:ascii="Arial" w:hAnsi="Arial" w:cs="Arial" w:hint="eastAsia"/>
          <w:szCs w:val="28"/>
        </w:rPr>
        <w:t>C</w:t>
      </w:r>
      <w:r>
        <w:rPr>
          <w:rFonts w:ascii="Arial" w:hAnsi="Arial" w:cs="Arial"/>
          <w:szCs w:val="28"/>
        </w:rPr>
        <w:t>F</w:t>
      </w:r>
      <w:r>
        <w:rPr>
          <w:rFonts w:ascii="Arial" w:hAnsi="Arial" w:cs="Arial" w:hint="eastAsia"/>
          <w:szCs w:val="28"/>
        </w:rPr>
        <w:t>：</w:t>
      </w:r>
    </w:p>
    <w:p w14:paraId="64015C77" w14:textId="77777777" w:rsidR="00D72B63" w:rsidRDefault="00D72B63" w:rsidP="00D72B63">
      <w:r>
        <w:rPr>
          <w:rFonts w:ascii="Arial" w:hAnsi="Arial" w:cs="Arial" w:hint="eastAsia"/>
          <w:szCs w:val="28"/>
        </w:rPr>
        <w:t>当</w:t>
      </w:r>
      <w:r w:rsidRPr="009C6C9D">
        <w:rPr>
          <w:position w:val="-14"/>
        </w:rPr>
        <w:object w:dxaOrig="1200" w:dyaOrig="400" w14:anchorId="0CE38592">
          <v:shape id="_x0000_i1058" type="#_x0000_t75" style="width:60pt;height:19.8pt" o:ole="">
            <v:imagedata r:id="rId55" o:title=""/>
          </v:shape>
          <o:OLEObject Type="Embed" ProgID="Equation.DSMT4" ShapeID="_x0000_i1058" DrawAspect="Content" ObjectID="_1747671280" r:id="rId56"/>
        </w:object>
      </w:r>
      <w:r>
        <w:rPr>
          <w:rFonts w:hint="eastAsia"/>
        </w:rPr>
        <w:t>时：</w:t>
      </w:r>
      <w:r w:rsidRPr="009C6C9D">
        <w:rPr>
          <w:position w:val="-12"/>
        </w:rPr>
        <w:object w:dxaOrig="1340" w:dyaOrig="380" w14:anchorId="0F87F0C2">
          <v:shape id="_x0000_i1059" type="#_x0000_t75" style="width:67.2pt;height:19.2pt" o:ole="">
            <v:imagedata r:id="rId57" o:title=""/>
          </v:shape>
          <o:OLEObject Type="Embed" ProgID="Equation.DSMT4" ShapeID="_x0000_i1059" DrawAspect="Content" ObjectID="_1747671281" r:id="rId58"/>
        </w:object>
      </w:r>
    </w:p>
    <w:p w14:paraId="234520B1" w14:textId="77777777" w:rsidR="00D72B63" w:rsidRDefault="00D72B63" w:rsidP="00D72B63"/>
    <w:p w14:paraId="2E03E983" w14:textId="77777777" w:rsidR="00D72B63" w:rsidRDefault="00D72B63" w:rsidP="00D72B63">
      <w:r>
        <w:rPr>
          <w:rFonts w:hint="eastAsia"/>
        </w:rPr>
        <w:t>已知</w:t>
      </w:r>
      <w:r w:rsidRPr="009C6C9D">
        <w:rPr>
          <w:position w:val="-12"/>
        </w:rPr>
        <w:object w:dxaOrig="1260" w:dyaOrig="380" w14:anchorId="6D2BF739">
          <v:shape id="_x0000_i1060" type="#_x0000_t75" style="width:63pt;height:19.2pt" o:ole="">
            <v:imagedata r:id="rId59" o:title=""/>
          </v:shape>
          <o:OLEObject Type="Embed" ProgID="Equation.DSMT4" ShapeID="_x0000_i1060" DrawAspect="Content" ObjectID="_1747671282" r:id="rId60"/>
        </w:object>
      </w:r>
    </w:p>
    <w:p w14:paraId="67221DCE" w14:textId="77777777" w:rsidR="00D72B63" w:rsidRDefault="00D72B63" w:rsidP="00D72B63">
      <w:r w:rsidRPr="009C6C9D">
        <w:rPr>
          <w:position w:val="-12"/>
        </w:rPr>
        <w:object w:dxaOrig="2500" w:dyaOrig="380" w14:anchorId="4AB8411D">
          <v:shape id="_x0000_i1061" type="#_x0000_t75" style="width:125.4pt;height:19.2pt" o:ole="">
            <v:imagedata r:id="rId61" o:title=""/>
          </v:shape>
          <o:OLEObject Type="Embed" ProgID="Equation.DSMT4" ShapeID="_x0000_i1061" DrawAspect="Content" ObjectID="_1747671283" r:id="rId62"/>
        </w:object>
      </w:r>
    </w:p>
    <w:p w14:paraId="22DE5229" w14:textId="77777777" w:rsidR="00D72B63" w:rsidRDefault="00D72B63" w:rsidP="00D72B63"/>
    <w:p w14:paraId="4602BF11" w14:textId="77777777" w:rsidR="00D72B63" w:rsidRDefault="00D72B63" w:rsidP="00D72B63">
      <w:r>
        <w:rPr>
          <w:rFonts w:hint="eastAsia"/>
        </w:rPr>
        <w:t>则</w:t>
      </w:r>
      <w:r w:rsidRPr="009C6C9D">
        <w:rPr>
          <w:position w:val="-24"/>
        </w:rPr>
        <w:object w:dxaOrig="1140" w:dyaOrig="620" w14:anchorId="19A6D5AC">
          <v:shape id="_x0000_i1062" type="#_x0000_t75" style="width:57pt;height:31.2pt" o:ole="">
            <v:imagedata r:id="rId63" o:title=""/>
          </v:shape>
          <o:OLEObject Type="Embed" ProgID="Equation.DSMT4" ShapeID="_x0000_i1062" DrawAspect="Content" ObjectID="_1747671284" r:id="rId64"/>
        </w:object>
      </w:r>
      <w:r>
        <w:rPr>
          <w:rFonts w:hint="eastAsia"/>
        </w:rPr>
        <w:t>；即：</w:t>
      </w:r>
      <w:r w:rsidRPr="009C6C9D">
        <w:rPr>
          <w:position w:val="-24"/>
        </w:rPr>
        <w:object w:dxaOrig="1100" w:dyaOrig="620" w14:anchorId="305FDCAF">
          <v:shape id="_x0000_i1063" type="#_x0000_t75" style="width:55.2pt;height:31.2pt" o:ole="">
            <v:imagedata r:id="rId65" o:title=""/>
          </v:shape>
          <o:OLEObject Type="Embed" ProgID="Equation.DSMT4" ShapeID="_x0000_i1063" DrawAspect="Content" ObjectID="_1747671285" r:id="rId66"/>
        </w:object>
      </w:r>
    </w:p>
    <w:p w14:paraId="7268D6A6" w14:textId="77777777" w:rsidR="00D72B63" w:rsidRDefault="00D72B63" w:rsidP="00D72B63"/>
    <w:p w14:paraId="3AFF9897" w14:textId="77777777" w:rsidR="00D72B63" w:rsidRDefault="00D72B63" w:rsidP="00D72B63">
      <w:r>
        <w:t>KW</w:t>
      </w:r>
      <w:r>
        <w:rPr>
          <w:rFonts w:hint="eastAsia"/>
        </w:rPr>
        <w:t>：同理如上</w:t>
      </w:r>
    </w:p>
    <w:p w14:paraId="7A8D9D1D" w14:textId="77777777" w:rsidR="00D72B63" w:rsidRDefault="00D72B63" w:rsidP="00D72B63"/>
    <w:p w14:paraId="25D14D95" w14:textId="77777777" w:rsidR="00D72B63" w:rsidRDefault="00D72B63" w:rsidP="00D72B63"/>
    <w:p w14:paraId="699A2445" w14:textId="77777777" w:rsidR="00D72B63" w:rsidRDefault="00D72B63" w:rsidP="00D72B63">
      <w:r>
        <w:rPr>
          <w:rFonts w:hint="eastAsia"/>
        </w:rPr>
        <w:t>对于另半边：</w:t>
      </w:r>
    </w:p>
    <w:p w14:paraId="596E4E6C" w14:textId="77777777" w:rsidR="00D72B63" w:rsidRPr="00E244BC" w:rsidRDefault="00D72B63" w:rsidP="00D72B63">
      <w:pPr>
        <w:rPr>
          <w:rFonts w:ascii="Arial" w:hAnsi="Arial" w:cs="Arial"/>
          <w:szCs w:val="28"/>
        </w:rPr>
      </w:pPr>
      <w:r>
        <w:rPr>
          <w:rFonts w:ascii="Arial" w:hAnsi="Arial" w:cs="Arial" w:hint="eastAsia"/>
          <w:szCs w:val="28"/>
        </w:rPr>
        <w:t>C</w:t>
      </w:r>
      <w:r>
        <w:rPr>
          <w:rFonts w:ascii="Arial" w:hAnsi="Arial" w:cs="Arial"/>
          <w:szCs w:val="28"/>
        </w:rPr>
        <w:t>F</w:t>
      </w:r>
      <w:r>
        <w:rPr>
          <w:rFonts w:ascii="Arial" w:hAnsi="Arial" w:cs="Arial" w:hint="eastAsia"/>
          <w:szCs w:val="28"/>
        </w:rPr>
        <w:t>：</w:t>
      </w:r>
    </w:p>
    <w:p w14:paraId="77C35987" w14:textId="77777777" w:rsidR="00D72B63" w:rsidRDefault="00D72B63" w:rsidP="00D72B63">
      <w:pPr>
        <w:rPr>
          <w:noProof/>
        </w:rPr>
      </w:pPr>
      <w:r w:rsidRPr="009C6C9D">
        <w:rPr>
          <w:position w:val="-14"/>
        </w:rPr>
        <w:object w:dxaOrig="1380" w:dyaOrig="400" w14:anchorId="68A1FE10">
          <v:shape id="_x0000_i1064" type="#_x0000_t75" style="width:69pt;height:19.8pt" o:ole="">
            <v:imagedata r:id="rId67" o:title=""/>
          </v:shape>
          <o:OLEObject Type="Embed" ProgID="Equation.DSMT4" ShapeID="_x0000_i1064" DrawAspect="Content" ObjectID="_1747671286" r:id="rId68"/>
        </w:object>
      </w:r>
    </w:p>
    <w:p w14:paraId="1C4E7726" w14:textId="77777777" w:rsidR="00D72B63" w:rsidRDefault="00D72B63" w:rsidP="00D72B63">
      <w:pPr>
        <w:rPr>
          <w:rFonts w:ascii="Arial" w:hAnsi="Arial" w:cs="Arial"/>
          <w:szCs w:val="28"/>
        </w:rPr>
      </w:pPr>
      <w:r w:rsidRPr="009C6C9D">
        <w:rPr>
          <w:position w:val="-14"/>
        </w:rPr>
        <w:object w:dxaOrig="620" w:dyaOrig="380" w14:anchorId="299C9982">
          <v:shape id="_x0000_i1065" type="#_x0000_t75" style="width:31.2pt;height:19.2pt" o:ole="">
            <v:imagedata r:id="rId69" o:title=""/>
          </v:shape>
          <o:OLEObject Type="Embed" ProgID="Equation.DSMT4" ShapeID="_x0000_i1065" DrawAspect="Content" ObjectID="_1747671287" r:id="rId70"/>
        </w:object>
      </w:r>
    </w:p>
    <w:p w14:paraId="093D9DE3" w14:textId="77777777" w:rsidR="00D72B63" w:rsidRPr="00E244BC" w:rsidRDefault="00D72B63" w:rsidP="00D72B63">
      <w:r>
        <w:t>KW</w:t>
      </w:r>
      <w:r>
        <w:rPr>
          <w:rFonts w:hint="eastAsia"/>
        </w:rPr>
        <w:t>：</w:t>
      </w:r>
    </w:p>
    <w:p w14:paraId="1BDEBFF8" w14:textId="77777777" w:rsidR="00D72B63" w:rsidRDefault="00D72B63" w:rsidP="00D72B63">
      <w:pPr>
        <w:rPr>
          <w:rFonts w:ascii="Arial" w:hAnsi="Arial" w:cs="Arial"/>
          <w:szCs w:val="28"/>
        </w:rPr>
      </w:pPr>
      <w:r w:rsidRPr="009C6C9D">
        <w:rPr>
          <w:position w:val="-14"/>
        </w:rPr>
        <w:object w:dxaOrig="2000" w:dyaOrig="400" w14:anchorId="77B9E711">
          <v:shape id="_x0000_i1066" type="#_x0000_t75" style="width:100.2pt;height:19.8pt" o:ole="">
            <v:imagedata r:id="rId71" o:title=""/>
          </v:shape>
          <o:OLEObject Type="Embed" ProgID="Equation.DSMT4" ShapeID="_x0000_i1066" DrawAspect="Content" ObjectID="_1747671288" r:id="rId72"/>
        </w:object>
      </w:r>
    </w:p>
    <w:p w14:paraId="4B7750E7" w14:textId="77777777" w:rsidR="00D72B63" w:rsidRDefault="00D72B63" w:rsidP="00D72B63">
      <w:pPr>
        <w:rPr>
          <w:rFonts w:ascii="Arial" w:hAnsi="Arial" w:cs="Arial"/>
          <w:szCs w:val="28"/>
        </w:rPr>
      </w:pPr>
      <w:r w:rsidRPr="009C6C9D">
        <w:rPr>
          <w:position w:val="-14"/>
        </w:rPr>
        <w:object w:dxaOrig="620" w:dyaOrig="380" w14:anchorId="31E26506">
          <v:shape id="_x0000_i1067" type="#_x0000_t75" style="width:31.2pt;height:19.2pt" o:ole="">
            <v:imagedata r:id="rId73" o:title=""/>
          </v:shape>
          <o:OLEObject Type="Embed" ProgID="Equation.DSMT4" ShapeID="_x0000_i1067" DrawAspect="Content" ObjectID="_1747671289" r:id="rId74"/>
        </w:object>
      </w:r>
    </w:p>
    <w:p w14:paraId="3B679685" w14:textId="77777777" w:rsidR="00D72B63" w:rsidRPr="00E312C6" w:rsidRDefault="00D72B63" w:rsidP="00D72B63">
      <w:pPr>
        <w:rPr>
          <w:rFonts w:ascii="Arial" w:hAnsi="Arial" w:cs="Arial"/>
          <w:szCs w:val="28"/>
        </w:rPr>
      </w:pPr>
    </w:p>
    <w:p w14:paraId="149AACCA" w14:textId="777EDD3A" w:rsidR="00AA4A31" w:rsidRDefault="00AA4A31">
      <w:pPr>
        <w:widowControl/>
        <w:jc w:val="left"/>
      </w:pPr>
      <w:r>
        <w:br w:type="page"/>
      </w:r>
    </w:p>
    <w:p w14:paraId="77DDFE89" w14:textId="77777777" w:rsidR="00AA4A31" w:rsidRPr="00DE4894" w:rsidRDefault="00AA4A31" w:rsidP="00AA4A31">
      <w:pPr>
        <w:jc w:val="center"/>
        <w:rPr>
          <w:rFonts w:ascii="Arial" w:hAnsi="Arial" w:cs="Arial"/>
          <w:sz w:val="32"/>
          <w:szCs w:val="36"/>
        </w:rPr>
      </w:pPr>
      <w:r>
        <w:rPr>
          <w:rFonts w:ascii="Arial" w:hAnsi="Arial" w:cs="Arial"/>
          <w:sz w:val="32"/>
          <w:szCs w:val="36"/>
        </w:rPr>
        <w:lastRenderedPageBreak/>
        <w:t>13.C</w:t>
      </w:r>
      <w:r>
        <w:rPr>
          <w:rFonts w:ascii="Arial" w:hAnsi="Arial" w:cs="Arial" w:hint="eastAsia"/>
          <w:sz w:val="32"/>
          <w:szCs w:val="36"/>
        </w:rPr>
        <w:t>hanging</w:t>
      </w:r>
      <w:r>
        <w:rPr>
          <w:rFonts w:ascii="Arial" w:hAnsi="Arial" w:cs="Arial"/>
          <w:sz w:val="32"/>
          <w:szCs w:val="36"/>
        </w:rPr>
        <w:t xml:space="preserve"> </w:t>
      </w:r>
      <w:r>
        <w:rPr>
          <w:rFonts w:ascii="Arial" w:hAnsi="Arial" w:cs="Arial" w:hint="eastAsia"/>
          <w:sz w:val="32"/>
          <w:szCs w:val="36"/>
        </w:rPr>
        <w:t>lanes</w:t>
      </w:r>
    </w:p>
    <w:p w14:paraId="1A7AD1DF" w14:textId="77777777" w:rsidR="00AA4A31" w:rsidRPr="00C21643" w:rsidRDefault="00AA4A31" w:rsidP="00AA4A31">
      <w:pPr>
        <w:jc w:val="center"/>
        <w:rPr>
          <w:rFonts w:ascii="楷体" w:eastAsia="楷体" w:hAnsi="楷体" w:cs="Arial"/>
          <w:szCs w:val="28"/>
        </w:rPr>
      </w:pPr>
      <w:r w:rsidRPr="00C21643">
        <w:rPr>
          <w:rFonts w:ascii="楷体" w:eastAsia="楷体" w:hAnsi="楷体" w:cs="Arial" w:hint="eastAsia"/>
          <w:szCs w:val="28"/>
        </w:rPr>
        <w:t>2</w:t>
      </w:r>
      <w:r w:rsidRPr="00C21643">
        <w:rPr>
          <w:rFonts w:ascii="楷体" w:eastAsia="楷体" w:hAnsi="楷体" w:cs="Arial"/>
          <w:szCs w:val="28"/>
        </w:rPr>
        <w:t xml:space="preserve">020112921 </w:t>
      </w:r>
      <w:r w:rsidRPr="00C21643">
        <w:rPr>
          <w:rFonts w:ascii="楷体" w:eastAsia="楷体" w:hAnsi="楷体" w:cs="Arial" w:hint="eastAsia"/>
          <w:szCs w:val="28"/>
        </w:rPr>
        <w:t>刘欣豪</w:t>
      </w:r>
    </w:p>
    <w:p w14:paraId="74D2147A" w14:textId="77777777" w:rsidR="00AA4A31" w:rsidRDefault="00AA4A31" w:rsidP="00AA4A31">
      <w:pPr>
        <w:rPr>
          <w:noProof/>
        </w:rPr>
      </w:pPr>
    </w:p>
    <w:p w14:paraId="3A687C90" w14:textId="77777777" w:rsidR="00AA4A31" w:rsidRDefault="00AA4A31" w:rsidP="00AA4A31">
      <w:pPr>
        <w:rPr>
          <w:noProof/>
        </w:rPr>
      </w:pPr>
      <w:r>
        <w:rPr>
          <w:noProof/>
        </w:rPr>
        <w:drawing>
          <wp:inline distT="0" distB="0" distL="0" distR="0" wp14:anchorId="65B52C70" wp14:editId="7276AA70">
            <wp:extent cx="5274310" cy="3343910"/>
            <wp:effectExtent l="0" t="0" r="2540" b="8890"/>
            <wp:docPr id="15454572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457206" name=""/>
                    <pic:cNvPicPr/>
                  </pic:nvPicPr>
                  <pic:blipFill>
                    <a:blip r:embed="rId75"/>
                    <a:stretch>
                      <a:fillRect/>
                    </a:stretch>
                  </pic:blipFill>
                  <pic:spPr>
                    <a:xfrm>
                      <a:off x="0" y="0"/>
                      <a:ext cx="5274310" cy="3343910"/>
                    </a:xfrm>
                    <a:prstGeom prst="rect">
                      <a:avLst/>
                    </a:prstGeom>
                  </pic:spPr>
                </pic:pic>
              </a:graphicData>
            </a:graphic>
          </wp:inline>
        </w:drawing>
      </w:r>
    </w:p>
    <w:p w14:paraId="557F7E0C" w14:textId="77777777" w:rsidR="00AA4A31" w:rsidRDefault="00AA4A31" w:rsidP="00AA4A31">
      <w:pPr>
        <w:rPr>
          <w:noProof/>
        </w:rPr>
      </w:pPr>
    </w:p>
    <w:p w14:paraId="1713751E" w14:textId="77777777" w:rsidR="00AA4A31" w:rsidRDefault="00AA4A31" w:rsidP="00AA4A31">
      <w:pPr>
        <w:rPr>
          <w:noProof/>
        </w:rPr>
      </w:pPr>
      <w:r>
        <w:rPr>
          <w:rFonts w:hint="eastAsia"/>
          <w:noProof/>
        </w:rPr>
        <w:t>代入：</w:t>
      </w:r>
    </w:p>
    <w:p w14:paraId="6080C2CF" w14:textId="77777777" w:rsidR="00AA4A31" w:rsidRDefault="00AA4A31" w:rsidP="00AA4A31">
      <w:r>
        <w:rPr>
          <w:noProof/>
        </w:rPr>
        <w:drawing>
          <wp:inline distT="0" distB="0" distL="0" distR="0" wp14:anchorId="4D757E27" wp14:editId="2F757490">
            <wp:extent cx="5274310" cy="1470660"/>
            <wp:effectExtent l="0" t="0" r="2540" b="0"/>
            <wp:docPr id="685230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230601" name=""/>
                    <pic:cNvPicPr/>
                  </pic:nvPicPr>
                  <pic:blipFill>
                    <a:blip r:embed="rId76"/>
                    <a:stretch>
                      <a:fillRect/>
                    </a:stretch>
                  </pic:blipFill>
                  <pic:spPr>
                    <a:xfrm>
                      <a:off x="0" y="0"/>
                      <a:ext cx="5274310" cy="1470660"/>
                    </a:xfrm>
                    <a:prstGeom prst="rect">
                      <a:avLst/>
                    </a:prstGeom>
                  </pic:spPr>
                </pic:pic>
              </a:graphicData>
            </a:graphic>
          </wp:inline>
        </w:drawing>
      </w:r>
    </w:p>
    <w:p w14:paraId="46BE60E8" w14:textId="77777777" w:rsidR="00AA4A31" w:rsidRDefault="00AA4A31" w:rsidP="00AA4A31">
      <w:r w:rsidRPr="000F2198">
        <w:rPr>
          <w:position w:val="-24"/>
        </w:rPr>
        <w:object w:dxaOrig="4819" w:dyaOrig="620" w14:anchorId="3502D3F5">
          <v:shape id="_x0000_i1078" type="#_x0000_t75" style="width:240.6pt;height:30.6pt" o:ole="">
            <v:imagedata r:id="rId77" o:title=""/>
          </v:shape>
          <o:OLEObject Type="Embed" ProgID="Equation.DSMT4" ShapeID="_x0000_i1078" DrawAspect="Content" ObjectID="_1747671290" r:id="rId78"/>
        </w:object>
      </w:r>
    </w:p>
    <w:p w14:paraId="109878BB" w14:textId="77777777" w:rsidR="00AA4A31" w:rsidRDefault="00AA4A31" w:rsidP="00AA4A31">
      <w:r w:rsidRPr="000F2198">
        <w:rPr>
          <w:position w:val="-10"/>
        </w:rPr>
        <w:object w:dxaOrig="1460" w:dyaOrig="320" w14:anchorId="488A2C9A">
          <v:shape id="_x0000_i1079" type="#_x0000_t75" style="width:73.2pt;height:16.2pt" o:ole="">
            <v:imagedata r:id="rId79" o:title=""/>
          </v:shape>
          <o:OLEObject Type="Embed" ProgID="Equation.DSMT4" ShapeID="_x0000_i1079" DrawAspect="Content" ObjectID="_1747671291" r:id="rId80"/>
        </w:object>
      </w:r>
    </w:p>
    <w:p w14:paraId="445C463F" w14:textId="77777777" w:rsidR="00AA4A31" w:rsidRPr="00E312C6" w:rsidRDefault="00AA4A31" w:rsidP="00AA4A31">
      <w:r>
        <w:rPr>
          <w:rFonts w:hint="eastAsia"/>
        </w:rPr>
        <w:t>经查表</w:t>
      </w:r>
      <w:r>
        <w:rPr>
          <w:rFonts w:hint="eastAsia"/>
        </w:rPr>
        <w:t>0</w:t>
      </w:r>
      <w:r>
        <w:t>.8729*0.8461=0.7386=73.86%</w:t>
      </w:r>
    </w:p>
    <w:p w14:paraId="22FFAE17" w14:textId="77777777" w:rsidR="00AA4A31" w:rsidRDefault="00AA4A31" w:rsidP="00AA4A31">
      <w:pPr>
        <w:ind w:firstLine="420"/>
        <w:rPr>
          <w:rFonts w:ascii="Consolas" w:hAnsi="Consolas" w:cs="宋体"/>
          <w:color w:val="000000"/>
          <w:kern w:val="0"/>
          <w:sz w:val="18"/>
          <w:szCs w:val="18"/>
          <w:bdr w:val="none" w:sz="0" w:space="0" w:color="auto" w:frame="1"/>
          <w14:ligatures w14:val="none"/>
        </w:rPr>
      </w:pPr>
    </w:p>
    <w:p w14:paraId="45C65B9B" w14:textId="77777777" w:rsidR="00AA4A31" w:rsidRDefault="00AA4A31" w:rsidP="00AA4A31">
      <w:pPr>
        <w:ind w:firstLine="420"/>
        <w:rPr>
          <w:rFonts w:ascii="Consolas" w:hAnsi="Consolas" w:cs="宋体"/>
          <w:color w:val="000000"/>
          <w:kern w:val="0"/>
          <w:sz w:val="18"/>
          <w:szCs w:val="18"/>
          <w:bdr w:val="none" w:sz="0" w:space="0" w:color="auto" w:frame="1"/>
          <w14:ligatures w14:val="none"/>
        </w:rPr>
      </w:pPr>
    </w:p>
    <w:p w14:paraId="58FA0091" w14:textId="6D19D797" w:rsidR="005E7221" w:rsidRDefault="005E7221">
      <w:pPr>
        <w:widowControl/>
        <w:jc w:val="left"/>
      </w:pPr>
      <w:r>
        <w:br w:type="page"/>
      </w:r>
    </w:p>
    <w:p w14:paraId="6D844D3E" w14:textId="77777777" w:rsidR="005E7221" w:rsidRPr="00DE4894" w:rsidRDefault="005E7221" w:rsidP="005E7221">
      <w:pPr>
        <w:jc w:val="center"/>
        <w:rPr>
          <w:rFonts w:ascii="Arial" w:hAnsi="Arial" w:cs="Arial"/>
          <w:sz w:val="32"/>
          <w:szCs w:val="36"/>
        </w:rPr>
      </w:pPr>
      <w:r>
        <w:rPr>
          <w:rFonts w:ascii="Arial" w:hAnsi="Arial" w:cs="Arial"/>
          <w:sz w:val="32"/>
          <w:szCs w:val="36"/>
        </w:rPr>
        <w:lastRenderedPageBreak/>
        <w:t>15.C</w:t>
      </w:r>
      <w:r>
        <w:rPr>
          <w:rFonts w:ascii="Arial" w:hAnsi="Arial" w:cs="Arial" w:hint="eastAsia"/>
          <w:sz w:val="32"/>
          <w:szCs w:val="36"/>
        </w:rPr>
        <w:t>ell</w:t>
      </w:r>
      <w:r>
        <w:rPr>
          <w:rFonts w:ascii="Arial" w:hAnsi="Arial" w:cs="Arial"/>
          <w:sz w:val="32"/>
          <w:szCs w:val="36"/>
        </w:rPr>
        <w:t xml:space="preserve"> T</w:t>
      </w:r>
      <w:r>
        <w:rPr>
          <w:rFonts w:ascii="Arial" w:hAnsi="Arial" w:cs="Arial" w:hint="eastAsia"/>
          <w:sz w:val="32"/>
          <w:szCs w:val="36"/>
        </w:rPr>
        <w:t>ransmission</w:t>
      </w:r>
      <w:r>
        <w:rPr>
          <w:rFonts w:ascii="Arial" w:hAnsi="Arial" w:cs="Arial"/>
          <w:sz w:val="32"/>
          <w:szCs w:val="36"/>
        </w:rPr>
        <w:t xml:space="preserve"> M</w:t>
      </w:r>
      <w:r>
        <w:rPr>
          <w:rFonts w:ascii="Arial" w:hAnsi="Arial" w:cs="Arial" w:hint="eastAsia"/>
          <w:sz w:val="32"/>
          <w:szCs w:val="36"/>
        </w:rPr>
        <w:t>odel</w:t>
      </w:r>
    </w:p>
    <w:p w14:paraId="079425C2" w14:textId="77777777" w:rsidR="005E7221" w:rsidRPr="00C21643" w:rsidRDefault="005E7221" w:rsidP="005E7221">
      <w:pPr>
        <w:jc w:val="center"/>
        <w:rPr>
          <w:rFonts w:ascii="楷体" w:eastAsia="楷体" w:hAnsi="楷体" w:cs="Arial"/>
          <w:szCs w:val="28"/>
        </w:rPr>
      </w:pPr>
      <w:r w:rsidRPr="00C21643">
        <w:rPr>
          <w:rFonts w:ascii="楷体" w:eastAsia="楷体" w:hAnsi="楷体" w:cs="Arial" w:hint="eastAsia"/>
          <w:szCs w:val="28"/>
        </w:rPr>
        <w:t>2</w:t>
      </w:r>
      <w:r w:rsidRPr="00C21643">
        <w:rPr>
          <w:rFonts w:ascii="楷体" w:eastAsia="楷体" w:hAnsi="楷体" w:cs="Arial"/>
          <w:szCs w:val="28"/>
        </w:rPr>
        <w:t xml:space="preserve">020112921 </w:t>
      </w:r>
      <w:r w:rsidRPr="00C21643">
        <w:rPr>
          <w:rFonts w:ascii="楷体" w:eastAsia="楷体" w:hAnsi="楷体" w:cs="Arial" w:hint="eastAsia"/>
          <w:szCs w:val="28"/>
        </w:rPr>
        <w:t>刘欣豪</w:t>
      </w:r>
    </w:p>
    <w:p w14:paraId="59793C0C" w14:textId="77777777" w:rsidR="005E7221" w:rsidRDefault="005E7221" w:rsidP="005E7221">
      <w:pPr>
        <w:rPr>
          <w:noProof/>
        </w:rPr>
      </w:pPr>
    </w:p>
    <w:p w14:paraId="1B017785" w14:textId="77777777" w:rsidR="005E7221" w:rsidRDefault="005E7221" w:rsidP="005E7221">
      <w:pPr>
        <w:rPr>
          <w:rFonts w:ascii="Arial" w:hAnsi="Arial" w:cs="Arial"/>
          <w:szCs w:val="28"/>
        </w:rPr>
      </w:pPr>
      <w:r>
        <w:rPr>
          <w:noProof/>
        </w:rPr>
        <w:drawing>
          <wp:inline distT="0" distB="0" distL="0" distR="0" wp14:anchorId="79EA8F18" wp14:editId="36808434">
            <wp:extent cx="5274310" cy="2297430"/>
            <wp:effectExtent l="0" t="0" r="2540" b="7620"/>
            <wp:docPr id="2250794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079431" name=""/>
                    <pic:cNvPicPr/>
                  </pic:nvPicPr>
                  <pic:blipFill>
                    <a:blip r:embed="rId81"/>
                    <a:stretch>
                      <a:fillRect/>
                    </a:stretch>
                  </pic:blipFill>
                  <pic:spPr>
                    <a:xfrm>
                      <a:off x="0" y="0"/>
                      <a:ext cx="5274310" cy="2297430"/>
                    </a:xfrm>
                    <a:prstGeom prst="rect">
                      <a:avLst/>
                    </a:prstGeom>
                  </pic:spPr>
                </pic:pic>
              </a:graphicData>
            </a:graphic>
          </wp:inline>
        </w:drawing>
      </w:r>
    </w:p>
    <w:p w14:paraId="2252F705" w14:textId="77777777" w:rsidR="005E7221" w:rsidRDefault="005E7221" w:rsidP="005E7221">
      <w:pPr>
        <w:rPr>
          <w:rFonts w:ascii="Arial" w:hAnsi="Arial" w:cs="Arial"/>
          <w:szCs w:val="28"/>
        </w:rPr>
      </w:pPr>
    </w:p>
    <w:p w14:paraId="63DB3C27" w14:textId="77777777" w:rsidR="005E7221" w:rsidRDefault="005E7221" w:rsidP="005E7221">
      <w:pPr>
        <w:rPr>
          <w:rFonts w:ascii="Arial" w:hAnsi="Arial" w:cs="Arial"/>
          <w:szCs w:val="28"/>
        </w:rPr>
      </w:pPr>
      <w:r>
        <w:rPr>
          <w:rFonts w:ascii="Arial" w:hAnsi="Arial" w:cs="Arial" w:hint="eastAsia"/>
          <w:szCs w:val="28"/>
        </w:rPr>
        <w:t>设置</w:t>
      </w:r>
      <w:r>
        <w:rPr>
          <w:rFonts w:ascii="Arial" w:hAnsi="Arial" w:cs="Arial" w:hint="eastAsia"/>
          <w:szCs w:val="28"/>
        </w:rPr>
        <w:t>demand</w:t>
      </w:r>
      <w:r>
        <w:rPr>
          <w:rFonts w:ascii="Arial" w:hAnsi="Arial" w:cs="Arial"/>
          <w:szCs w:val="28"/>
        </w:rPr>
        <w:t xml:space="preserve"> </w:t>
      </w:r>
      <w:r w:rsidRPr="00AE112E">
        <w:rPr>
          <w:rFonts w:ascii="Arial" w:hAnsi="Arial" w:cs="Arial"/>
          <w:szCs w:val="28"/>
        </w:rPr>
        <w:t>by a cell pair</w:t>
      </w:r>
      <w:r>
        <w:rPr>
          <w:rFonts w:ascii="Arial" w:hAnsi="Arial" w:cs="Arial" w:hint="eastAsia"/>
          <w:szCs w:val="28"/>
        </w:rPr>
        <w:t>，</w:t>
      </w:r>
    </w:p>
    <w:p w14:paraId="6C9F8CFE" w14:textId="77777777" w:rsidR="005E7221" w:rsidRDefault="005E7221" w:rsidP="005E7221">
      <w:pPr>
        <w:rPr>
          <w:rFonts w:ascii="Arial" w:hAnsi="Arial" w:cs="Arial"/>
          <w:szCs w:val="28"/>
        </w:rPr>
      </w:pPr>
      <w:r>
        <w:rPr>
          <w:noProof/>
        </w:rPr>
        <w:drawing>
          <wp:inline distT="0" distB="0" distL="0" distR="0" wp14:anchorId="7B5C9BB9" wp14:editId="2ACF0A6F">
            <wp:extent cx="5274310" cy="1618615"/>
            <wp:effectExtent l="0" t="0" r="2540" b="635"/>
            <wp:docPr id="18165261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526178" name=""/>
                    <pic:cNvPicPr/>
                  </pic:nvPicPr>
                  <pic:blipFill>
                    <a:blip r:embed="rId82"/>
                    <a:stretch>
                      <a:fillRect/>
                    </a:stretch>
                  </pic:blipFill>
                  <pic:spPr>
                    <a:xfrm>
                      <a:off x="0" y="0"/>
                      <a:ext cx="5274310" cy="1618615"/>
                    </a:xfrm>
                    <a:prstGeom prst="rect">
                      <a:avLst/>
                    </a:prstGeom>
                  </pic:spPr>
                </pic:pic>
              </a:graphicData>
            </a:graphic>
          </wp:inline>
        </w:drawing>
      </w:r>
    </w:p>
    <w:p w14:paraId="3FF0CA89" w14:textId="77777777" w:rsidR="005E7221" w:rsidRDefault="005E7221" w:rsidP="005E7221">
      <w:pPr>
        <w:rPr>
          <w:rFonts w:ascii="Arial" w:hAnsi="Arial" w:cs="Arial"/>
          <w:szCs w:val="28"/>
        </w:rPr>
      </w:pPr>
    </w:p>
    <w:p w14:paraId="1396B0BB" w14:textId="77777777" w:rsidR="005E7221" w:rsidRDefault="005E7221" w:rsidP="005E7221">
      <w:pPr>
        <w:rPr>
          <w:rFonts w:ascii="Arial" w:hAnsi="Arial" w:cs="Arial"/>
          <w:szCs w:val="28"/>
        </w:rPr>
      </w:pPr>
      <w:r>
        <w:rPr>
          <w:rFonts w:ascii="Arial" w:hAnsi="Arial" w:cs="Arial" w:hint="eastAsia"/>
          <w:szCs w:val="28"/>
        </w:rPr>
        <w:t>则如图</w:t>
      </w:r>
      <w:r>
        <w:rPr>
          <w:rFonts w:ascii="Arial" w:hAnsi="Arial" w:cs="Arial" w:hint="eastAsia"/>
          <w:szCs w:val="28"/>
        </w:rPr>
        <w:t>1</w:t>
      </w:r>
      <w:r>
        <w:rPr>
          <w:rFonts w:ascii="Arial" w:hAnsi="Arial" w:cs="Arial" w:hint="eastAsia"/>
          <w:szCs w:val="28"/>
        </w:rPr>
        <w:t>：</w:t>
      </w:r>
    </w:p>
    <w:p w14:paraId="1706A9F0" w14:textId="77777777" w:rsidR="005E7221" w:rsidRDefault="005E7221" w:rsidP="005E7221">
      <w:pPr>
        <w:jc w:val="center"/>
        <w:rPr>
          <w:rFonts w:ascii="Arial" w:hAnsi="Arial" w:cs="Arial"/>
          <w:szCs w:val="28"/>
        </w:rPr>
      </w:pPr>
      <w:r>
        <w:rPr>
          <w:noProof/>
        </w:rPr>
        <mc:AlternateContent>
          <mc:Choice Requires="wps">
            <w:drawing>
              <wp:anchor distT="0" distB="0" distL="114300" distR="114300" simplePos="0" relativeHeight="251659264" behindDoc="0" locked="0" layoutInCell="1" allowOverlap="1" wp14:anchorId="63D01279" wp14:editId="4061971B">
                <wp:simplePos x="0" y="0"/>
                <wp:positionH relativeFrom="column">
                  <wp:posOffset>1210129</wp:posOffset>
                </wp:positionH>
                <wp:positionV relativeFrom="paragraph">
                  <wp:posOffset>633185</wp:posOffset>
                </wp:positionV>
                <wp:extent cx="1152071" cy="1189899"/>
                <wp:effectExtent l="38100" t="38100" r="29210" b="29845"/>
                <wp:wrapNone/>
                <wp:docPr id="1571297586" name="直接箭头连接符 6"/>
                <wp:cNvGraphicFramePr/>
                <a:graphic xmlns:a="http://schemas.openxmlformats.org/drawingml/2006/main">
                  <a:graphicData uri="http://schemas.microsoft.com/office/word/2010/wordprocessingShape">
                    <wps:wsp>
                      <wps:cNvCnPr/>
                      <wps:spPr>
                        <a:xfrm flipH="1" flipV="1">
                          <a:off x="0" y="0"/>
                          <a:ext cx="1152071" cy="1189899"/>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166A826" id="_x0000_t32" coordsize="21600,21600" o:spt="32" o:oned="t" path="m,l21600,21600e" filled="f">
                <v:path arrowok="t" fillok="f" o:connecttype="none"/>
                <o:lock v:ext="edit" shapetype="t"/>
              </v:shapetype>
              <v:shape id="直接箭头连接符 6" o:spid="_x0000_s1026" type="#_x0000_t32" style="position:absolute;left:0;text-align:left;margin-left:95.3pt;margin-top:49.85pt;width:90.7pt;height:93.7pt;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" strokecolor="black [3200]" strokeweight="1pt">
                <v:stroke endarrow="block" joinstyle="miter"/>
              </v:shape>
            </w:pict>
          </mc:Fallback>
        </mc:AlternateContent>
      </w:r>
      <w:r>
        <w:rPr>
          <w:noProof/>
        </w:rPr>
        <mc:AlternateContent>
          <mc:Choice Requires="wps">
            <w:drawing>
              <wp:anchor distT="0" distB="0" distL="114300" distR="114300" simplePos="0" relativeHeight="251661312" behindDoc="0" locked="0" layoutInCell="1" allowOverlap="1" wp14:anchorId="7AEEB6E7" wp14:editId="32EBC2CA">
                <wp:simplePos x="0" y="0"/>
                <wp:positionH relativeFrom="column">
                  <wp:posOffset>2536370</wp:posOffset>
                </wp:positionH>
                <wp:positionV relativeFrom="paragraph">
                  <wp:posOffset>616856</wp:posOffset>
                </wp:positionV>
                <wp:extent cx="429805" cy="1414689"/>
                <wp:effectExtent l="57150" t="38100" r="27940" b="14605"/>
                <wp:wrapNone/>
                <wp:docPr id="843724829" name="直接箭头连接符 7"/>
                <wp:cNvGraphicFramePr/>
                <a:graphic xmlns:a="http://schemas.openxmlformats.org/drawingml/2006/main">
                  <a:graphicData uri="http://schemas.microsoft.com/office/word/2010/wordprocessingShape">
                    <wps:wsp>
                      <wps:cNvCnPr/>
                      <wps:spPr>
                        <a:xfrm flipH="1" flipV="1">
                          <a:off x="0" y="0"/>
                          <a:ext cx="429805" cy="1414689"/>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0A612BB" id="直接箭头连接符 7" o:spid="_x0000_s1026" type="#_x0000_t32" style="position:absolute;left:0;text-align:left;margin-left:199.7pt;margin-top:48.55pt;width:33.85pt;height:111.4pt;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" strokecolor="black [3200]" strokeweight="1pt">
                <v:stroke endarrow="block" joinstyle="miter"/>
              </v:shape>
            </w:pict>
          </mc:Fallback>
        </mc:AlternateContent>
      </w:r>
      <w:r>
        <w:rPr>
          <w:noProof/>
        </w:rPr>
        <mc:AlternateContent>
          <mc:Choice Requires="wps">
            <w:drawing>
              <wp:anchor distT="0" distB="0" distL="114300" distR="114300" simplePos="0" relativeHeight="251660288" behindDoc="0" locked="0" layoutInCell="1" allowOverlap="1" wp14:anchorId="199C976D" wp14:editId="2769F47C">
                <wp:simplePos x="0" y="0"/>
                <wp:positionH relativeFrom="column">
                  <wp:posOffset>2485570</wp:posOffset>
                </wp:positionH>
                <wp:positionV relativeFrom="paragraph">
                  <wp:posOffset>645886</wp:posOffset>
                </wp:positionV>
                <wp:extent cx="1262743" cy="1175657"/>
                <wp:effectExtent l="0" t="38100" r="52070" b="24765"/>
                <wp:wrapNone/>
                <wp:docPr id="831035520" name="直接箭头连接符 7"/>
                <wp:cNvGraphicFramePr/>
                <a:graphic xmlns:a="http://schemas.openxmlformats.org/drawingml/2006/main">
                  <a:graphicData uri="http://schemas.microsoft.com/office/word/2010/wordprocessingShape">
                    <wps:wsp>
                      <wps:cNvCnPr/>
                      <wps:spPr>
                        <a:xfrm flipV="1">
                          <a:off x="0" y="0"/>
                          <a:ext cx="1262743" cy="1175657"/>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53D64591" id="直接箭头连接符 7" o:spid="_x0000_s1026" type="#_x0000_t32" style="position:absolute;left:0;text-align:left;margin-left:195.7pt;margin-top:50.85pt;width:99.45pt;height:92.55pt;flip:y;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" strokecolor="black [3200]" strokeweight="1pt">
                <v:stroke endarrow="block" joinstyle="miter"/>
              </v:shape>
            </w:pict>
          </mc:Fallback>
        </mc:AlternateContent>
      </w:r>
      <w:r w:rsidRPr="00FA6D4F">
        <w:rPr>
          <w:noProof/>
        </w:rPr>
        <w:drawing>
          <wp:inline distT="0" distB="0" distL="0" distR="0" wp14:anchorId="26D50241" wp14:editId="54C43CD9">
            <wp:extent cx="5274310" cy="830580"/>
            <wp:effectExtent l="0" t="0" r="2540" b="7620"/>
            <wp:docPr id="181269940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74310" cy="830580"/>
                    </a:xfrm>
                    <a:prstGeom prst="rect">
                      <a:avLst/>
                    </a:prstGeom>
                    <a:noFill/>
                    <a:ln>
                      <a:noFill/>
                    </a:ln>
                  </pic:spPr>
                </pic:pic>
              </a:graphicData>
            </a:graphic>
          </wp:inline>
        </w:drawing>
      </w:r>
    </w:p>
    <w:p w14:paraId="75B211E8" w14:textId="77777777" w:rsidR="005E7221" w:rsidRDefault="005E7221" w:rsidP="005E7221">
      <w:pPr>
        <w:jc w:val="center"/>
        <w:rPr>
          <w:rFonts w:ascii="Arial" w:hAnsi="Arial" w:cs="Arial"/>
          <w:szCs w:val="28"/>
        </w:rPr>
      </w:pPr>
      <w:r>
        <w:rPr>
          <w:noProof/>
        </w:rPr>
        <w:drawing>
          <wp:inline distT="0" distB="0" distL="0" distR="0" wp14:anchorId="075F2462" wp14:editId="68036504">
            <wp:extent cx="2279094" cy="1436914"/>
            <wp:effectExtent l="0" t="0" r="6985" b="0"/>
            <wp:docPr id="1159660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660512" name=""/>
                    <pic:cNvPicPr/>
                  </pic:nvPicPr>
                  <pic:blipFill>
                    <a:blip r:embed="rId84"/>
                    <a:stretch>
                      <a:fillRect/>
                    </a:stretch>
                  </pic:blipFill>
                  <pic:spPr>
                    <a:xfrm>
                      <a:off x="0" y="0"/>
                      <a:ext cx="2290328" cy="1443997"/>
                    </a:xfrm>
                    <a:prstGeom prst="rect">
                      <a:avLst/>
                    </a:prstGeom>
                  </pic:spPr>
                </pic:pic>
              </a:graphicData>
            </a:graphic>
          </wp:inline>
        </w:drawing>
      </w:r>
    </w:p>
    <w:p w14:paraId="4B65FA8D" w14:textId="77777777" w:rsidR="005E7221" w:rsidRPr="00FC7B6F" w:rsidRDefault="005E7221" w:rsidP="005E7221">
      <w:pPr>
        <w:jc w:val="center"/>
        <w:rPr>
          <w:rFonts w:ascii="Arial" w:hAnsi="Arial" w:cs="Arial"/>
          <w:sz w:val="22"/>
          <w:szCs w:val="24"/>
        </w:rPr>
      </w:pPr>
      <w:r w:rsidRPr="00FA6D4F">
        <w:rPr>
          <w:rFonts w:ascii="Arial" w:hAnsi="Arial" w:cs="Arial" w:hint="eastAsia"/>
          <w:sz w:val="22"/>
          <w:szCs w:val="24"/>
        </w:rPr>
        <w:t>图</w:t>
      </w:r>
      <w:r w:rsidRPr="00FA6D4F">
        <w:rPr>
          <w:rFonts w:ascii="Arial" w:hAnsi="Arial" w:cs="Arial" w:hint="eastAsia"/>
          <w:sz w:val="22"/>
          <w:szCs w:val="24"/>
        </w:rPr>
        <w:t>1</w:t>
      </w:r>
      <w:r w:rsidRPr="00FA6D4F">
        <w:rPr>
          <w:rFonts w:ascii="Arial" w:hAnsi="Arial" w:cs="Arial" w:hint="eastAsia"/>
          <w:sz w:val="22"/>
          <w:szCs w:val="24"/>
        </w:rPr>
        <w:t>：</w:t>
      </w:r>
      <w:r w:rsidRPr="00FA6D4F">
        <w:rPr>
          <w:rFonts w:ascii="Arial" w:hAnsi="Arial" w:cs="Arial" w:hint="eastAsia"/>
          <w:sz w:val="22"/>
          <w:szCs w:val="24"/>
        </w:rPr>
        <w:t>0</w:t>
      </w:r>
      <w:r w:rsidRPr="00FA6D4F">
        <w:rPr>
          <w:rFonts w:ascii="Arial" w:hAnsi="Arial" w:cs="Arial"/>
          <w:sz w:val="22"/>
          <w:szCs w:val="24"/>
        </w:rPr>
        <w:t>-22</w:t>
      </w:r>
      <w:r w:rsidRPr="00FA6D4F">
        <w:rPr>
          <w:rFonts w:ascii="Arial" w:hAnsi="Arial" w:cs="Arial" w:hint="eastAsia"/>
          <w:sz w:val="22"/>
          <w:szCs w:val="24"/>
        </w:rPr>
        <w:t>s</w:t>
      </w:r>
      <w:r w:rsidRPr="00FA6D4F">
        <w:rPr>
          <w:rFonts w:ascii="Arial" w:hAnsi="Arial" w:cs="Arial" w:hint="eastAsia"/>
          <w:sz w:val="22"/>
          <w:szCs w:val="24"/>
        </w:rPr>
        <w:t>仿真结果</w:t>
      </w:r>
    </w:p>
    <w:p w14:paraId="2249C413" w14:textId="77777777" w:rsidR="005E7221" w:rsidRDefault="005E7221" w:rsidP="005E7221">
      <w:pPr>
        <w:rPr>
          <w:rFonts w:ascii="Arial" w:hAnsi="Arial" w:cs="Arial"/>
          <w:szCs w:val="28"/>
        </w:rPr>
      </w:pPr>
      <w:r>
        <w:rPr>
          <w:rFonts w:ascii="Arial" w:hAnsi="Arial" w:cs="Arial" w:hint="eastAsia"/>
          <w:szCs w:val="28"/>
        </w:rPr>
        <w:t>附件</w:t>
      </w:r>
      <w:r>
        <w:rPr>
          <w:rFonts w:ascii="Arial" w:hAnsi="Arial" w:cs="Arial" w:hint="eastAsia"/>
          <w:szCs w:val="28"/>
        </w:rPr>
        <w:t>1</w:t>
      </w:r>
      <w:r>
        <w:rPr>
          <w:rFonts w:ascii="Arial" w:hAnsi="Arial" w:cs="Arial" w:hint="eastAsia"/>
          <w:szCs w:val="28"/>
        </w:rPr>
        <w:t>：</w:t>
      </w:r>
    </w:p>
    <w:p w14:paraId="02F3C002" w14:textId="77777777" w:rsidR="005E7221" w:rsidRDefault="005E7221" w:rsidP="005E7221">
      <w:pPr>
        <w:rPr>
          <w:rFonts w:ascii="Arial" w:hAnsi="Arial" w:cs="Arial"/>
          <w:szCs w:val="28"/>
        </w:rPr>
      </w:pPr>
      <w:r>
        <w:rPr>
          <w:rFonts w:ascii="Arial" w:hAnsi="Arial" w:cs="Arial" w:hint="eastAsia"/>
          <w:szCs w:val="28"/>
        </w:rPr>
        <w:lastRenderedPageBreak/>
        <w:t>4</w:t>
      </w:r>
      <w:r>
        <w:rPr>
          <w:rFonts w:ascii="Arial" w:hAnsi="Arial" w:cs="Arial"/>
          <w:szCs w:val="28"/>
        </w:rPr>
        <w:t>0</w:t>
      </w:r>
      <w:r>
        <w:rPr>
          <w:rFonts w:ascii="Arial" w:hAnsi="Arial" w:cs="Arial" w:hint="eastAsia"/>
          <w:szCs w:val="28"/>
        </w:rPr>
        <w:t>s</w:t>
      </w:r>
      <w:r>
        <w:rPr>
          <w:rFonts w:ascii="Arial" w:hAnsi="Arial" w:cs="Arial" w:hint="eastAsia"/>
          <w:szCs w:val="28"/>
        </w:rPr>
        <w:t>仿真完整表格</w:t>
      </w:r>
    </w:p>
    <w:p w14:paraId="5C19BB8E" w14:textId="77777777" w:rsidR="005E7221" w:rsidRDefault="005E7221" w:rsidP="005E7221">
      <w:pPr>
        <w:jc w:val="center"/>
        <w:rPr>
          <w:rFonts w:ascii="Arial" w:hAnsi="Arial" w:cs="Arial"/>
          <w:szCs w:val="28"/>
        </w:rPr>
      </w:pPr>
      <w:r w:rsidRPr="00FA6D4F">
        <w:rPr>
          <w:rFonts w:hint="eastAsia"/>
          <w:noProof/>
        </w:rPr>
        <w:drawing>
          <wp:inline distT="0" distB="0" distL="0" distR="0" wp14:anchorId="65474B1A" wp14:editId="7B191FED">
            <wp:extent cx="4273550" cy="7687310"/>
            <wp:effectExtent l="0" t="0" r="0" b="8890"/>
            <wp:docPr id="96784642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273550" cy="7687310"/>
                    </a:xfrm>
                    <a:prstGeom prst="rect">
                      <a:avLst/>
                    </a:prstGeom>
                    <a:noFill/>
                    <a:ln>
                      <a:noFill/>
                    </a:ln>
                  </pic:spPr>
                </pic:pic>
              </a:graphicData>
            </a:graphic>
          </wp:inline>
        </w:drawing>
      </w:r>
    </w:p>
    <w:p w14:paraId="623D2495" w14:textId="77777777" w:rsidR="005E7221" w:rsidRDefault="005E7221" w:rsidP="005E7221">
      <w:pPr>
        <w:jc w:val="center"/>
        <w:rPr>
          <w:rFonts w:ascii="Arial" w:hAnsi="Arial" w:cs="Arial"/>
          <w:szCs w:val="28"/>
        </w:rPr>
      </w:pPr>
    </w:p>
    <w:p w14:paraId="5EB14B7B" w14:textId="77777777" w:rsidR="005E7221" w:rsidRDefault="005E7221" w:rsidP="005E7221">
      <w:pPr>
        <w:jc w:val="center"/>
        <w:rPr>
          <w:rFonts w:ascii="Arial" w:hAnsi="Arial" w:cs="Arial"/>
          <w:szCs w:val="28"/>
        </w:rPr>
      </w:pPr>
    </w:p>
    <w:p w14:paraId="52A9A857" w14:textId="77777777" w:rsidR="005E7221" w:rsidRDefault="005E7221" w:rsidP="005E7221">
      <w:pPr>
        <w:jc w:val="center"/>
        <w:rPr>
          <w:rFonts w:ascii="Arial" w:hAnsi="Arial" w:cs="Arial"/>
          <w:szCs w:val="28"/>
        </w:rPr>
      </w:pPr>
    </w:p>
    <w:p w14:paraId="51ABF8B5" w14:textId="77777777" w:rsidR="005E7221" w:rsidRDefault="005E7221" w:rsidP="005E7221">
      <w:pPr>
        <w:ind w:firstLine="420"/>
        <w:jc w:val="left"/>
        <w:rPr>
          <w:rFonts w:ascii="Arial" w:hAnsi="Arial" w:cs="Arial"/>
          <w:szCs w:val="28"/>
        </w:rPr>
      </w:pPr>
      <w:r>
        <w:rPr>
          <w:rFonts w:ascii="Arial" w:hAnsi="Arial" w:cs="Arial" w:hint="eastAsia"/>
          <w:szCs w:val="28"/>
        </w:rPr>
        <w:t>附件</w:t>
      </w:r>
      <w:r>
        <w:rPr>
          <w:rFonts w:ascii="Arial" w:hAnsi="Arial" w:cs="Arial" w:hint="eastAsia"/>
          <w:szCs w:val="28"/>
        </w:rPr>
        <w:t>2</w:t>
      </w:r>
      <w:r>
        <w:rPr>
          <w:rFonts w:ascii="Arial" w:hAnsi="Arial" w:cs="Arial" w:hint="eastAsia"/>
          <w:szCs w:val="28"/>
        </w:rPr>
        <w:t>：</w:t>
      </w:r>
    </w:p>
    <w:p w14:paraId="4D710F32" w14:textId="77777777" w:rsidR="005E7221" w:rsidRDefault="005E7221" w:rsidP="005E7221">
      <w:pPr>
        <w:ind w:firstLine="420"/>
        <w:jc w:val="left"/>
        <w:rPr>
          <w:rFonts w:ascii="Arial" w:hAnsi="Arial" w:cs="Arial"/>
          <w:szCs w:val="28"/>
        </w:rPr>
      </w:pPr>
      <w:r>
        <w:rPr>
          <w:rFonts w:ascii="Arial" w:hAnsi="Arial" w:cs="Arial" w:hint="eastAsia"/>
          <w:szCs w:val="28"/>
        </w:rPr>
        <w:lastRenderedPageBreak/>
        <w:t>代码</w:t>
      </w:r>
    </w:p>
    <w:p w14:paraId="0560CA08" w14:textId="77777777" w:rsidR="005E7221" w:rsidRPr="00FC7B6F" w:rsidRDefault="005E7221" w:rsidP="005E7221">
      <w:pPr>
        <w:widowControl/>
        <w:numPr>
          <w:ilvl w:val="0"/>
          <w:numId w:val="5"/>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b/>
          <w:bCs/>
          <w:color w:val="006699"/>
          <w:kern w:val="0"/>
          <w:sz w:val="18"/>
          <w:szCs w:val="18"/>
          <w:bdr w:val="none" w:sz="0" w:space="0" w:color="auto" w:frame="1"/>
          <w14:ligatures w14:val="none"/>
        </w:rPr>
        <w:t>import</w:t>
      </w:r>
      <w:r w:rsidRPr="00FC7B6F">
        <w:rPr>
          <w:rFonts w:ascii="Consolas" w:hAnsi="Consolas" w:cs="宋体"/>
          <w:color w:val="000000"/>
          <w:kern w:val="0"/>
          <w:sz w:val="18"/>
          <w:szCs w:val="18"/>
          <w:bdr w:val="none" w:sz="0" w:space="0" w:color="auto" w:frame="1"/>
          <w14:ligatures w14:val="none"/>
        </w:rPr>
        <w:t> pandas as pd  </w:t>
      </w:r>
    </w:p>
    <w:p w14:paraId="6D3358B7" w14:textId="77777777" w:rsidR="005E7221" w:rsidRPr="00FC7B6F" w:rsidRDefault="005E7221" w:rsidP="005E7221">
      <w:pPr>
        <w:widowControl/>
        <w:numPr>
          <w:ilvl w:val="0"/>
          <w:numId w:val="5"/>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  </w:t>
      </w:r>
    </w:p>
    <w:p w14:paraId="65DF4D14" w14:textId="77777777" w:rsidR="005E7221" w:rsidRPr="00FC7B6F" w:rsidRDefault="005E7221" w:rsidP="005E7221">
      <w:pPr>
        <w:widowControl/>
        <w:numPr>
          <w:ilvl w:val="0"/>
          <w:numId w:val="5"/>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table = pd.read_excel(</w:t>
      </w:r>
      <w:r w:rsidRPr="00FC7B6F">
        <w:rPr>
          <w:rFonts w:ascii="Consolas" w:hAnsi="Consolas" w:cs="宋体"/>
          <w:color w:val="0000FF"/>
          <w:kern w:val="0"/>
          <w:sz w:val="18"/>
          <w:szCs w:val="18"/>
          <w:bdr w:val="none" w:sz="0" w:space="0" w:color="auto" w:frame="1"/>
          <w14:ligatures w14:val="none"/>
        </w:rPr>
        <w:t>'demand.xlsx'</w:t>
      </w:r>
      <w:r w:rsidRPr="00FC7B6F">
        <w:rPr>
          <w:rFonts w:ascii="Consolas" w:hAnsi="Consolas" w:cs="宋体"/>
          <w:color w:val="000000"/>
          <w:kern w:val="0"/>
          <w:sz w:val="18"/>
          <w:szCs w:val="18"/>
          <w:bdr w:val="none" w:sz="0" w:space="0" w:color="auto" w:frame="1"/>
          <w14:ligatures w14:val="none"/>
        </w:rPr>
        <w:t>)  </w:t>
      </w:r>
    </w:p>
    <w:p w14:paraId="429CE7FC" w14:textId="77777777" w:rsidR="005E7221" w:rsidRPr="00FC7B6F" w:rsidRDefault="005E7221" w:rsidP="005E7221">
      <w:pPr>
        <w:widowControl/>
        <w:numPr>
          <w:ilvl w:val="0"/>
          <w:numId w:val="5"/>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table.head()  </w:t>
      </w:r>
    </w:p>
    <w:p w14:paraId="187C81B8" w14:textId="77777777" w:rsidR="005E7221" w:rsidRPr="00FC7B6F" w:rsidRDefault="005E7221" w:rsidP="005E7221">
      <w:pPr>
        <w:widowControl/>
        <w:numPr>
          <w:ilvl w:val="0"/>
          <w:numId w:val="5"/>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  </w:t>
      </w:r>
    </w:p>
    <w:p w14:paraId="7B893B25" w14:textId="77777777" w:rsidR="005E7221" w:rsidRPr="00FC7B6F" w:rsidRDefault="005E7221" w:rsidP="005E7221">
      <w:pPr>
        <w:widowControl/>
        <w:numPr>
          <w:ilvl w:val="0"/>
          <w:numId w:val="5"/>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Q = 10  </w:t>
      </w:r>
    </w:p>
    <w:p w14:paraId="5AAEE955" w14:textId="77777777" w:rsidR="005E7221" w:rsidRPr="00FC7B6F" w:rsidRDefault="005E7221" w:rsidP="005E7221">
      <w:pPr>
        <w:widowControl/>
        <w:numPr>
          <w:ilvl w:val="0"/>
          <w:numId w:val="5"/>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N = 30  </w:t>
      </w:r>
    </w:p>
    <w:p w14:paraId="033A5B7E" w14:textId="77777777" w:rsidR="005E7221" w:rsidRPr="00FC7B6F" w:rsidRDefault="005E7221" w:rsidP="005E7221">
      <w:pPr>
        <w:widowControl/>
        <w:numPr>
          <w:ilvl w:val="0"/>
          <w:numId w:val="5"/>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table[</w:t>
      </w:r>
      <w:r w:rsidRPr="00FC7B6F">
        <w:rPr>
          <w:rFonts w:ascii="Consolas" w:hAnsi="Consolas" w:cs="宋体"/>
          <w:color w:val="0000FF"/>
          <w:kern w:val="0"/>
          <w:sz w:val="18"/>
          <w:szCs w:val="18"/>
          <w:bdr w:val="none" w:sz="0" w:space="0" w:color="auto" w:frame="1"/>
          <w14:ligatures w14:val="none"/>
        </w:rPr>
        <w:t>'n00'</w:t>
      </w:r>
      <w:r w:rsidRPr="00FC7B6F">
        <w:rPr>
          <w:rFonts w:ascii="Consolas" w:hAnsi="Consolas" w:cs="宋体"/>
          <w:color w:val="000000"/>
          <w:kern w:val="0"/>
          <w:sz w:val="18"/>
          <w:szCs w:val="18"/>
          <w:bdr w:val="none" w:sz="0" w:space="0" w:color="auto" w:frame="1"/>
          <w14:ligatures w14:val="none"/>
        </w:rPr>
        <w:t>] = 9999  </w:t>
      </w:r>
    </w:p>
    <w:p w14:paraId="70D49CAE" w14:textId="77777777" w:rsidR="005E7221" w:rsidRPr="00FC7B6F" w:rsidRDefault="005E7221" w:rsidP="005E7221">
      <w:pPr>
        <w:widowControl/>
        <w:numPr>
          <w:ilvl w:val="0"/>
          <w:numId w:val="5"/>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table.iloc[0,2:7]=0  </w:t>
      </w:r>
    </w:p>
    <w:p w14:paraId="278BA9FD" w14:textId="77777777" w:rsidR="005E7221" w:rsidRPr="00FC7B6F" w:rsidRDefault="005E7221" w:rsidP="005E7221">
      <w:pPr>
        <w:widowControl/>
        <w:numPr>
          <w:ilvl w:val="0"/>
          <w:numId w:val="5"/>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table.head()  </w:t>
      </w:r>
    </w:p>
    <w:p w14:paraId="3405132C" w14:textId="77777777" w:rsidR="005E7221" w:rsidRPr="00FC7B6F" w:rsidRDefault="005E7221" w:rsidP="005E7221">
      <w:pPr>
        <w:widowControl/>
        <w:numPr>
          <w:ilvl w:val="0"/>
          <w:numId w:val="5"/>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  </w:t>
      </w:r>
    </w:p>
    <w:p w14:paraId="41BD44AB" w14:textId="77777777" w:rsidR="005E7221" w:rsidRPr="00FC7B6F" w:rsidRDefault="005E7221" w:rsidP="005E7221">
      <w:pPr>
        <w:widowControl/>
        <w:numPr>
          <w:ilvl w:val="0"/>
          <w:numId w:val="5"/>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b/>
          <w:bCs/>
          <w:color w:val="006699"/>
          <w:kern w:val="0"/>
          <w:sz w:val="18"/>
          <w:szCs w:val="18"/>
          <w:bdr w:val="none" w:sz="0" w:space="0" w:color="auto" w:frame="1"/>
          <w14:ligatures w14:val="none"/>
        </w:rPr>
        <w:t>for</w:t>
      </w:r>
      <w:r w:rsidRPr="00FC7B6F">
        <w:rPr>
          <w:rFonts w:ascii="Consolas" w:hAnsi="Consolas" w:cs="宋体"/>
          <w:color w:val="000000"/>
          <w:kern w:val="0"/>
          <w:sz w:val="18"/>
          <w:szCs w:val="18"/>
          <w:bdr w:val="none" w:sz="0" w:space="0" w:color="auto" w:frame="1"/>
          <w14:ligatures w14:val="none"/>
        </w:rPr>
        <w:t> i </w:t>
      </w:r>
      <w:r w:rsidRPr="00FC7B6F">
        <w:rPr>
          <w:rFonts w:ascii="Consolas" w:hAnsi="Consolas" w:cs="宋体"/>
          <w:b/>
          <w:bCs/>
          <w:color w:val="006699"/>
          <w:kern w:val="0"/>
          <w:sz w:val="18"/>
          <w:szCs w:val="18"/>
          <w:bdr w:val="none" w:sz="0" w:space="0" w:color="auto" w:frame="1"/>
          <w14:ligatures w14:val="none"/>
        </w:rPr>
        <w:t>in</w:t>
      </w:r>
      <w:r w:rsidRPr="00FC7B6F">
        <w:rPr>
          <w:rFonts w:ascii="Consolas" w:hAnsi="Consolas" w:cs="宋体"/>
          <w:color w:val="000000"/>
          <w:kern w:val="0"/>
          <w:sz w:val="18"/>
          <w:szCs w:val="18"/>
          <w:bdr w:val="none" w:sz="0" w:space="0" w:color="auto" w:frame="1"/>
          <w14:ligatures w14:val="none"/>
        </w:rPr>
        <w:t> range(len(table)):  </w:t>
      </w:r>
    </w:p>
    <w:p w14:paraId="15002B1E" w14:textId="77777777" w:rsidR="005E7221" w:rsidRPr="00FC7B6F" w:rsidRDefault="005E7221" w:rsidP="005E7221">
      <w:pPr>
        <w:widowControl/>
        <w:numPr>
          <w:ilvl w:val="0"/>
          <w:numId w:val="5"/>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    </w:t>
      </w:r>
      <w:r w:rsidRPr="00FC7B6F">
        <w:rPr>
          <w:rFonts w:ascii="Consolas" w:hAnsi="Consolas" w:cs="宋体"/>
          <w:color w:val="008200"/>
          <w:kern w:val="0"/>
          <w:sz w:val="18"/>
          <w:szCs w:val="18"/>
          <w:bdr w:val="none" w:sz="0" w:space="0" w:color="auto" w:frame="1"/>
          <w14:ligatures w14:val="none"/>
        </w:rPr>
        <w:t># </w:t>
      </w:r>
      <w:r w:rsidRPr="00FC7B6F">
        <w:rPr>
          <w:rFonts w:ascii="Consolas" w:hAnsi="Consolas" w:cs="宋体"/>
          <w:color w:val="008200"/>
          <w:kern w:val="0"/>
          <w:sz w:val="18"/>
          <w:szCs w:val="18"/>
          <w:bdr w:val="none" w:sz="0" w:space="0" w:color="auto" w:frame="1"/>
          <w14:ligatures w14:val="none"/>
        </w:rPr>
        <w:t>当</w:t>
      </w:r>
      <w:r w:rsidRPr="00FC7B6F">
        <w:rPr>
          <w:rFonts w:ascii="Consolas" w:hAnsi="Consolas" w:cs="宋体"/>
          <w:color w:val="008200"/>
          <w:kern w:val="0"/>
          <w:sz w:val="18"/>
          <w:szCs w:val="18"/>
          <w:bdr w:val="none" w:sz="0" w:space="0" w:color="auto" w:frame="1"/>
          <w14:ligatures w14:val="none"/>
        </w:rPr>
        <w:t>0s</w:t>
      </w:r>
      <w:r w:rsidRPr="00FC7B6F">
        <w:rPr>
          <w:rFonts w:ascii="Consolas" w:hAnsi="Consolas" w:cs="宋体"/>
          <w:color w:val="008200"/>
          <w:kern w:val="0"/>
          <w:sz w:val="18"/>
          <w:szCs w:val="18"/>
          <w:bdr w:val="none" w:sz="0" w:space="0" w:color="auto" w:frame="1"/>
          <w14:ligatures w14:val="none"/>
        </w:rPr>
        <w:t>时已初始化完毕</w:t>
      </w:r>
      <w:r w:rsidRPr="00FC7B6F">
        <w:rPr>
          <w:rFonts w:ascii="Consolas" w:hAnsi="Consolas" w:cs="宋体"/>
          <w:color w:val="000000"/>
          <w:kern w:val="0"/>
          <w:sz w:val="18"/>
          <w:szCs w:val="18"/>
          <w:bdr w:val="none" w:sz="0" w:space="0" w:color="auto" w:frame="1"/>
          <w14:ligatures w14:val="none"/>
        </w:rPr>
        <w:t>  </w:t>
      </w:r>
    </w:p>
    <w:p w14:paraId="4282CCF4" w14:textId="77777777" w:rsidR="005E7221" w:rsidRPr="00FC7B6F" w:rsidRDefault="005E7221" w:rsidP="005E7221">
      <w:pPr>
        <w:widowControl/>
        <w:numPr>
          <w:ilvl w:val="0"/>
          <w:numId w:val="5"/>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    </w:t>
      </w:r>
      <w:r w:rsidRPr="00FC7B6F">
        <w:rPr>
          <w:rFonts w:ascii="Consolas" w:hAnsi="Consolas" w:cs="宋体"/>
          <w:b/>
          <w:bCs/>
          <w:color w:val="006699"/>
          <w:kern w:val="0"/>
          <w:sz w:val="18"/>
          <w:szCs w:val="18"/>
          <w:bdr w:val="none" w:sz="0" w:space="0" w:color="auto" w:frame="1"/>
          <w14:ligatures w14:val="none"/>
        </w:rPr>
        <w:t>if</w:t>
      </w:r>
      <w:r w:rsidRPr="00FC7B6F">
        <w:rPr>
          <w:rFonts w:ascii="Consolas" w:hAnsi="Consolas" w:cs="宋体"/>
          <w:color w:val="000000"/>
          <w:kern w:val="0"/>
          <w:sz w:val="18"/>
          <w:szCs w:val="18"/>
          <w:bdr w:val="none" w:sz="0" w:space="0" w:color="auto" w:frame="1"/>
          <w14:ligatures w14:val="none"/>
        </w:rPr>
        <w:t> i==0:  </w:t>
      </w:r>
    </w:p>
    <w:p w14:paraId="2EFD892E" w14:textId="77777777" w:rsidR="005E7221" w:rsidRPr="00FC7B6F" w:rsidRDefault="005E7221" w:rsidP="005E7221">
      <w:pPr>
        <w:widowControl/>
        <w:numPr>
          <w:ilvl w:val="0"/>
          <w:numId w:val="5"/>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        </w:t>
      </w:r>
      <w:r w:rsidRPr="00FC7B6F">
        <w:rPr>
          <w:rFonts w:ascii="Consolas" w:hAnsi="Consolas" w:cs="宋体"/>
          <w:b/>
          <w:bCs/>
          <w:color w:val="006699"/>
          <w:kern w:val="0"/>
          <w:sz w:val="18"/>
          <w:szCs w:val="18"/>
          <w:bdr w:val="none" w:sz="0" w:space="0" w:color="auto" w:frame="1"/>
          <w14:ligatures w14:val="none"/>
        </w:rPr>
        <w:t>continue</w:t>
      </w:r>
      <w:r w:rsidRPr="00FC7B6F">
        <w:rPr>
          <w:rFonts w:ascii="Consolas" w:hAnsi="Consolas" w:cs="宋体"/>
          <w:color w:val="000000"/>
          <w:kern w:val="0"/>
          <w:sz w:val="18"/>
          <w:szCs w:val="18"/>
          <w:bdr w:val="none" w:sz="0" w:space="0" w:color="auto" w:frame="1"/>
          <w14:ligatures w14:val="none"/>
        </w:rPr>
        <w:t>  </w:t>
      </w:r>
    </w:p>
    <w:p w14:paraId="4F8469B3" w14:textId="77777777" w:rsidR="005E7221" w:rsidRPr="00FC7B6F" w:rsidRDefault="005E7221" w:rsidP="005E7221">
      <w:pPr>
        <w:widowControl/>
        <w:numPr>
          <w:ilvl w:val="0"/>
          <w:numId w:val="5"/>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          </w:t>
      </w:r>
    </w:p>
    <w:p w14:paraId="25D7D684" w14:textId="77777777" w:rsidR="005E7221" w:rsidRPr="00FC7B6F" w:rsidRDefault="005E7221" w:rsidP="005E7221">
      <w:pPr>
        <w:widowControl/>
        <w:numPr>
          <w:ilvl w:val="0"/>
          <w:numId w:val="5"/>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    </w:t>
      </w:r>
      <w:r w:rsidRPr="00FC7B6F">
        <w:rPr>
          <w:rFonts w:ascii="Consolas" w:hAnsi="Consolas" w:cs="宋体"/>
          <w:b/>
          <w:bCs/>
          <w:color w:val="006699"/>
          <w:kern w:val="0"/>
          <w:sz w:val="18"/>
          <w:szCs w:val="18"/>
          <w:bdr w:val="none" w:sz="0" w:space="0" w:color="auto" w:frame="1"/>
          <w14:ligatures w14:val="none"/>
        </w:rPr>
        <w:t>for</w:t>
      </w:r>
      <w:r w:rsidRPr="00FC7B6F">
        <w:rPr>
          <w:rFonts w:ascii="Consolas" w:hAnsi="Consolas" w:cs="宋体"/>
          <w:color w:val="000000"/>
          <w:kern w:val="0"/>
          <w:sz w:val="18"/>
          <w:szCs w:val="18"/>
          <w:bdr w:val="none" w:sz="0" w:space="0" w:color="auto" w:frame="1"/>
          <w14:ligatures w14:val="none"/>
        </w:rPr>
        <w:t> j </w:t>
      </w:r>
      <w:r w:rsidRPr="00FC7B6F">
        <w:rPr>
          <w:rFonts w:ascii="Consolas" w:hAnsi="Consolas" w:cs="宋体"/>
          <w:b/>
          <w:bCs/>
          <w:color w:val="006699"/>
          <w:kern w:val="0"/>
          <w:sz w:val="18"/>
          <w:szCs w:val="18"/>
          <w:bdr w:val="none" w:sz="0" w:space="0" w:color="auto" w:frame="1"/>
          <w14:ligatures w14:val="none"/>
        </w:rPr>
        <w:t>in</w:t>
      </w:r>
      <w:r w:rsidRPr="00FC7B6F">
        <w:rPr>
          <w:rFonts w:ascii="Consolas" w:hAnsi="Consolas" w:cs="宋体"/>
          <w:color w:val="000000"/>
          <w:kern w:val="0"/>
          <w:sz w:val="18"/>
          <w:szCs w:val="18"/>
          <w:bdr w:val="none" w:sz="0" w:space="0" w:color="auto" w:frame="1"/>
          <w14:ligatures w14:val="none"/>
        </w:rPr>
        <w:t> range(2,6,1):  </w:t>
      </w:r>
    </w:p>
    <w:p w14:paraId="644D3B4D" w14:textId="77777777" w:rsidR="005E7221" w:rsidRPr="00FC7B6F" w:rsidRDefault="005E7221" w:rsidP="005E7221">
      <w:pPr>
        <w:widowControl/>
        <w:numPr>
          <w:ilvl w:val="0"/>
          <w:numId w:val="5"/>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        q1 = min(10,table.iloc[i-1,j-1],2/3*(N-table.iloc[i-1,j])) </w:t>
      </w:r>
      <w:r w:rsidRPr="00FC7B6F">
        <w:rPr>
          <w:rFonts w:ascii="Consolas" w:hAnsi="Consolas" w:cs="宋体"/>
          <w:color w:val="008200"/>
          <w:kern w:val="0"/>
          <w:sz w:val="18"/>
          <w:szCs w:val="18"/>
          <w:bdr w:val="none" w:sz="0" w:space="0" w:color="auto" w:frame="1"/>
          <w14:ligatures w14:val="none"/>
        </w:rPr>
        <w:t>#q1</w:t>
      </w:r>
      <w:r w:rsidRPr="00FC7B6F">
        <w:rPr>
          <w:rFonts w:ascii="Consolas" w:hAnsi="Consolas" w:cs="宋体"/>
          <w:color w:val="008200"/>
          <w:kern w:val="0"/>
          <w:sz w:val="18"/>
          <w:szCs w:val="18"/>
          <w:bdr w:val="none" w:sz="0" w:space="0" w:color="auto" w:frame="1"/>
          <w14:ligatures w14:val="none"/>
        </w:rPr>
        <w:t>为流入，</w:t>
      </w:r>
      <w:r w:rsidRPr="00FC7B6F">
        <w:rPr>
          <w:rFonts w:ascii="Consolas" w:hAnsi="Consolas" w:cs="宋体"/>
          <w:color w:val="008200"/>
          <w:kern w:val="0"/>
          <w:sz w:val="18"/>
          <w:szCs w:val="18"/>
          <w:bdr w:val="none" w:sz="0" w:space="0" w:color="auto" w:frame="1"/>
          <w14:ligatures w14:val="none"/>
        </w:rPr>
        <w:t>q2</w:t>
      </w:r>
      <w:r w:rsidRPr="00FC7B6F">
        <w:rPr>
          <w:rFonts w:ascii="Consolas" w:hAnsi="Consolas" w:cs="宋体"/>
          <w:color w:val="008200"/>
          <w:kern w:val="0"/>
          <w:sz w:val="18"/>
          <w:szCs w:val="18"/>
          <w:bdr w:val="none" w:sz="0" w:space="0" w:color="auto" w:frame="1"/>
          <w14:ligatures w14:val="none"/>
        </w:rPr>
        <w:t>为流出</w:t>
      </w:r>
      <w:r w:rsidRPr="00FC7B6F">
        <w:rPr>
          <w:rFonts w:ascii="Consolas" w:hAnsi="Consolas" w:cs="宋体"/>
          <w:color w:val="000000"/>
          <w:kern w:val="0"/>
          <w:sz w:val="18"/>
          <w:szCs w:val="18"/>
          <w:bdr w:val="none" w:sz="0" w:space="0" w:color="auto" w:frame="1"/>
          <w14:ligatures w14:val="none"/>
        </w:rPr>
        <w:t>  </w:t>
      </w:r>
    </w:p>
    <w:p w14:paraId="01E8DF67" w14:textId="77777777" w:rsidR="005E7221" w:rsidRPr="00FC7B6F" w:rsidRDefault="005E7221" w:rsidP="005E7221">
      <w:pPr>
        <w:widowControl/>
        <w:numPr>
          <w:ilvl w:val="0"/>
          <w:numId w:val="5"/>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        </w:t>
      </w:r>
      <w:r w:rsidRPr="00FC7B6F">
        <w:rPr>
          <w:rFonts w:ascii="Consolas" w:hAnsi="Consolas" w:cs="宋体"/>
          <w:b/>
          <w:bCs/>
          <w:color w:val="006699"/>
          <w:kern w:val="0"/>
          <w:sz w:val="18"/>
          <w:szCs w:val="18"/>
          <w:bdr w:val="none" w:sz="0" w:space="0" w:color="auto" w:frame="1"/>
          <w14:ligatures w14:val="none"/>
        </w:rPr>
        <w:t>if</w:t>
      </w:r>
      <w:r w:rsidRPr="00FC7B6F">
        <w:rPr>
          <w:rFonts w:ascii="Consolas" w:hAnsi="Consolas" w:cs="宋体"/>
          <w:color w:val="000000"/>
          <w:kern w:val="0"/>
          <w:sz w:val="18"/>
          <w:szCs w:val="18"/>
          <w:bdr w:val="none" w:sz="0" w:space="0" w:color="auto" w:frame="1"/>
          <w14:ligatures w14:val="none"/>
        </w:rPr>
        <w:t> i&lt;=9 </w:t>
      </w:r>
      <w:r w:rsidRPr="00FC7B6F">
        <w:rPr>
          <w:rFonts w:ascii="Consolas" w:hAnsi="Consolas" w:cs="宋体"/>
          <w:b/>
          <w:bCs/>
          <w:color w:val="006699"/>
          <w:kern w:val="0"/>
          <w:sz w:val="18"/>
          <w:szCs w:val="18"/>
          <w:bdr w:val="none" w:sz="0" w:space="0" w:color="auto" w:frame="1"/>
          <w14:ligatures w14:val="none"/>
        </w:rPr>
        <w:t>and</w:t>
      </w:r>
      <w:r w:rsidRPr="00FC7B6F">
        <w:rPr>
          <w:rFonts w:ascii="Consolas" w:hAnsi="Consolas" w:cs="宋体"/>
          <w:color w:val="000000"/>
          <w:kern w:val="0"/>
          <w:sz w:val="18"/>
          <w:szCs w:val="18"/>
          <w:bdr w:val="none" w:sz="0" w:space="0" w:color="auto" w:frame="1"/>
          <w14:ligatures w14:val="none"/>
        </w:rPr>
        <w:t> j==5: </w:t>
      </w:r>
      <w:r w:rsidRPr="00FC7B6F">
        <w:rPr>
          <w:rFonts w:ascii="Consolas" w:hAnsi="Consolas" w:cs="宋体"/>
          <w:color w:val="008200"/>
          <w:kern w:val="0"/>
          <w:sz w:val="18"/>
          <w:szCs w:val="18"/>
          <w:bdr w:val="none" w:sz="0" w:space="0" w:color="auto" w:frame="1"/>
          <w14:ligatures w14:val="none"/>
        </w:rPr>
        <w:t>#</w:t>
      </w:r>
      <w:r w:rsidRPr="00FC7B6F">
        <w:rPr>
          <w:rFonts w:ascii="Consolas" w:hAnsi="Consolas" w:cs="宋体"/>
          <w:color w:val="008200"/>
          <w:kern w:val="0"/>
          <w:sz w:val="18"/>
          <w:szCs w:val="18"/>
          <w:bdr w:val="none" w:sz="0" w:space="0" w:color="auto" w:frame="1"/>
          <w14:ligatures w14:val="none"/>
        </w:rPr>
        <w:t>此为红灯状态</w:t>
      </w:r>
      <w:r w:rsidRPr="00FC7B6F">
        <w:rPr>
          <w:rFonts w:ascii="Consolas" w:hAnsi="Consolas" w:cs="宋体"/>
          <w:color w:val="000000"/>
          <w:kern w:val="0"/>
          <w:sz w:val="18"/>
          <w:szCs w:val="18"/>
          <w:bdr w:val="none" w:sz="0" w:space="0" w:color="auto" w:frame="1"/>
          <w14:ligatures w14:val="none"/>
        </w:rPr>
        <w:t>  </w:t>
      </w:r>
    </w:p>
    <w:p w14:paraId="5DCF3182" w14:textId="77777777" w:rsidR="005E7221" w:rsidRPr="00FC7B6F" w:rsidRDefault="005E7221" w:rsidP="005E7221">
      <w:pPr>
        <w:widowControl/>
        <w:numPr>
          <w:ilvl w:val="0"/>
          <w:numId w:val="5"/>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            q2 = 0  </w:t>
      </w:r>
    </w:p>
    <w:p w14:paraId="70AB1FD1" w14:textId="77777777" w:rsidR="005E7221" w:rsidRPr="00FC7B6F" w:rsidRDefault="005E7221" w:rsidP="005E7221">
      <w:pPr>
        <w:widowControl/>
        <w:numPr>
          <w:ilvl w:val="0"/>
          <w:numId w:val="5"/>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        </w:t>
      </w:r>
      <w:r w:rsidRPr="00FC7B6F">
        <w:rPr>
          <w:rFonts w:ascii="Consolas" w:hAnsi="Consolas" w:cs="宋体"/>
          <w:b/>
          <w:bCs/>
          <w:color w:val="006699"/>
          <w:kern w:val="0"/>
          <w:sz w:val="18"/>
          <w:szCs w:val="18"/>
          <w:bdr w:val="none" w:sz="0" w:space="0" w:color="auto" w:frame="1"/>
          <w14:ligatures w14:val="none"/>
        </w:rPr>
        <w:t>elif</w:t>
      </w:r>
      <w:r w:rsidRPr="00FC7B6F">
        <w:rPr>
          <w:rFonts w:ascii="Consolas" w:hAnsi="Consolas" w:cs="宋体"/>
          <w:color w:val="000000"/>
          <w:kern w:val="0"/>
          <w:sz w:val="18"/>
          <w:szCs w:val="18"/>
          <w:bdr w:val="none" w:sz="0" w:space="0" w:color="auto" w:frame="1"/>
          <w14:ligatures w14:val="none"/>
        </w:rPr>
        <w:t> j==5: </w:t>
      </w:r>
      <w:r w:rsidRPr="00FC7B6F">
        <w:rPr>
          <w:rFonts w:ascii="Consolas" w:hAnsi="Consolas" w:cs="宋体"/>
          <w:color w:val="008200"/>
          <w:kern w:val="0"/>
          <w:sz w:val="18"/>
          <w:szCs w:val="18"/>
          <w:bdr w:val="none" w:sz="0" w:space="0" w:color="auto" w:frame="1"/>
          <w14:ligatures w14:val="none"/>
        </w:rPr>
        <w:t>#</w:t>
      </w:r>
      <w:r w:rsidRPr="00FC7B6F">
        <w:rPr>
          <w:rFonts w:ascii="Consolas" w:hAnsi="Consolas" w:cs="宋体"/>
          <w:color w:val="008200"/>
          <w:kern w:val="0"/>
          <w:sz w:val="18"/>
          <w:szCs w:val="18"/>
          <w:bdr w:val="none" w:sz="0" w:space="0" w:color="auto" w:frame="1"/>
          <w14:ligatures w14:val="none"/>
        </w:rPr>
        <w:t>红灯结束但为最后一个</w:t>
      </w:r>
      <w:r w:rsidRPr="00FC7B6F">
        <w:rPr>
          <w:rFonts w:ascii="Consolas" w:hAnsi="Consolas" w:cs="宋体"/>
          <w:color w:val="008200"/>
          <w:kern w:val="0"/>
          <w:sz w:val="18"/>
          <w:szCs w:val="18"/>
          <w:bdr w:val="none" w:sz="0" w:space="0" w:color="auto" w:frame="1"/>
          <w14:ligatures w14:val="none"/>
        </w:rPr>
        <w:t>cell</w:t>
      </w:r>
      <w:r w:rsidRPr="00FC7B6F">
        <w:rPr>
          <w:rFonts w:ascii="Consolas" w:hAnsi="Consolas" w:cs="宋体"/>
          <w:color w:val="000000"/>
          <w:kern w:val="0"/>
          <w:sz w:val="18"/>
          <w:szCs w:val="18"/>
          <w:bdr w:val="none" w:sz="0" w:space="0" w:color="auto" w:frame="1"/>
          <w14:ligatures w14:val="none"/>
        </w:rPr>
        <w:t>  </w:t>
      </w:r>
    </w:p>
    <w:p w14:paraId="6FF092BA" w14:textId="77777777" w:rsidR="005E7221" w:rsidRPr="00FC7B6F" w:rsidRDefault="005E7221" w:rsidP="005E7221">
      <w:pPr>
        <w:widowControl/>
        <w:numPr>
          <w:ilvl w:val="0"/>
          <w:numId w:val="5"/>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            q2 = min(10,table.iloc[i-1,j])  </w:t>
      </w:r>
    </w:p>
    <w:p w14:paraId="7B39E8DF" w14:textId="77777777" w:rsidR="005E7221" w:rsidRPr="00FC7B6F" w:rsidRDefault="005E7221" w:rsidP="005E7221">
      <w:pPr>
        <w:widowControl/>
        <w:numPr>
          <w:ilvl w:val="0"/>
          <w:numId w:val="5"/>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        </w:t>
      </w:r>
      <w:r w:rsidRPr="00FC7B6F">
        <w:rPr>
          <w:rFonts w:ascii="Consolas" w:hAnsi="Consolas" w:cs="宋体"/>
          <w:b/>
          <w:bCs/>
          <w:color w:val="006699"/>
          <w:kern w:val="0"/>
          <w:sz w:val="18"/>
          <w:szCs w:val="18"/>
          <w:bdr w:val="none" w:sz="0" w:space="0" w:color="auto" w:frame="1"/>
          <w14:ligatures w14:val="none"/>
        </w:rPr>
        <w:t>else</w:t>
      </w:r>
      <w:r w:rsidRPr="00FC7B6F">
        <w:rPr>
          <w:rFonts w:ascii="Consolas" w:hAnsi="Consolas" w:cs="宋体"/>
          <w:color w:val="000000"/>
          <w:kern w:val="0"/>
          <w:sz w:val="18"/>
          <w:szCs w:val="18"/>
          <w:bdr w:val="none" w:sz="0" w:space="0" w:color="auto" w:frame="1"/>
          <w14:ligatures w14:val="none"/>
        </w:rPr>
        <w:t>: </w:t>
      </w:r>
      <w:r w:rsidRPr="00FC7B6F">
        <w:rPr>
          <w:rFonts w:ascii="Consolas" w:hAnsi="Consolas" w:cs="宋体"/>
          <w:color w:val="008200"/>
          <w:kern w:val="0"/>
          <w:sz w:val="18"/>
          <w:szCs w:val="18"/>
          <w:bdr w:val="none" w:sz="0" w:space="0" w:color="auto" w:frame="1"/>
          <w14:ligatures w14:val="none"/>
        </w:rPr>
        <w:t>#</w:t>
      </w:r>
      <w:r w:rsidRPr="00FC7B6F">
        <w:rPr>
          <w:rFonts w:ascii="Consolas" w:hAnsi="Consolas" w:cs="宋体"/>
          <w:color w:val="008200"/>
          <w:kern w:val="0"/>
          <w:sz w:val="18"/>
          <w:szCs w:val="18"/>
          <w:bdr w:val="none" w:sz="0" w:space="0" w:color="auto" w:frame="1"/>
          <w14:ligatures w14:val="none"/>
        </w:rPr>
        <w:t>红灯结束其它</w:t>
      </w:r>
      <w:r w:rsidRPr="00FC7B6F">
        <w:rPr>
          <w:rFonts w:ascii="Consolas" w:hAnsi="Consolas" w:cs="宋体"/>
          <w:color w:val="008200"/>
          <w:kern w:val="0"/>
          <w:sz w:val="18"/>
          <w:szCs w:val="18"/>
          <w:bdr w:val="none" w:sz="0" w:space="0" w:color="auto" w:frame="1"/>
          <w14:ligatures w14:val="none"/>
        </w:rPr>
        <w:t>cell</w:t>
      </w:r>
      <w:r w:rsidRPr="00FC7B6F">
        <w:rPr>
          <w:rFonts w:ascii="Consolas" w:hAnsi="Consolas" w:cs="宋体"/>
          <w:color w:val="000000"/>
          <w:kern w:val="0"/>
          <w:sz w:val="18"/>
          <w:szCs w:val="18"/>
          <w:bdr w:val="none" w:sz="0" w:space="0" w:color="auto" w:frame="1"/>
          <w14:ligatures w14:val="none"/>
        </w:rPr>
        <w:t>  </w:t>
      </w:r>
    </w:p>
    <w:p w14:paraId="77A7A43A" w14:textId="77777777" w:rsidR="005E7221" w:rsidRPr="00FC7B6F" w:rsidRDefault="005E7221" w:rsidP="005E7221">
      <w:pPr>
        <w:widowControl/>
        <w:numPr>
          <w:ilvl w:val="0"/>
          <w:numId w:val="5"/>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            q2 = min(10,table.iloc[i-1,j],2/3*(N-table.iloc[i-1,j+1]) )  </w:t>
      </w:r>
    </w:p>
    <w:p w14:paraId="75543097" w14:textId="77777777" w:rsidR="005E7221" w:rsidRPr="00FC7B6F" w:rsidRDefault="005E7221" w:rsidP="005E7221">
      <w:pPr>
        <w:widowControl/>
        <w:numPr>
          <w:ilvl w:val="0"/>
          <w:numId w:val="5"/>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        table.iloc[i,j] = table.iloc[i-1,j]+q1-q2  </w:t>
      </w:r>
    </w:p>
    <w:p w14:paraId="39D903DF" w14:textId="77777777" w:rsidR="005E7221" w:rsidRPr="00FC7B6F" w:rsidRDefault="005E7221" w:rsidP="005E7221">
      <w:pPr>
        <w:widowControl/>
        <w:numPr>
          <w:ilvl w:val="0"/>
          <w:numId w:val="5"/>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    </w:t>
      </w:r>
      <w:r w:rsidRPr="00FC7B6F">
        <w:rPr>
          <w:rFonts w:ascii="Consolas" w:hAnsi="Consolas" w:cs="宋体"/>
          <w:color w:val="008200"/>
          <w:kern w:val="0"/>
          <w:sz w:val="18"/>
          <w:szCs w:val="18"/>
          <w:bdr w:val="none" w:sz="0" w:space="0" w:color="auto" w:frame="1"/>
          <w14:ligatures w14:val="none"/>
        </w:rPr>
        <w:t># </w:t>
      </w:r>
      <w:r w:rsidRPr="00FC7B6F">
        <w:rPr>
          <w:rFonts w:ascii="Consolas" w:hAnsi="Consolas" w:cs="宋体"/>
          <w:color w:val="008200"/>
          <w:kern w:val="0"/>
          <w:sz w:val="18"/>
          <w:szCs w:val="18"/>
          <w:bdr w:val="none" w:sz="0" w:space="0" w:color="auto" w:frame="1"/>
          <w14:ligatures w14:val="none"/>
        </w:rPr>
        <w:t>统计流出量</w:t>
      </w:r>
      <w:r w:rsidRPr="00FC7B6F">
        <w:rPr>
          <w:rFonts w:ascii="Consolas" w:hAnsi="Consolas" w:cs="宋体"/>
          <w:color w:val="000000"/>
          <w:kern w:val="0"/>
          <w:sz w:val="18"/>
          <w:szCs w:val="18"/>
          <w:bdr w:val="none" w:sz="0" w:space="0" w:color="auto" w:frame="1"/>
          <w14:ligatures w14:val="none"/>
        </w:rPr>
        <w:t>  </w:t>
      </w:r>
    </w:p>
    <w:p w14:paraId="557654F5" w14:textId="77777777" w:rsidR="005E7221" w:rsidRPr="00FC7B6F" w:rsidRDefault="005E7221" w:rsidP="005E7221">
      <w:pPr>
        <w:widowControl/>
        <w:numPr>
          <w:ilvl w:val="0"/>
          <w:numId w:val="5"/>
        </w:numPr>
        <w:pBdr>
          <w:left w:val="single" w:sz="18" w:space="0" w:color="6CE26C"/>
        </w:pBdr>
        <w:shd w:val="clear" w:color="auto" w:fill="FFFFFF"/>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    table.iloc[i,6] = table.iloc[i-1,6]+q2  </w:t>
      </w:r>
    </w:p>
    <w:p w14:paraId="37A617C4" w14:textId="77777777" w:rsidR="005E7221" w:rsidRPr="00FC7B6F" w:rsidRDefault="005E7221" w:rsidP="005E7221">
      <w:pPr>
        <w:widowControl/>
        <w:numPr>
          <w:ilvl w:val="0"/>
          <w:numId w:val="5"/>
        </w:numPr>
        <w:pBdr>
          <w:left w:val="single" w:sz="18" w:space="0" w:color="6CE26C"/>
        </w:pBdr>
        <w:shd w:val="clear" w:color="auto" w:fill="F8F8F8"/>
        <w:spacing w:line="210" w:lineRule="atLeast"/>
        <w:ind w:left="357" w:hanging="357"/>
        <w:jc w:val="left"/>
        <w:rPr>
          <w:rFonts w:ascii="Consolas" w:hAnsi="Consolas" w:cs="宋体"/>
          <w:color w:val="5C5C5C"/>
          <w:kern w:val="0"/>
          <w:sz w:val="18"/>
          <w:szCs w:val="18"/>
          <w14:ligatures w14:val="none"/>
        </w:rPr>
      </w:pPr>
      <w:r w:rsidRPr="00FC7B6F">
        <w:rPr>
          <w:rFonts w:ascii="Consolas" w:hAnsi="Consolas" w:cs="宋体"/>
          <w:color w:val="000000"/>
          <w:kern w:val="0"/>
          <w:sz w:val="18"/>
          <w:szCs w:val="18"/>
          <w:bdr w:val="none" w:sz="0" w:space="0" w:color="auto" w:frame="1"/>
          <w14:ligatures w14:val="none"/>
        </w:rPr>
        <w:t>table.to_excel(</w:t>
      </w:r>
      <w:r w:rsidRPr="00FC7B6F">
        <w:rPr>
          <w:rFonts w:ascii="Consolas" w:hAnsi="Consolas" w:cs="宋体"/>
          <w:color w:val="0000FF"/>
          <w:kern w:val="0"/>
          <w:sz w:val="18"/>
          <w:szCs w:val="18"/>
          <w:bdr w:val="none" w:sz="0" w:space="0" w:color="auto" w:frame="1"/>
          <w14:ligatures w14:val="none"/>
        </w:rPr>
        <w:t>'output.xlsx'</w:t>
      </w:r>
      <w:r w:rsidRPr="00FC7B6F">
        <w:rPr>
          <w:rFonts w:ascii="Consolas" w:hAnsi="Consolas" w:cs="宋体"/>
          <w:color w:val="000000"/>
          <w:kern w:val="0"/>
          <w:sz w:val="18"/>
          <w:szCs w:val="18"/>
          <w:bdr w:val="none" w:sz="0" w:space="0" w:color="auto" w:frame="1"/>
          <w14:ligatures w14:val="none"/>
        </w:rPr>
        <w:t>,index=False)  </w:t>
      </w:r>
    </w:p>
    <w:p w14:paraId="1370B5B1" w14:textId="77777777" w:rsidR="00930F98" w:rsidRPr="00912731" w:rsidRDefault="00930F98" w:rsidP="00930F98">
      <w:pPr>
        <w:rPr>
          <w:rFonts w:hint="eastAsia"/>
        </w:rPr>
      </w:pPr>
      <w:bookmarkStart w:id="0" w:name="_GoBack"/>
      <w:bookmarkEnd w:id="0"/>
    </w:p>
    <w:sectPr w:rsidR="00930F98" w:rsidRPr="00912731">
      <w:headerReference w:type="default" r:id="rId8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DA2423" w14:textId="77777777" w:rsidR="00C21643" w:rsidRDefault="005E7221">
    <w:pPr>
      <w:pStyle w:val="a4"/>
    </w:pPr>
  </w:p>
  <w:p w14:paraId="3FA8F64E" w14:textId="77777777" w:rsidR="00C21643" w:rsidRDefault="005E7221">
    <w:pPr>
      <w:pStyle w:val="a4"/>
    </w:pPr>
    <w:r>
      <w:rPr>
        <w:rFonts w:hint="eastAsia"/>
      </w:rPr>
      <w:t>交通系统仿真</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0C7B26"/>
    <w:multiLevelType w:val="multilevel"/>
    <w:tmpl w:val="623C00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6412656B"/>
    <w:multiLevelType w:val="multilevel"/>
    <w:tmpl w:val="09DA34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6C9966F9"/>
    <w:multiLevelType w:val="multilevel"/>
    <w:tmpl w:val="4C6AD1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D3301DC"/>
    <w:multiLevelType w:val="multilevel"/>
    <w:tmpl w:val="01905A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6FC07645"/>
    <w:multiLevelType w:val="hybridMultilevel"/>
    <w:tmpl w:val="0652F35C"/>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abstractNumId w:val="4"/>
  </w:num>
  <w:num w:numId="2">
    <w:abstractNumId w:val="3"/>
  </w:num>
  <w:num w:numId="3">
    <w:abstractNumId w:val="1"/>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2B77"/>
    <w:rsid w:val="000B3C31"/>
    <w:rsid w:val="000D2DA6"/>
    <w:rsid w:val="00232B77"/>
    <w:rsid w:val="00482CF3"/>
    <w:rsid w:val="005E7221"/>
    <w:rsid w:val="00637C22"/>
    <w:rsid w:val="00912731"/>
    <w:rsid w:val="00930F98"/>
    <w:rsid w:val="009D0FDE"/>
    <w:rsid w:val="00A76100"/>
    <w:rsid w:val="00AA4A31"/>
    <w:rsid w:val="00AF43C6"/>
    <w:rsid w:val="00BF6144"/>
    <w:rsid w:val="00D003AE"/>
    <w:rsid w:val="00D607C6"/>
    <w:rsid w:val="00D72B63"/>
    <w:rsid w:val="00DC4E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C507D7"/>
  <w15:chartTrackingRefBased/>
  <w15:docId w15:val="{567E8BDF-AB03-4944-BB53-46E0461080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930F98"/>
    <w:pPr>
      <w:widowControl w:val="0"/>
      <w:jc w:val="both"/>
    </w:pPr>
    <w:rPr>
      <w:rFonts w:ascii="Times New Roman" w:eastAsia="宋体" w:hAnsi="Times New Roman"/>
    </w:rPr>
  </w:style>
  <w:style w:type="paragraph" w:styleId="1">
    <w:name w:val="heading 1"/>
    <w:aliases w:val="主标题"/>
    <w:basedOn w:val="a"/>
    <w:next w:val="a"/>
    <w:link w:val="10"/>
    <w:uiPriority w:val="9"/>
    <w:qFormat/>
    <w:rsid w:val="009D0FDE"/>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aliases w:val="正文1"/>
    <w:next w:val="a"/>
    <w:uiPriority w:val="1"/>
    <w:qFormat/>
    <w:rsid w:val="00637C22"/>
    <w:pPr>
      <w:widowControl w:val="0"/>
      <w:spacing w:line="360" w:lineRule="auto"/>
      <w:jc w:val="both"/>
    </w:pPr>
    <w:rPr>
      <w:rFonts w:ascii="Times New Roman" w:eastAsia="宋体" w:hAnsi="Times New Roman" w:cs="Times New Roman"/>
      <w:sz w:val="24"/>
      <w:szCs w:val="24"/>
    </w:rPr>
  </w:style>
  <w:style w:type="paragraph" w:customStyle="1" w:styleId="TimeNEW">
    <w:name w:val="TimeNEW"/>
    <w:basedOn w:val="a"/>
    <w:link w:val="TimeNEW0"/>
    <w:autoRedefine/>
    <w:qFormat/>
    <w:rsid w:val="00482CF3"/>
  </w:style>
  <w:style w:type="character" w:customStyle="1" w:styleId="TimeNEW0">
    <w:name w:val="TimeNEW 字符"/>
    <w:basedOn w:val="a0"/>
    <w:link w:val="TimeNEW"/>
    <w:rsid w:val="00482CF3"/>
    <w:rPr>
      <w:rFonts w:ascii="Times New Roman" w:eastAsia="宋体" w:hAnsi="Times New Roman"/>
    </w:rPr>
  </w:style>
  <w:style w:type="character" w:customStyle="1" w:styleId="10">
    <w:name w:val="标题 1 字符"/>
    <w:aliases w:val="主标题 字符"/>
    <w:basedOn w:val="a0"/>
    <w:link w:val="1"/>
    <w:uiPriority w:val="9"/>
    <w:rsid w:val="009D0FDE"/>
    <w:rPr>
      <w:rFonts w:ascii="Times New Roman" w:eastAsia="宋体" w:hAnsi="Times New Roman"/>
      <w:b/>
      <w:bCs/>
      <w:kern w:val="44"/>
      <w:sz w:val="44"/>
      <w:szCs w:val="44"/>
    </w:rPr>
  </w:style>
  <w:style w:type="paragraph" w:styleId="a4">
    <w:name w:val="header"/>
    <w:basedOn w:val="a"/>
    <w:link w:val="a5"/>
    <w:uiPriority w:val="99"/>
    <w:unhideWhenUsed/>
    <w:rsid w:val="00930F98"/>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930F98"/>
    <w:rPr>
      <w:rFonts w:ascii="Times New Roman" w:eastAsia="宋体" w:hAnsi="Times New Roman"/>
      <w:sz w:val="18"/>
      <w:szCs w:val="18"/>
    </w:rPr>
  </w:style>
  <w:style w:type="paragraph" w:styleId="a6">
    <w:name w:val="List Paragraph"/>
    <w:basedOn w:val="a"/>
    <w:uiPriority w:val="34"/>
    <w:qFormat/>
    <w:rsid w:val="00930F98"/>
    <w:pPr>
      <w:ind w:firstLineChars="200" w:firstLine="420"/>
    </w:pPr>
  </w:style>
  <w:style w:type="table" w:styleId="a7">
    <w:name w:val="Table Grid"/>
    <w:basedOn w:val="a1"/>
    <w:uiPriority w:val="39"/>
    <w:rsid w:val="00A761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png"/><Relationship Id="rId42" Type="http://schemas.openxmlformats.org/officeDocument/2006/relationships/image" Target="media/image18.wmf"/><Relationship Id="rId47" Type="http://schemas.openxmlformats.org/officeDocument/2006/relationships/oleObject" Target="embeddings/oleObject15.bin"/><Relationship Id="rId63" Type="http://schemas.openxmlformats.org/officeDocument/2006/relationships/image" Target="media/image31.wmf"/><Relationship Id="rId68" Type="http://schemas.openxmlformats.org/officeDocument/2006/relationships/oleObject" Target="embeddings/oleObject23.bin"/><Relationship Id="rId84" Type="http://schemas.openxmlformats.org/officeDocument/2006/relationships/image" Target="media/image44.png"/><Relationship Id="rId16" Type="http://schemas.openxmlformats.org/officeDocument/2006/relationships/oleObject" Target="embeddings/oleObject3.bin"/><Relationship Id="rId11" Type="http://schemas.openxmlformats.org/officeDocument/2006/relationships/chart" Target="charts/chart3.xml"/><Relationship Id="rId32" Type="http://schemas.openxmlformats.org/officeDocument/2006/relationships/image" Target="media/image13.wmf"/><Relationship Id="rId37" Type="http://schemas.openxmlformats.org/officeDocument/2006/relationships/chart" Target="charts/chart8.xml"/><Relationship Id="rId53" Type="http://schemas.openxmlformats.org/officeDocument/2006/relationships/image" Target="media/image25.png"/><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40.wmf"/><Relationship Id="rId5" Type="http://schemas.openxmlformats.org/officeDocument/2006/relationships/chart" Target="charts/chart1.xml"/><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chart" Target="charts/chart5.xml"/><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oleObject" Target="embeddings/oleObject13.bin"/><Relationship Id="rId48" Type="http://schemas.openxmlformats.org/officeDocument/2006/relationships/image" Target="media/image21.wmf"/><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image" Target="media/image34.wmf"/><Relationship Id="rId77" Type="http://schemas.openxmlformats.org/officeDocument/2006/relationships/image" Target="media/image39.wmf"/><Relationship Id="rId8" Type="http://schemas.openxmlformats.org/officeDocument/2006/relationships/image" Target="media/image2.wmf"/><Relationship Id="rId51" Type="http://schemas.openxmlformats.org/officeDocument/2006/relationships/image" Target="media/image23.png"/><Relationship Id="rId72" Type="http://schemas.openxmlformats.org/officeDocument/2006/relationships/oleObject" Target="embeddings/oleObject25.bin"/><Relationship Id="rId80" Type="http://schemas.openxmlformats.org/officeDocument/2006/relationships/oleObject" Target="embeddings/oleObject28.bin"/><Relationship Id="rId85" Type="http://schemas.openxmlformats.org/officeDocument/2006/relationships/image" Target="media/image45.emf"/><Relationship Id="rId3" Type="http://schemas.openxmlformats.org/officeDocument/2006/relationships/settings" Target="settings.xml"/><Relationship Id="rId12" Type="http://schemas.openxmlformats.org/officeDocument/2006/relationships/chart" Target="charts/chart4.xml"/><Relationship Id="rId17" Type="http://schemas.openxmlformats.org/officeDocument/2006/relationships/image" Target="media/image6.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png"/><Relationship Id="rId46" Type="http://schemas.openxmlformats.org/officeDocument/2006/relationships/image" Target="media/image20.wmf"/><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oleObject" Target="embeddings/oleObject12.bin"/><Relationship Id="rId54" Type="http://schemas.openxmlformats.org/officeDocument/2006/relationships/image" Target="media/image26.png"/><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37.png"/><Relationship Id="rId83" Type="http://schemas.openxmlformats.org/officeDocument/2006/relationships/image" Target="media/image43.emf"/><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chart" Target="charts/chart2.xml"/><Relationship Id="rId15" Type="http://schemas.openxmlformats.org/officeDocument/2006/relationships/image" Target="media/image5.wmf"/><Relationship Id="rId23" Type="http://schemas.openxmlformats.org/officeDocument/2006/relationships/chart" Target="charts/chart6.xml"/><Relationship Id="rId28" Type="http://schemas.openxmlformats.org/officeDocument/2006/relationships/image" Target="media/image11.wmf"/><Relationship Id="rId36" Type="http://schemas.openxmlformats.org/officeDocument/2006/relationships/chart" Target="charts/chart7.xml"/><Relationship Id="rId49" Type="http://schemas.openxmlformats.org/officeDocument/2006/relationships/oleObject" Target="embeddings/oleObject16.bin"/><Relationship Id="rId57" Type="http://schemas.openxmlformats.org/officeDocument/2006/relationships/image" Target="media/image28.wmf"/><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4.png"/><Relationship Id="rId60" Type="http://schemas.openxmlformats.org/officeDocument/2006/relationships/oleObject" Target="embeddings/oleObject19.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27.bin"/><Relationship Id="rId81" Type="http://schemas.openxmlformats.org/officeDocument/2006/relationships/image" Target="media/image41.png"/><Relationship Id="rId86"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6.jpeg"/><Relationship Id="rId34" Type="http://schemas.openxmlformats.org/officeDocument/2006/relationships/image" Target="media/image14.wmf"/><Relationship Id="rId50" Type="http://schemas.openxmlformats.org/officeDocument/2006/relationships/image" Target="media/image22.png"/><Relationship Id="rId55" Type="http://schemas.openxmlformats.org/officeDocument/2006/relationships/image" Target="media/image27.wmf"/><Relationship Id="rId76" Type="http://schemas.openxmlformats.org/officeDocument/2006/relationships/image" Target="media/image38.png"/><Relationship Id="rId7" Type="http://schemas.openxmlformats.org/officeDocument/2006/relationships/image" Target="media/image1.png"/><Relationship Id="rId71" Type="http://schemas.openxmlformats.org/officeDocument/2006/relationships/image" Target="media/image35.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4.bin"/><Relationship Id="rId66" Type="http://schemas.openxmlformats.org/officeDocument/2006/relationships/oleObject" Target="embeddings/oleObject22.bin"/><Relationship Id="rId87" Type="http://schemas.openxmlformats.org/officeDocument/2006/relationships/fontTable" Target="fontTable.xml"/><Relationship Id="rId61" Type="http://schemas.openxmlformats.org/officeDocument/2006/relationships/image" Target="media/image30.wmf"/><Relationship Id="rId82" Type="http://schemas.openxmlformats.org/officeDocument/2006/relationships/image" Target="media/image42.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Mr.Liu\Desktop\&#20132;&#36890;&#20223;&#30495;\homework\2.simulation%20of%20car%20generation\tes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Mr.Liu\Desktop\homework\2.simulation%20of%20car%20generation-q\tes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Mr.Liu\Desktop\homework\car_following\outpu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Mr.Liu\Desktop\homework\car_following\outpu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Mr.Liu\Desktop\homework\7.Chandler%20simulation\car_following\output.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Mr.Liu\Desktop\homework\7.Chandler%20simulation\car_following\output.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Mr.Liu\Desktop\homework\8.GM%20simulate\car_following\output.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Mr.Liu\Desktop\homework\8.GM%20simulate\car_following\output.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truth</c:v>
                </c:pt>
              </c:strCache>
            </c:strRef>
          </c:tx>
          <c:spPr>
            <a:ln w="28575" cap="rnd">
              <a:solidFill>
                <a:srgbClr val="FF0000"/>
              </a:solidFill>
              <a:round/>
            </a:ln>
            <a:effectLst/>
          </c:spPr>
          <c:marker>
            <c:symbol val="none"/>
          </c:marker>
          <c:cat>
            <c:numRef>
              <c:f>Sheet1!$A$2:$A$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cat>
          <c:val>
            <c:numRef>
              <c:f>Sheet1!$B$2:$B$12</c:f>
              <c:numCache>
                <c:formatCode>General</c:formatCode>
                <c:ptCount val="11"/>
                <c:pt idx="0">
                  <c:v>4.9787068367863944E-2</c:v>
                </c:pt>
                <c:pt idx="1">
                  <c:v>0.19914827347145578</c:v>
                </c:pt>
                <c:pt idx="2">
                  <c:v>0.42319008112684342</c:v>
                </c:pt>
                <c:pt idx="3">
                  <c:v>0.64723188878223126</c:v>
                </c:pt>
                <c:pt idx="4">
                  <c:v>0.81526324452377208</c:v>
                </c:pt>
                <c:pt idx="5">
                  <c:v>0.91608205796869657</c:v>
                </c:pt>
                <c:pt idx="6">
                  <c:v>0.96649146469115887</c:v>
                </c:pt>
                <c:pt idx="7">
                  <c:v>0.98809549614364256</c:v>
                </c:pt>
                <c:pt idx="8">
                  <c:v>0.996197007938324</c:v>
                </c:pt>
                <c:pt idx="9">
                  <c:v>0.99889751186988451</c:v>
                </c:pt>
                <c:pt idx="10">
                  <c:v>0.99970766304935266</c:v>
                </c:pt>
              </c:numCache>
            </c:numRef>
          </c:val>
          <c:smooth val="0"/>
          <c:extLst>
            <c:ext xmlns:c16="http://schemas.microsoft.com/office/drawing/2014/chart" uri="{C3380CC4-5D6E-409C-BE32-E72D297353CC}">
              <c16:uniqueId val="{00000000-21B7-438A-8862-61F2FE2FAA4F}"/>
            </c:ext>
          </c:extLst>
        </c:ser>
        <c:ser>
          <c:idx val="1"/>
          <c:order val="1"/>
          <c:tx>
            <c:strRef>
              <c:f>Sheet1!$C$1</c:f>
              <c:strCache>
                <c:ptCount val="1"/>
                <c:pt idx="0">
                  <c:v>predict</c:v>
                </c:pt>
              </c:strCache>
            </c:strRef>
          </c:tx>
          <c:spPr>
            <a:ln w="28575" cap="rnd">
              <a:solidFill>
                <a:schemeClr val="bg2"/>
              </a:solidFill>
              <a:round/>
            </a:ln>
            <a:effectLst/>
          </c:spPr>
          <c:marker>
            <c:symbol val="none"/>
          </c:marker>
          <c:cat>
            <c:numRef>
              <c:f>Sheet1!$A$2:$A$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cat>
          <c:val>
            <c:numRef>
              <c:f>Sheet1!$C$2:$C$12</c:f>
              <c:numCache>
                <c:formatCode>General</c:formatCode>
                <c:ptCount val="11"/>
                <c:pt idx="0">
                  <c:v>5.0999999999999997E-2</c:v>
                </c:pt>
                <c:pt idx="1">
                  <c:v>0.184</c:v>
                </c:pt>
                <c:pt idx="2">
                  <c:v>0.42899999999999999</c:v>
                </c:pt>
                <c:pt idx="3">
                  <c:v>0.63900000000000001</c:v>
                </c:pt>
                <c:pt idx="4">
                  <c:v>0.81699999999999995</c:v>
                </c:pt>
                <c:pt idx="5">
                  <c:v>0.90900000000000003</c:v>
                </c:pt>
                <c:pt idx="6">
                  <c:v>0.96499999999999997</c:v>
                </c:pt>
                <c:pt idx="7">
                  <c:v>0.98499999999999999</c:v>
                </c:pt>
                <c:pt idx="8">
                  <c:v>0.99199999999999999</c:v>
                </c:pt>
                <c:pt idx="9">
                  <c:v>1</c:v>
                </c:pt>
                <c:pt idx="10">
                  <c:v>1</c:v>
                </c:pt>
              </c:numCache>
            </c:numRef>
          </c:val>
          <c:smooth val="0"/>
          <c:extLst>
            <c:ext xmlns:c16="http://schemas.microsoft.com/office/drawing/2014/chart" uri="{C3380CC4-5D6E-409C-BE32-E72D297353CC}">
              <c16:uniqueId val="{00000001-21B7-438A-8862-61F2FE2FAA4F}"/>
            </c:ext>
          </c:extLst>
        </c:ser>
        <c:dLbls>
          <c:showLegendKey val="0"/>
          <c:showVal val="0"/>
          <c:showCatName val="0"/>
          <c:showSerName val="0"/>
          <c:showPercent val="0"/>
          <c:showBubbleSize val="0"/>
        </c:dLbls>
        <c:smooth val="0"/>
        <c:axId val="934901391"/>
        <c:axId val="934902831"/>
      </c:lineChart>
      <c:catAx>
        <c:axId val="934901391"/>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mn-cs"/>
              </a:defRPr>
            </a:pPr>
            <a:endParaRPr lang="zh-CN"/>
          </a:p>
        </c:txPr>
        <c:crossAx val="934902831"/>
        <c:crosses val="autoZero"/>
        <c:auto val="1"/>
        <c:lblAlgn val="ctr"/>
        <c:lblOffset val="100"/>
        <c:noMultiLvlLbl val="0"/>
      </c:catAx>
      <c:valAx>
        <c:axId val="934902831"/>
        <c:scaling>
          <c:orientation val="minMax"/>
        </c:scaling>
        <c:delete val="0"/>
        <c:axPos val="l"/>
        <c:majorGridlines>
          <c:spPr>
            <a:ln w="9525" cap="flat" cmpd="sng" algn="ctr">
              <a:noFill/>
              <a:round/>
            </a:ln>
            <a:effectLst/>
          </c:spPr>
        </c:majorGridlines>
        <c:numFmt formatCode="General" sourceLinked="1"/>
        <c:majorTickMark val="in"/>
        <c:minorTickMark val="none"/>
        <c:tickLblPos val="nextTo"/>
        <c:spPr>
          <a:solidFill>
            <a:schemeClr val="bg1"/>
          </a:solid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mn-cs"/>
              </a:defRPr>
            </a:pPr>
            <a:endParaRPr lang="zh-CN"/>
          </a:p>
        </c:txPr>
        <c:crossAx val="934901391"/>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mn-cs"/>
              </a:defRPr>
            </a:pPr>
            <a:endParaRPr lang="zh-CN"/>
          </a:p>
        </c:txPr>
      </c:legendEntry>
      <c:legendEntry>
        <c:idx val="1"/>
        <c:txPr>
          <a:bodyPr rot="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mn-cs"/>
              </a:defRPr>
            </a:pPr>
            <a:endParaRPr lang="zh-CN"/>
          </a:p>
        </c:txPr>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truth</c:v>
                </c:pt>
              </c:strCache>
            </c:strRef>
          </c:tx>
          <c:spPr>
            <a:ln w="28575" cap="rnd">
              <a:solidFill>
                <a:schemeClr val="accent1"/>
              </a:solidFill>
              <a:round/>
            </a:ln>
            <a:effectLst/>
          </c:spPr>
          <c:marker>
            <c:symbol val="none"/>
          </c:marker>
          <c:cat>
            <c:numRef>
              <c:f>Sheet1!$A$2:$A$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cat>
          <c:val>
            <c:numRef>
              <c:f>Sheet1!$D$2:$D$12</c:f>
              <c:numCache>
                <c:formatCode>0.000_ </c:formatCode>
                <c:ptCount val="11"/>
                <c:pt idx="0">
                  <c:v>0</c:v>
                </c:pt>
                <c:pt idx="1">
                  <c:v>0.25918177931828212</c:v>
                </c:pt>
                <c:pt idx="2">
                  <c:v>0.4511883639059735</c:v>
                </c:pt>
                <c:pt idx="3">
                  <c:v>0.59343034025940078</c:v>
                </c:pt>
                <c:pt idx="4">
                  <c:v>0.69880578808779781</c:v>
                </c:pt>
                <c:pt idx="5">
                  <c:v>0.77686983985157021</c:v>
                </c:pt>
                <c:pt idx="6">
                  <c:v>0.83470111177841344</c:v>
                </c:pt>
                <c:pt idx="7">
                  <c:v>0.87754357174701814</c:v>
                </c:pt>
                <c:pt idx="8">
                  <c:v>0.90928204671058754</c:v>
                </c:pt>
                <c:pt idx="9">
                  <c:v>0.93279448726025027</c:v>
                </c:pt>
                <c:pt idx="10">
                  <c:v>0.95021293163213605</c:v>
                </c:pt>
              </c:numCache>
            </c:numRef>
          </c:val>
          <c:smooth val="0"/>
          <c:extLst>
            <c:ext xmlns:c16="http://schemas.microsoft.com/office/drawing/2014/chart" uri="{C3380CC4-5D6E-409C-BE32-E72D297353CC}">
              <c16:uniqueId val="{00000000-6F25-47FB-BE9F-EAA272DECEA1}"/>
            </c:ext>
          </c:extLst>
        </c:ser>
        <c:ser>
          <c:idx val="1"/>
          <c:order val="1"/>
          <c:tx>
            <c:strRef>
              <c:f>Sheet1!$C$1</c:f>
              <c:strCache>
                <c:ptCount val="1"/>
                <c:pt idx="0">
                  <c:v>predict</c:v>
                </c:pt>
              </c:strCache>
            </c:strRef>
          </c:tx>
          <c:spPr>
            <a:ln w="28575" cap="rnd">
              <a:solidFill>
                <a:schemeClr val="accent2"/>
              </a:solidFill>
              <a:round/>
            </a:ln>
            <a:effectLst/>
          </c:spPr>
          <c:marker>
            <c:symbol val="none"/>
          </c:marker>
          <c:cat>
            <c:numRef>
              <c:f>Sheet1!$A$2:$A$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cat>
          <c:val>
            <c:numRef>
              <c:f>Sheet1!$E$2:$E$12</c:f>
              <c:numCache>
                <c:formatCode>General</c:formatCode>
                <c:ptCount val="11"/>
                <c:pt idx="0">
                  <c:v>0</c:v>
                </c:pt>
                <c:pt idx="1">
                  <c:v>0.25600000000000001</c:v>
                </c:pt>
                <c:pt idx="2">
                  <c:v>0.46</c:v>
                </c:pt>
                <c:pt idx="3">
                  <c:v>0.59199999999999997</c:v>
                </c:pt>
                <c:pt idx="4">
                  <c:v>0.68799999999999994</c:v>
                </c:pt>
                <c:pt idx="5">
                  <c:v>0.76700000000000002</c:v>
                </c:pt>
                <c:pt idx="6">
                  <c:v>0.83199999999999996</c:v>
                </c:pt>
                <c:pt idx="7">
                  <c:v>0.877</c:v>
                </c:pt>
                <c:pt idx="8">
                  <c:v>0.9</c:v>
                </c:pt>
                <c:pt idx="9">
                  <c:v>0.92300000000000004</c:v>
                </c:pt>
                <c:pt idx="10">
                  <c:v>0.94499999999999995</c:v>
                </c:pt>
              </c:numCache>
            </c:numRef>
          </c:val>
          <c:smooth val="0"/>
          <c:extLst>
            <c:ext xmlns:c16="http://schemas.microsoft.com/office/drawing/2014/chart" uri="{C3380CC4-5D6E-409C-BE32-E72D297353CC}">
              <c16:uniqueId val="{00000001-6F25-47FB-BE9F-EAA272DECEA1}"/>
            </c:ext>
          </c:extLst>
        </c:ser>
        <c:dLbls>
          <c:showLegendKey val="0"/>
          <c:showVal val="0"/>
          <c:showCatName val="0"/>
          <c:showSerName val="0"/>
          <c:showPercent val="0"/>
          <c:showBubbleSize val="0"/>
        </c:dLbls>
        <c:smooth val="0"/>
        <c:axId val="934901391"/>
        <c:axId val="934902831"/>
      </c:lineChart>
      <c:catAx>
        <c:axId val="934901391"/>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34902831"/>
        <c:crosses val="autoZero"/>
        <c:auto val="1"/>
        <c:lblAlgn val="ctr"/>
        <c:lblOffset val="100"/>
        <c:noMultiLvlLbl val="0"/>
      </c:catAx>
      <c:valAx>
        <c:axId val="934902831"/>
        <c:scaling>
          <c:orientation val="minMax"/>
        </c:scaling>
        <c:delete val="0"/>
        <c:axPos val="l"/>
        <c:majorGridlines>
          <c:spPr>
            <a:ln w="9525" cap="flat" cmpd="sng" algn="ctr">
              <a:noFill/>
              <a:round/>
            </a:ln>
            <a:effectLst/>
          </c:spPr>
        </c:majorGridlines>
        <c:numFmt formatCode="0.000_ " sourceLinked="1"/>
        <c:majorTickMark val="in"/>
        <c:minorTickMark val="none"/>
        <c:tickLblPos val="nextTo"/>
        <c:spPr>
          <a:solidFill>
            <a:schemeClr val="bg1"/>
          </a:solid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3490139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Position (meter) of lead car</c:v>
                </c:pt>
              </c:strCache>
            </c:strRef>
          </c:tx>
          <c:spPr>
            <a:ln w="19050" cap="rnd">
              <a:solidFill>
                <a:schemeClr val="tx2"/>
              </a:solidFill>
              <a:round/>
            </a:ln>
            <a:effectLst/>
          </c:spPr>
          <c:marker>
            <c:symbol val="none"/>
          </c:marker>
          <c:cat>
            <c:numRef>
              <c:f>Sheet1!$A$2:$A$502</c:f>
              <c:numCache>
                <c:formatCode>General</c:formatCode>
                <c:ptCount val="5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numCache>
            </c:numRef>
          </c:cat>
          <c:val>
            <c:numRef>
              <c:f>Sheet1!$B$2:$B$502</c:f>
              <c:numCache>
                <c:formatCode>General</c:formatCode>
                <c:ptCount val="501"/>
                <c:pt idx="0">
                  <c:v>2000</c:v>
                </c:pt>
                <c:pt idx="1">
                  <c:v>2000</c:v>
                </c:pt>
                <c:pt idx="2">
                  <c:v>2000</c:v>
                </c:pt>
                <c:pt idx="3">
                  <c:v>2000</c:v>
                </c:pt>
                <c:pt idx="4">
                  <c:v>2000</c:v>
                </c:pt>
                <c:pt idx="5">
                  <c:v>2000</c:v>
                </c:pt>
                <c:pt idx="6">
                  <c:v>2000</c:v>
                </c:pt>
                <c:pt idx="7">
                  <c:v>2000</c:v>
                </c:pt>
                <c:pt idx="8">
                  <c:v>2000</c:v>
                </c:pt>
                <c:pt idx="9">
                  <c:v>2000</c:v>
                </c:pt>
                <c:pt idx="10">
                  <c:v>2000</c:v>
                </c:pt>
                <c:pt idx="11">
                  <c:v>2000</c:v>
                </c:pt>
                <c:pt idx="12">
                  <c:v>2000</c:v>
                </c:pt>
                <c:pt idx="13">
                  <c:v>2000</c:v>
                </c:pt>
                <c:pt idx="14">
                  <c:v>2000</c:v>
                </c:pt>
                <c:pt idx="15">
                  <c:v>2000</c:v>
                </c:pt>
                <c:pt idx="16">
                  <c:v>2000</c:v>
                </c:pt>
                <c:pt idx="17">
                  <c:v>2000</c:v>
                </c:pt>
                <c:pt idx="18">
                  <c:v>2000</c:v>
                </c:pt>
                <c:pt idx="19">
                  <c:v>2000</c:v>
                </c:pt>
                <c:pt idx="20">
                  <c:v>2000</c:v>
                </c:pt>
                <c:pt idx="21">
                  <c:v>2000</c:v>
                </c:pt>
                <c:pt idx="22">
                  <c:v>2000</c:v>
                </c:pt>
                <c:pt idx="23">
                  <c:v>2000</c:v>
                </c:pt>
                <c:pt idx="24">
                  <c:v>2000</c:v>
                </c:pt>
                <c:pt idx="25">
                  <c:v>2000</c:v>
                </c:pt>
                <c:pt idx="26">
                  <c:v>2000</c:v>
                </c:pt>
                <c:pt idx="27">
                  <c:v>2000</c:v>
                </c:pt>
                <c:pt idx="28">
                  <c:v>2000</c:v>
                </c:pt>
                <c:pt idx="29">
                  <c:v>2000</c:v>
                </c:pt>
                <c:pt idx="30">
                  <c:v>2000</c:v>
                </c:pt>
                <c:pt idx="31">
                  <c:v>2000</c:v>
                </c:pt>
                <c:pt idx="32">
                  <c:v>2000</c:v>
                </c:pt>
                <c:pt idx="33">
                  <c:v>2000</c:v>
                </c:pt>
                <c:pt idx="34">
                  <c:v>2000</c:v>
                </c:pt>
                <c:pt idx="35">
                  <c:v>2000</c:v>
                </c:pt>
                <c:pt idx="36">
                  <c:v>2000</c:v>
                </c:pt>
                <c:pt idx="37">
                  <c:v>2000</c:v>
                </c:pt>
                <c:pt idx="38">
                  <c:v>2000</c:v>
                </c:pt>
                <c:pt idx="39">
                  <c:v>2000</c:v>
                </c:pt>
                <c:pt idx="40">
                  <c:v>2000</c:v>
                </c:pt>
                <c:pt idx="41">
                  <c:v>2000</c:v>
                </c:pt>
                <c:pt idx="42">
                  <c:v>2000</c:v>
                </c:pt>
                <c:pt idx="43">
                  <c:v>2000</c:v>
                </c:pt>
                <c:pt idx="44">
                  <c:v>2000</c:v>
                </c:pt>
                <c:pt idx="45">
                  <c:v>2000</c:v>
                </c:pt>
                <c:pt idx="46">
                  <c:v>2000</c:v>
                </c:pt>
                <c:pt idx="47">
                  <c:v>2000</c:v>
                </c:pt>
                <c:pt idx="48">
                  <c:v>2000</c:v>
                </c:pt>
                <c:pt idx="49">
                  <c:v>2000</c:v>
                </c:pt>
                <c:pt idx="50">
                  <c:v>2000</c:v>
                </c:pt>
                <c:pt idx="51">
                  <c:v>2000</c:v>
                </c:pt>
                <c:pt idx="52">
                  <c:v>2000</c:v>
                </c:pt>
                <c:pt idx="53">
                  <c:v>2000</c:v>
                </c:pt>
                <c:pt idx="54">
                  <c:v>2000</c:v>
                </c:pt>
                <c:pt idx="55">
                  <c:v>2000</c:v>
                </c:pt>
                <c:pt idx="56">
                  <c:v>2000</c:v>
                </c:pt>
                <c:pt idx="57">
                  <c:v>2000</c:v>
                </c:pt>
                <c:pt idx="58">
                  <c:v>2000</c:v>
                </c:pt>
                <c:pt idx="59">
                  <c:v>2000</c:v>
                </c:pt>
                <c:pt idx="60">
                  <c:v>2000</c:v>
                </c:pt>
                <c:pt idx="61">
                  <c:v>2005</c:v>
                </c:pt>
                <c:pt idx="62">
                  <c:v>2010</c:v>
                </c:pt>
                <c:pt idx="63">
                  <c:v>2015</c:v>
                </c:pt>
                <c:pt idx="64">
                  <c:v>2020</c:v>
                </c:pt>
                <c:pt idx="65">
                  <c:v>2025</c:v>
                </c:pt>
                <c:pt idx="66">
                  <c:v>2030</c:v>
                </c:pt>
                <c:pt idx="67">
                  <c:v>2035</c:v>
                </c:pt>
                <c:pt idx="68">
                  <c:v>2040</c:v>
                </c:pt>
                <c:pt idx="69">
                  <c:v>2045</c:v>
                </c:pt>
                <c:pt idx="70">
                  <c:v>2050</c:v>
                </c:pt>
                <c:pt idx="71">
                  <c:v>2055</c:v>
                </c:pt>
                <c:pt idx="72">
                  <c:v>2060</c:v>
                </c:pt>
                <c:pt idx="73">
                  <c:v>2065</c:v>
                </c:pt>
                <c:pt idx="74">
                  <c:v>2070</c:v>
                </c:pt>
                <c:pt idx="75">
                  <c:v>2075</c:v>
                </c:pt>
                <c:pt idx="76">
                  <c:v>2080</c:v>
                </c:pt>
                <c:pt idx="77">
                  <c:v>2085</c:v>
                </c:pt>
                <c:pt idx="78">
                  <c:v>2090</c:v>
                </c:pt>
                <c:pt idx="79">
                  <c:v>2095</c:v>
                </c:pt>
                <c:pt idx="80">
                  <c:v>2100</c:v>
                </c:pt>
                <c:pt idx="81">
                  <c:v>2105</c:v>
                </c:pt>
                <c:pt idx="82">
                  <c:v>2110</c:v>
                </c:pt>
                <c:pt idx="83">
                  <c:v>2115</c:v>
                </c:pt>
                <c:pt idx="84">
                  <c:v>2120</c:v>
                </c:pt>
                <c:pt idx="85">
                  <c:v>2125</c:v>
                </c:pt>
                <c:pt idx="86">
                  <c:v>2130</c:v>
                </c:pt>
                <c:pt idx="87">
                  <c:v>2135</c:v>
                </c:pt>
                <c:pt idx="88">
                  <c:v>2140</c:v>
                </c:pt>
                <c:pt idx="89">
                  <c:v>2145</c:v>
                </c:pt>
                <c:pt idx="90">
                  <c:v>2150</c:v>
                </c:pt>
                <c:pt idx="91">
                  <c:v>2155</c:v>
                </c:pt>
                <c:pt idx="92">
                  <c:v>2160</c:v>
                </c:pt>
                <c:pt idx="93">
                  <c:v>2165</c:v>
                </c:pt>
                <c:pt idx="94">
                  <c:v>2170</c:v>
                </c:pt>
                <c:pt idx="95">
                  <c:v>2175</c:v>
                </c:pt>
                <c:pt idx="96">
                  <c:v>2180</c:v>
                </c:pt>
                <c:pt idx="97">
                  <c:v>2185</c:v>
                </c:pt>
                <c:pt idx="98">
                  <c:v>2190</c:v>
                </c:pt>
                <c:pt idx="99">
                  <c:v>2195</c:v>
                </c:pt>
                <c:pt idx="100">
                  <c:v>2200</c:v>
                </c:pt>
                <c:pt idx="101">
                  <c:v>2205</c:v>
                </c:pt>
                <c:pt idx="102">
                  <c:v>2210</c:v>
                </c:pt>
                <c:pt idx="103">
                  <c:v>2215</c:v>
                </c:pt>
                <c:pt idx="104">
                  <c:v>2220</c:v>
                </c:pt>
                <c:pt idx="105">
                  <c:v>2225</c:v>
                </c:pt>
                <c:pt idx="106">
                  <c:v>2230</c:v>
                </c:pt>
                <c:pt idx="107">
                  <c:v>2235</c:v>
                </c:pt>
                <c:pt idx="108">
                  <c:v>2240</c:v>
                </c:pt>
                <c:pt idx="109">
                  <c:v>2245</c:v>
                </c:pt>
                <c:pt idx="110">
                  <c:v>2250</c:v>
                </c:pt>
                <c:pt idx="111">
                  <c:v>2255</c:v>
                </c:pt>
                <c:pt idx="112">
                  <c:v>2260</c:v>
                </c:pt>
                <c:pt idx="113">
                  <c:v>2265</c:v>
                </c:pt>
                <c:pt idx="114">
                  <c:v>2270</c:v>
                </c:pt>
                <c:pt idx="115">
                  <c:v>2275</c:v>
                </c:pt>
                <c:pt idx="116">
                  <c:v>2280</c:v>
                </c:pt>
                <c:pt idx="117">
                  <c:v>2285</c:v>
                </c:pt>
                <c:pt idx="118">
                  <c:v>2290</c:v>
                </c:pt>
                <c:pt idx="119">
                  <c:v>2295</c:v>
                </c:pt>
                <c:pt idx="120">
                  <c:v>2300</c:v>
                </c:pt>
                <c:pt idx="121">
                  <c:v>2310</c:v>
                </c:pt>
                <c:pt idx="122">
                  <c:v>2320</c:v>
                </c:pt>
                <c:pt idx="123">
                  <c:v>2330</c:v>
                </c:pt>
                <c:pt idx="124">
                  <c:v>2340</c:v>
                </c:pt>
                <c:pt idx="125">
                  <c:v>2350</c:v>
                </c:pt>
                <c:pt idx="126">
                  <c:v>2360</c:v>
                </c:pt>
                <c:pt idx="127">
                  <c:v>2370</c:v>
                </c:pt>
                <c:pt idx="128">
                  <c:v>2380</c:v>
                </c:pt>
                <c:pt idx="129">
                  <c:v>2390</c:v>
                </c:pt>
                <c:pt idx="130">
                  <c:v>2400</c:v>
                </c:pt>
                <c:pt idx="131">
                  <c:v>2410</c:v>
                </c:pt>
                <c:pt idx="132">
                  <c:v>2420</c:v>
                </c:pt>
                <c:pt idx="133">
                  <c:v>2430</c:v>
                </c:pt>
                <c:pt idx="134">
                  <c:v>2440</c:v>
                </c:pt>
                <c:pt idx="135">
                  <c:v>2450</c:v>
                </c:pt>
                <c:pt idx="136">
                  <c:v>2460</c:v>
                </c:pt>
                <c:pt idx="137">
                  <c:v>2470</c:v>
                </c:pt>
                <c:pt idx="138">
                  <c:v>2480</c:v>
                </c:pt>
                <c:pt idx="139">
                  <c:v>2490</c:v>
                </c:pt>
                <c:pt idx="140">
                  <c:v>2500</c:v>
                </c:pt>
                <c:pt idx="141">
                  <c:v>2510</c:v>
                </c:pt>
                <c:pt idx="142">
                  <c:v>2520</c:v>
                </c:pt>
                <c:pt idx="143">
                  <c:v>2530</c:v>
                </c:pt>
                <c:pt idx="144">
                  <c:v>2540</c:v>
                </c:pt>
                <c:pt idx="145">
                  <c:v>2550</c:v>
                </c:pt>
                <c:pt idx="146">
                  <c:v>2560</c:v>
                </c:pt>
                <c:pt idx="147">
                  <c:v>2570</c:v>
                </c:pt>
                <c:pt idx="148">
                  <c:v>2580</c:v>
                </c:pt>
                <c:pt idx="149">
                  <c:v>2590</c:v>
                </c:pt>
                <c:pt idx="150">
                  <c:v>2600</c:v>
                </c:pt>
                <c:pt idx="151">
                  <c:v>2610</c:v>
                </c:pt>
                <c:pt idx="152">
                  <c:v>2620</c:v>
                </c:pt>
                <c:pt idx="153">
                  <c:v>2630</c:v>
                </c:pt>
                <c:pt idx="154">
                  <c:v>2640</c:v>
                </c:pt>
                <c:pt idx="155">
                  <c:v>2650</c:v>
                </c:pt>
                <c:pt idx="156">
                  <c:v>2660</c:v>
                </c:pt>
                <c:pt idx="157">
                  <c:v>2670</c:v>
                </c:pt>
                <c:pt idx="158">
                  <c:v>2680</c:v>
                </c:pt>
                <c:pt idx="159">
                  <c:v>2690</c:v>
                </c:pt>
                <c:pt idx="160">
                  <c:v>2700</c:v>
                </c:pt>
                <c:pt idx="161">
                  <c:v>2710</c:v>
                </c:pt>
                <c:pt idx="162">
                  <c:v>2720</c:v>
                </c:pt>
                <c:pt idx="163">
                  <c:v>2730</c:v>
                </c:pt>
                <c:pt idx="164">
                  <c:v>2740</c:v>
                </c:pt>
                <c:pt idx="165">
                  <c:v>2750</c:v>
                </c:pt>
                <c:pt idx="166">
                  <c:v>2760</c:v>
                </c:pt>
                <c:pt idx="167">
                  <c:v>2770</c:v>
                </c:pt>
                <c:pt idx="168">
                  <c:v>2780</c:v>
                </c:pt>
                <c:pt idx="169">
                  <c:v>2790</c:v>
                </c:pt>
                <c:pt idx="170">
                  <c:v>2800</c:v>
                </c:pt>
                <c:pt idx="171">
                  <c:v>2810</c:v>
                </c:pt>
                <c:pt idx="172">
                  <c:v>2820</c:v>
                </c:pt>
                <c:pt idx="173">
                  <c:v>2830</c:v>
                </c:pt>
                <c:pt idx="174">
                  <c:v>2840</c:v>
                </c:pt>
                <c:pt idx="175">
                  <c:v>2850</c:v>
                </c:pt>
                <c:pt idx="176">
                  <c:v>2860</c:v>
                </c:pt>
                <c:pt idx="177">
                  <c:v>2870</c:v>
                </c:pt>
                <c:pt idx="178">
                  <c:v>2880</c:v>
                </c:pt>
                <c:pt idx="179">
                  <c:v>2890</c:v>
                </c:pt>
                <c:pt idx="180">
                  <c:v>2900</c:v>
                </c:pt>
                <c:pt idx="181">
                  <c:v>2920</c:v>
                </c:pt>
                <c:pt idx="182">
                  <c:v>2940</c:v>
                </c:pt>
                <c:pt idx="183">
                  <c:v>2960</c:v>
                </c:pt>
                <c:pt idx="184">
                  <c:v>2980</c:v>
                </c:pt>
                <c:pt idx="185">
                  <c:v>3000</c:v>
                </c:pt>
                <c:pt idx="186">
                  <c:v>3020</c:v>
                </c:pt>
                <c:pt idx="187">
                  <c:v>3040</c:v>
                </c:pt>
                <c:pt idx="188">
                  <c:v>3060</c:v>
                </c:pt>
                <c:pt idx="189">
                  <c:v>3080</c:v>
                </c:pt>
                <c:pt idx="190">
                  <c:v>3100</c:v>
                </c:pt>
                <c:pt idx="191">
                  <c:v>3120</c:v>
                </c:pt>
                <c:pt idx="192">
                  <c:v>3140</c:v>
                </c:pt>
                <c:pt idx="193">
                  <c:v>3160</c:v>
                </c:pt>
                <c:pt idx="194">
                  <c:v>3180</c:v>
                </c:pt>
                <c:pt idx="195">
                  <c:v>3200</c:v>
                </c:pt>
                <c:pt idx="196">
                  <c:v>3220</c:v>
                </c:pt>
                <c:pt idx="197">
                  <c:v>3240</c:v>
                </c:pt>
                <c:pt idx="198">
                  <c:v>3260</c:v>
                </c:pt>
                <c:pt idx="199">
                  <c:v>3280</c:v>
                </c:pt>
                <c:pt idx="200">
                  <c:v>3300</c:v>
                </c:pt>
                <c:pt idx="201">
                  <c:v>3320</c:v>
                </c:pt>
                <c:pt idx="202">
                  <c:v>3340</c:v>
                </c:pt>
                <c:pt idx="203">
                  <c:v>3360</c:v>
                </c:pt>
                <c:pt idx="204">
                  <c:v>3380</c:v>
                </c:pt>
                <c:pt idx="205">
                  <c:v>3400</c:v>
                </c:pt>
                <c:pt idx="206">
                  <c:v>3420</c:v>
                </c:pt>
                <c:pt idx="207">
                  <c:v>3440</c:v>
                </c:pt>
                <c:pt idx="208">
                  <c:v>3460</c:v>
                </c:pt>
                <c:pt idx="209">
                  <c:v>3480</c:v>
                </c:pt>
                <c:pt idx="210">
                  <c:v>3500</c:v>
                </c:pt>
                <c:pt idx="211">
                  <c:v>3520</c:v>
                </c:pt>
                <c:pt idx="212">
                  <c:v>3540</c:v>
                </c:pt>
                <c:pt idx="213">
                  <c:v>3560</c:v>
                </c:pt>
                <c:pt idx="214">
                  <c:v>3580</c:v>
                </c:pt>
                <c:pt idx="215">
                  <c:v>3600</c:v>
                </c:pt>
                <c:pt idx="216">
                  <c:v>3620</c:v>
                </c:pt>
                <c:pt idx="217">
                  <c:v>3640</c:v>
                </c:pt>
                <c:pt idx="218">
                  <c:v>3660</c:v>
                </c:pt>
                <c:pt idx="219">
                  <c:v>3680</c:v>
                </c:pt>
                <c:pt idx="220">
                  <c:v>3700</c:v>
                </c:pt>
                <c:pt idx="221">
                  <c:v>3720</c:v>
                </c:pt>
                <c:pt idx="222">
                  <c:v>3740</c:v>
                </c:pt>
                <c:pt idx="223">
                  <c:v>3760</c:v>
                </c:pt>
                <c:pt idx="224">
                  <c:v>3780</c:v>
                </c:pt>
                <c:pt idx="225">
                  <c:v>3800</c:v>
                </c:pt>
                <c:pt idx="226">
                  <c:v>3820</c:v>
                </c:pt>
                <c:pt idx="227">
                  <c:v>3840</c:v>
                </c:pt>
                <c:pt idx="228">
                  <c:v>3860</c:v>
                </c:pt>
                <c:pt idx="229">
                  <c:v>3880</c:v>
                </c:pt>
                <c:pt idx="230">
                  <c:v>3900</c:v>
                </c:pt>
                <c:pt idx="231">
                  <c:v>3920</c:v>
                </c:pt>
                <c:pt idx="232">
                  <c:v>3940</c:v>
                </c:pt>
                <c:pt idx="233">
                  <c:v>3960</c:v>
                </c:pt>
                <c:pt idx="234">
                  <c:v>3980</c:v>
                </c:pt>
                <c:pt idx="235">
                  <c:v>4000</c:v>
                </c:pt>
                <c:pt idx="236">
                  <c:v>4020</c:v>
                </c:pt>
                <c:pt idx="237">
                  <c:v>4040</c:v>
                </c:pt>
                <c:pt idx="238">
                  <c:v>4060</c:v>
                </c:pt>
                <c:pt idx="239">
                  <c:v>4080</c:v>
                </c:pt>
                <c:pt idx="240">
                  <c:v>4100</c:v>
                </c:pt>
                <c:pt idx="241">
                  <c:v>4130</c:v>
                </c:pt>
                <c:pt idx="242">
                  <c:v>4160</c:v>
                </c:pt>
                <c:pt idx="243">
                  <c:v>4190</c:v>
                </c:pt>
                <c:pt idx="244">
                  <c:v>4220</c:v>
                </c:pt>
                <c:pt idx="245">
                  <c:v>4250</c:v>
                </c:pt>
                <c:pt idx="246">
                  <c:v>4280</c:v>
                </c:pt>
                <c:pt idx="247">
                  <c:v>4310</c:v>
                </c:pt>
                <c:pt idx="248">
                  <c:v>4340</c:v>
                </c:pt>
                <c:pt idx="249">
                  <c:v>4370</c:v>
                </c:pt>
                <c:pt idx="250">
                  <c:v>4400</c:v>
                </c:pt>
                <c:pt idx="251">
                  <c:v>4430</c:v>
                </c:pt>
                <c:pt idx="252">
                  <c:v>4460</c:v>
                </c:pt>
                <c:pt idx="253">
                  <c:v>4490</c:v>
                </c:pt>
                <c:pt idx="254">
                  <c:v>4520</c:v>
                </c:pt>
                <c:pt idx="255">
                  <c:v>4550</c:v>
                </c:pt>
                <c:pt idx="256">
                  <c:v>4580</c:v>
                </c:pt>
                <c:pt idx="257">
                  <c:v>4610</c:v>
                </c:pt>
                <c:pt idx="258">
                  <c:v>4640</c:v>
                </c:pt>
                <c:pt idx="259">
                  <c:v>4670</c:v>
                </c:pt>
                <c:pt idx="260">
                  <c:v>4700</c:v>
                </c:pt>
                <c:pt idx="261">
                  <c:v>4730</c:v>
                </c:pt>
                <c:pt idx="262">
                  <c:v>4760</c:v>
                </c:pt>
                <c:pt idx="263">
                  <c:v>4790</c:v>
                </c:pt>
                <c:pt idx="264">
                  <c:v>4820</c:v>
                </c:pt>
                <c:pt idx="265">
                  <c:v>4850</c:v>
                </c:pt>
                <c:pt idx="266">
                  <c:v>4880</c:v>
                </c:pt>
                <c:pt idx="267">
                  <c:v>4910</c:v>
                </c:pt>
                <c:pt idx="268">
                  <c:v>4940</c:v>
                </c:pt>
                <c:pt idx="269">
                  <c:v>4970</c:v>
                </c:pt>
                <c:pt idx="270">
                  <c:v>5000</c:v>
                </c:pt>
                <c:pt idx="271">
                  <c:v>5030</c:v>
                </c:pt>
                <c:pt idx="272">
                  <c:v>5060</c:v>
                </c:pt>
                <c:pt idx="273">
                  <c:v>5090</c:v>
                </c:pt>
                <c:pt idx="274">
                  <c:v>5120</c:v>
                </c:pt>
                <c:pt idx="275">
                  <c:v>5150</c:v>
                </c:pt>
                <c:pt idx="276">
                  <c:v>5180</c:v>
                </c:pt>
                <c:pt idx="277">
                  <c:v>5210</c:v>
                </c:pt>
                <c:pt idx="278">
                  <c:v>5240</c:v>
                </c:pt>
                <c:pt idx="279">
                  <c:v>5270</c:v>
                </c:pt>
                <c:pt idx="280">
                  <c:v>5300</c:v>
                </c:pt>
                <c:pt idx="281">
                  <c:v>5330</c:v>
                </c:pt>
                <c:pt idx="282">
                  <c:v>5360</c:v>
                </c:pt>
                <c:pt idx="283">
                  <c:v>5390</c:v>
                </c:pt>
                <c:pt idx="284">
                  <c:v>5420</c:v>
                </c:pt>
                <c:pt idx="285">
                  <c:v>5450</c:v>
                </c:pt>
                <c:pt idx="286">
                  <c:v>5480</c:v>
                </c:pt>
                <c:pt idx="287">
                  <c:v>5510</c:v>
                </c:pt>
                <c:pt idx="288">
                  <c:v>5540</c:v>
                </c:pt>
                <c:pt idx="289">
                  <c:v>5570</c:v>
                </c:pt>
                <c:pt idx="290">
                  <c:v>5600</c:v>
                </c:pt>
                <c:pt idx="291">
                  <c:v>5630</c:v>
                </c:pt>
                <c:pt idx="292">
                  <c:v>5660</c:v>
                </c:pt>
                <c:pt idx="293">
                  <c:v>5690</c:v>
                </c:pt>
                <c:pt idx="294">
                  <c:v>5720</c:v>
                </c:pt>
                <c:pt idx="295">
                  <c:v>5750</c:v>
                </c:pt>
                <c:pt idx="296">
                  <c:v>5780</c:v>
                </c:pt>
                <c:pt idx="297">
                  <c:v>5810</c:v>
                </c:pt>
                <c:pt idx="298">
                  <c:v>5840</c:v>
                </c:pt>
                <c:pt idx="299">
                  <c:v>5870</c:v>
                </c:pt>
                <c:pt idx="300">
                  <c:v>5900</c:v>
                </c:pt>
                <c:pt idx="301">
                  <c:v>5900</c:v>
                </c:pt>
                <c:pt idx="302">
                  <c:v>5900</c:v>
                </c:pt>
                <c:pt idx="303">
                  <c:v>5900</c:v>
                </c:pt>
                <c:pt idx="304">
                  <c:v>5900</c:v>
                </c:pt>
                <c:pt idx="305">
                  <c:v>5900</c:v>
                </c:pt>
                <c:pt idx="306">
                  <c:v>5900</c:v>
                </c:pt>
                <c:pt idx="307">
                  <c:v>5900</c:v>
                </c:pt>
                <c:pt idx="308">
                  <c:v>5900</c:v>
                </c:pt>
                <c:pt idx="309">
                  <c:v>5900</c:v>
                </c:pt>
                <c:pt idx="310">
                  <c:v>5900</c:v>
                </c:pt>
                <c:pt idx="311">
                  <c:v>5900</c:v>
                </c:pt>
                <c:pt idx="312">
                  <c:v>5900</c:v>
                </c:pt>
                <c:pt idx="313">
                  <c:v>5900</c:v>
                </c:pt>
                <c:pt idx="314">
                  <c:v>5900</c:v>
                </c:pt>
                <c:pt idx="315">
                  <c:v>5900</c:v>
                </c:pt>
                <c:pt idx="316">
                  <c:v>5900</c:v>
                </c:pt>
                <c:pt idx="317">
                  <c:v>5900</c:v>
                </c:pt>
                <c:pt idx="318">
                  <c:v>5900</c:v>
                </c:pt>
                <c:pt idx="319">
                  <c:v>5900</c:v>
                </c:pt>
                <c:pt idx="320">
                  <c:v>5900</c:v>
                </c:pt>
                <c:pt idx="321">
                  <c:v>5900</c:v>
                </c:pt>
                <c:pt idx="322">
                  <c:v>5900</c:v>
                </c:pt>
                <c:pt idx="323">
                  <c:v>5900</c:v>
                </c:pt>
                <c:pt idx="324">
                  <c:v>5900</c:v>
                </c:pt>
                <c:pt idx="325">
                  <c:v>5900</c:v>
                </c:pt>
                <c:pt idx="326">
                  <c:v>5900</c:v>
                </c:pt>
                <c:pt idx="327">
                  <c:v>5900</c:v>
                </c:pt>
                <c:pt idx="328">
                  <c:v>5900</c:v>
                </c:pt>
                <c:pt idx="329">
                  <c:v>5900</c:v>
                </c:pt>
                <c:pt idx="330">
                  <c:v>5900</c:v>
                </c:pt>
                <c:pt idx="331">
                  <c:v>5900</c:v>
                </c:pt>
                <c:pt idx="332">
                  <c:v>5900</c:v>
                </c:pt>
                <c:pt idx="333">
                  <c:v>5900</c:v>
                </c:pt>
                <c:pt idx="334">
                  <c:v>5900</c:v>
                </c:pt>
                <c:pt idx="335">
                  <c:v>5900</c:v>
                </c:pt>
                <c:pt idx="336">
                  <c:v>5900</c:v>
                </c:pt>
                <c:pt idx="337">
                  <c:v>5900</c:v>
                </c:pt>
                <c:pt idx="338">
                  <c:v>5900</c:v>
                </c:pt>
                <c:pt idx="339">
                  <c:v>5900</c:v>
                </c:pt>
                <c:pt idx="340">
                  <c:v>5900</c:v>
                </c:pt>
                <c:pt idx="341">
                  <c:v>5900</c:v>
                </c:pt>
                <c:pt idx="342">
                  <c:v>5900</c:v>
                </c:pt>
                <c:pt idx="343">
                  <c:v>5900</c:v>
                </c:pt>
                <c:pt idx="344">
                  <c:v>5900</c:v>
                </c:pt>
                <c:pt idx="345">
                  <c:v>5900</c:v>
                </c:pt>
                <c:pt idx="346">
                  <c:v>5900</c:v>
                </c:pt>
                <c:pt idx="347">
                  <c:v>5900</c:v>
                </c:pt>
                <c:pt idx="348">
                  <c:v>5900</c:v>
                </c:pt>
                <c:pt idx="349">
                  <c:v>5900</c:v>
                </c:pt>
                <c:pt idx="350">
                  <c:v>5900</c:v>
                </c:pt>
                <c:pt idx="351">
                  <c:v>5900</c:v>
                </c:pt>
                <c:pt idx="352">
                  <c:v>5900</c:v>
                </c:pt>
                <c:pt idx="353">
                  <c:v>5900</c:v>
                </c:pt>
                <c:pt idx="354">
                  <c:v>5900</c:v>
                </c:pt>
                <c:pt idx="355">
                  <c:v>5900</c:v>
                </c:pt>
                <c:pt idx="356">
                  <c:v>5900</c:v>
                </c:pt>
                <c:pt idx="357">
                  <c:v>5900</c:v>
                </c:pt>
                <c:pt idx="358">
                  <c:v>5900</c:v>
                </c:pt>
                <c:pt idx="359">
                  <c:v>5900</c:v>
                </c:pt>
                <c:pt idx="360">
                  <c:v>5900</c:v>
                </c:pt>
                <c:pt idx="361">
                  <c:v>5940</c:v>
                </c:pt>
                <c:pt idx="362">
                  <c:v>5980</c:v>
                </c:pt>
                <c:pt idx="363">
                  <c:v>6020</c:v>
                </c:pt>
                <c:pt idx="364">
                  <c:v>6060</c:v>
                </c:pt>
                <c:pt idx="365">
                  <c:v>6100</c:v>
                </c:pt>
                <c:pt idx="366">
                  <c:v>6140</c:v>
                </c:pt>
                <c:pt idx="367">
                  <c:v>6180</c:v>
                </c:pt>
                <c:pt idx="368">
                  <c:v>6220</c:v>
                </c:pt>
                <c:pt idx="369">
                  <c:v>6260</c:v>
                </c:pt>
                <c:pt idx="370">
                  <c:v>6300</c:v>
                </c:pt>
                <c:pt idx="371">
                  <c:v>6340</c:v>
                </c:pt>
                <c:pt idx="372">
                  <c:v>6380</c:v>
                </c:pt>
                <c:pt idx="373">
                  <c:v>6420</c:v>
                </c:pt>
                <c:pt idx="374">
                  <c:v>6460</c:v>
                </c:pt>
                <c:pt idx="375">
                  <c:v>6500</c:v>
                </c:pt>
                <c:pt idx="376">
                  <c:v>6540</c:v>
                </c:pt>
                <c:pt idx="377">
                  <c:v>6580</c:v>
                </c:pt>
                <c:pt idx="378">
                  <c:v>6620</c:v>
                </c:pt>
                <c:pt idx="379">
                  <c:v>6660</c:v>
                </c:pt>
                <c:pt idx="380">
                  <c:v>6700</c:v>
                </c:pt>
                <c:pt idx="381">
                  <c:v>6740</c:v>
                </c:pt>
                <c:pt idx="382">
                  <c:v>6780</c:v>
                </c:pt>
                <c:pt idx="383">
                  <c:v>6820</c:v>
                </c:pt>
                <c:pt idx="384">
                  <c:v>6860</c:v>
                </c:pt>
                <c:pt idx="385">
                  <c:v>6900</c:v>
                </c:pt>
                <c:pt idx="386">
                  <c:v>6940</c:v>
                </c:pt>
                <c:pt idx="387">
                  <c:v>6980</c:v>
                </c:pt>
                <c:pt idx="388">
                  <c:v>7020</c:v>
                </c:pt>
                <c:pt idx="389">
                  <c:v>7060</c:v>
                </c:pt>
                <c:pt idx="390">
                  <c:v>7100</c:v>
                </c:pt>
                <c:pt idx="391">
                  <c:v>7140</c:v>
                </c:pt>
                <c:pt idx="392">
                  <c:v>7180</c:v>
                </c:pt>
                <c:pt idx="393">
                  <c:v>7220</c:v>
                </c:pt>
                <c:pt idx="394">
                  <c:v>7260</c:v>
                </c:pt>
                <c:pt idx="395">
                  <c:v>7300</c:v>
                </c:pt>
                <c:pt idx="396">
                  <c:v>7340</c:v>
                </c:pt>
                <c:pt idx="397">
                  <c:v>7380</c:v>
                </c:pt>
                <c:pt idx="398">
                  <c:v>7420</c:v>
                </c:pt>
                <c:pt idx="399">
                  <c:v>7460</c:v>
                </c:pt>
                <c:pt idx="400">
                  <c:v>7500</c:v>
                </c:pt>
                <c:pt idx="401">
                  <c:v>7540</c:v>
                </c:pt>
                <c:pt idx="402">
                  <c:v>7580</c:v>
                </c:pt>
                <c:pt idx="403">
                  <c:v>7620</c:v>
                </c:pt>
                <c:pt idx="404">
                  <c:v>7660</c:v>
                </c:pt>
                <c:pt idx="405">
                  <c:v>7700</c:v>
                </c:pt>
                <c:pt idx="406">
                  <c:v>7740</c:v>
                </c:pt>
                <c:pt idx="407">
                  <c:v>7780</c:v>
                </c:pt>
                <c:pt idx="408">
                  <c:v>7820</c:v>
                </c:pt>
                <c:pt idx="409">
                  <c:v>7860</c:v>
                </c:pt>
                <c:pt idx="410">
                  <c:v>7900</c:v>
                </c:pt>
                <c:pt idx="411">
                  <c:v>7940</c:v>
                </c:pt>
                <c:pt idx="412">
                  <c:v>7980</c:v>
                </c:pt>
                <c:pt idx="413">
                  <c:v>8020</c:v>
                </c:pt>
                <c:pt idx="414">
                  <c:v>8060</c:v>
                </c:pt>
                <c:pt idx="415">
                  <c:v>8100</c:v>
                </c:pt>
                <c:pt idx="416">
                  <c:v>8140</c:v>
                </c:pt>
                <c:pt idx="417">
                  <c:v>8180</c:v>
                </c:pt>
                <c:pt idx="418">
                  <c:v>8220</c:v>
                </c:pt>
                <c:pt idx="419">
                  <c:v>8260</c:v>
                </c:pt>
                <c:pt idx="420">
                  <c:v>8300</c:v>
                </c:pt>
                <c:pt idx="421">
                  <c:v>8340</c:v>
                </c:pt>
                <c:pt idx="422">
                  <c:v>8380</c:v>
                </c:pt>
                <c:pt idx="423">
                  <c:v>8420</c:v>
                </c:pt>
                <c:pt idx="424">
                  <c:v>8460</c:v>
                </c:pt>
                <c:pt idx="425">
                  <c:v>8500</c:v>
                </c:pt>
                <c:pt idx="426">
                  <c:v>8540</c:v>
                </c:pt>
                <c:pt idx="427">
                  <c:v>8580</c:v>
                </c:pt>
                <c:pt idx="428">
                  <c:v>8620</c:v>
                </c:pt>
                <c:pt idx="429">
                  <c:v>8660</c:v>
                </c:pt>
                <c:pt idx="430">
                  <c:v>8700</c:v>
                </c:pt>
                <c:pt idx="431">
                  <c:v>8720</c:v>
                </c:pt>
                <c:pt idx="432">
                  <c:v>8740</c:v>
                </c:pt>
                <c:pt idx="433">
                  <c:v>8760</c:v>
                </c:pt>
                <c:pt idx="434">
                  <c:v>8780</c:v>
                </c:pt>
                <c:pt idx="435">
                  <c:v>8800</c:v>
                </c:pt>
                <c:pt idx="436">
                  <c:v>8820</c:v>
                </c:pt>
                <c:pt idx="437">
                  <c:v>8840</c:v>
                </c:pt>
                <c:pt idx="438">
                  <c:v>8860</c:v>
                </c:pt>
                <c:pt idx="439">
                  <c:v>8880</c:v>
                </c:pt>
                <c:pt idx="440">
                  <c:v>8900</c:v>
                </c:pt>
                <c:pt idx="441">
                  <c:v>8920</c:v>
                </c:pt>
                <c:pt idx="442">
                  <c:v>8940</c:v>
                </c:pt>
                <c:pt idx="443">
                  <c:v>8960</c:v>
                </c:pt>
                <c:pt idx="444">
                  <c:v>8980</c:v>
                </c:pt>
                <c:pt idx="445">
                  <c:v>9000</c:v>
                </c:pt>
                <c:pt idx="446">
                  <c:v>9020</c:v>
                </c:pt>
                <c:pt idx="447">
                  <c:v>9040</c:v>
                </c:pt>
                <c:pt idx="448">
                  <c:v>9060</c:v>
                </c:pt>
                <c:pt idx="449">
                  <c:v>9080</c:v>
                </c:pt>
                <c:pt idx="450">
                  <c:v>9100</c:v>
                </c:pt>
                <c:pt idx="451">
                  <c:v>9120</c:v>
                </c:pt>
                <c:pt idx="452">
                  <c:v>9140</c:v>
                </c:pt>
                <c:pt idx="453">
                  <c:v>9160</c:v>
                </c:pt>
                <c:pt idx="454">
                  <c:v>9180</c:v>
                </c:pt>
                <c:pt idx="455">
                  <c:v>9200</c:v>
                </c:pt>
                <c:pt idx="456">
                  <c:v>9220</c:v>
                </c:pt>
                <c:pt idx="457">
                  <c:v>9240</c:v>
                </c:pt>
                <c:pt idx="458">
                  <c:v>9260</c:v>
                </c:pt>
                <c:pt idx="459">
                  <c:v>9280</c:v>
                </c:pt>
                <c:pt idx="460">
                  <c:v>9300</c:v>
                </c:pt>
                <c:pt idx="461">
                  <c:v>9300</c:v>
                </c:pt>
                <c:pt idx="462">
                  <c:v>9300</c:v>
                </c:pt>
                <c:pt idx="463">
                  <c:v>9300</c:v>
                </c:pt>
                <c:pt idx="464">
                  <c:v>9300</c:v>
                </c:pt>
                <c:pt idx="465">
                  <c:v>9300</c:v>
                </c:pt>
                <c:pt idx="466">
                  <c:v>9300</c:v>
                </c:pt>
                <c:pt idx="467">
                  <c:v>9300</c:v>
                </c:pt>
                <c:pt idx="468">
                  <c:v>9300</c:v>
                </c:pt>
                <c:pt idx="469">
                  <c:v>9300</c:v>
                </c:pt>
                <c:pt idx="470">
                  <c:v>9300</c:v>
                </c:pt>
                <c:pt idx="471">
                  <c:v>9300</c:v>
                </c:pt>
                <c:pt idx="472">
                  <c:v>9300</c:v>
                </c:pt>
                <c:pt idx="473">
                  <c:v>9300</c:v>
                </c:pt>
                <c:pt idx="474">
                  <c:v>9300</c:v>
                </c:pt>
                <c:pt idx="475">
                  <c:v>9300</c:v>
                </c:pt>
                <c:pt idx="476">
                  <c:v>9300</c:v>
                </c:pt>
                <c:pt idx="477">
                  <c:v>9300</c:v>
                </c:pt>
                <c:pt idx="478">
                  <c:v>9300</c:v>
                </c:pt>
                <c:pt idx="479">
                  <c:v>9300</c:v>
                </c:pt>
                <c:pt idx="480">
                  <c:v>9300</c:v>
                </c:pt>
                <c:pt idx="481">
                  <c:v>9300</c:v>
                </c:pt>
                <c:pt idx="482">
                  <c:v>9300</c:v>
                </c:pt>
                <c:pt idx="483">
                  <c:v>9300</c:v>
                </c:pt>
                <c:pt idx="484">
                  <c:v>9300</c:v>
                </c:pt>
                <c:pt idx="485">
                  <c:v>9300</c:v>
                </c:pt>
                <c:pt idx="486">
                  <c:v>9300</c:v>
                </c:pt>
                <c:pt idx="487">
                  <c:v>9300</c:v>
                </c:pt>
                <c:pt idx="488">
                  <c:v>9300</c:v>
                </c:pt>
                <c:pt idx="489">
                  <c:v>9300</c:v>
                </c:pt>
                <c:pt idx="490">
                  <c:v>9300</c:v>
                </c:pt>
                <c:pt idx="491">
                  <c:v>9300</c:v>
                </c:pt>
                <c:pt idx="492">
                  <c:v>9300</c:v>
                </c:pt>
                <c:pt idx="493">
                  <c:v>9300</c:v>
                </c:pt>
                <c:pt idx="494">
                  <c:v>9300</c:v>
                </c:pt>
                <c:pt idx="495">
                  <c:v>9300</c:v>
                </c:pt>
                <c:pt idx="496">
                  <c:v>9300</c:v>
                </c:pt>
                <c:pt idx="497">
                  <c:v>9300</c:v>
                </c:pt>
                <c:pt idx="498">
                  <c:v>9300</c:v>
                </c:pt>
                <c:pt idx="499">
                  <c:v>9300</c:v>
                </c:pt>
                <c:pt idx="500">
                  <c:v>9300</c:v>
                </c:pt>
              </c:numCache>
            </c:numRef>
          </c:val>
          <c:smooth val="0"/>
          <c:extLst>
            <c:ext xmlns:c16="http://schemas.microsoft.com/office/drawing/2014/chart" uri="{C3380CC4-5D6E-409C-BE32-E72D297353CC}">
              <c16:uniqueId val="{00000000-BE1A-4887-B41D-83D91639700E}"/>
            </c:ext>
          </c:extLst>
        </c:ser>
        <c:ser>
          <c:idx val="1"/>
          <c:order val="1"/>
          <c:tx>
            <c:strRef>
              <c:f>Sheet1!$D$1</c:f>
              <c:strCache>
                <c:ptCount val="1"/>
                <c:pt idx="0">
                  <c:v>Position (meter) of follow car</c:v>
                </c:pt>
              </c:strCache>
            </c:strRef>
          </c:tx>
          <c:spPr>
            <a:ln w="19050" cap="rnd">
              <a:solidFill>
                <a:srgbClr val="C00000"/>
              </a:solidFill>
              <a:round/>
            </a:ln>
            <a:effectLst/>
          </c:spPr>
          <c:marker>
            <c:symbol val="none"/>
          </c:marker>
          <c:cat>
            <c:numRef>
              <c:f>Sheet1!$A$2:$A$502</c:f>
              <c:numCache>
                <c:formatCode>General</c:formatCode>
                <c:ptCount val="5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numCache>
            </c:numRef>
          </c:cat>
          <c:val>
            <c:numRef>
              <c:f>Sheet1!$D$2:$D$502</c:f>
              <c:numCache>
                <c:formatCode>General</c:formatCode>
                <c:ptCount val="501"/>
                <c:pt idx="0">
                  <c:v>-102</c:v>
                </c:pt>
                <c:pt idx="1">
                  <c:v>-98</c:v>
                </c:pt>
                <c:pt idx="2">
                  <c:v>-90</c:v>
                </c:pt>
                <c:pt idx="3">
                  <c:v>-78</c:v>
                </c:pt>
                <c:pt idx="4">
                  <c:v>-62</c:v>
                </c:pt>
                <c:pt idx="5">
                  <c:v>-42</c:v>
                </c:pt>
                <c:pt idx="6">
                  <c:v>-18</c:v>
                </c:pt>
                <c:pt idx="7">
                  <c:v>10</c:v>
                </c:pt>
                <c:pt idx="8">
                  <c:v>40</c:v>
                </c:pt>
                <c:pt idx="9">
                  <c:v>70</c:v>
                </c:pt>
                <c:pt idx="10">
                  <c:v>100</c:v>
                </c:pt>
                <c:pt idx="11">
                  <c:v>130</c:v>
                </c:pt>
                <c:pt idx="12">
                  <c:v>160</c:v>
                </c:pt>
                <c:pt idx="13">
                  <c:v>190</c:v>
                </c:pt>
                <c:pt idx="14">
                  <c:v>220</c:v>
                </c:pt>
                <c:pt idx="15">
                  <c:v>250</c:v>
                </c:pt>
                <c:pt idx="16">
                  <c:v>280</c:v>
                </c:pt>
                <c:pt idx="17">
                  <c:v>310</c:v>
                </c:pt>
                <c:pt idx="18">
                  <c:v>340</c:v>
                </c:pt>
                <c:pt idx="19">
                  <c:v>370</c:v>
                </c:pt>
                <c:pt idx="20">
                  <c:v>400</c:v>
                </c:pt>
                <c:pt idx="21">
                  <c:v>430</c:v>
                </c:pt>
                <c:pt idx="22">
                  <c:v>460</c:v>
                </c:pt>
                <c:pt idx="23">
                  <c:v>490</c:v>
                </c:pt>
                <c:pt idx="24">
                  <c:v>520</c:v>
                </c:pt>
                <c:pt idx="25">
                  <c:v>550</c:v>
                </c:pt>
                <c:pt idx="26">
                  <c:v>580</c:v>
                </c:pt>
                <c:pt idx="27">
                  <c:v>610</c:v>
                </c:pt>
                <c:pt idx="28">
                  <c:v>640</c:v>
                </c:pt>
                <c:pt idx="29">
                  <c:v>670</c:v>
                </c:pt>
                <c:pt idx="30">
                  <c:v>700</c:v>
                </c:pt>
                <c:pt idx="31">
                  <c:v>730</c:v>
                </c:pt>
                <c:pt idx="32">
                  <c:v>760</c:v>
                </c:pt>
                <c:pt idx="33">
                  <c:v>790</c:v>
                </c:pt>
                <c:pt idx="34">
                  <c:v>820</c:v>
                </c:pt>
                <c:pt idx="35">
                  <c:v>850</c:v>
                </c:pt>
                <c:pt idx="36">
                  <c:v>880</c:v>
                </c:pt>
                <c:pt idx="37">
                  <c:v>910</c:v>
                </c:pt>
                <c:pt idx="38">
                  <c:v>940</c:v>
                </c:pt>
                <c:pt idx="39">
                  <c:v>970</c:v>
                </c:pt>
                <c:pt idx="40">
                  <c:v>1000</c:v>
                </c:pt>
                <c:pt idx="41">
                  <c:v>1030</c:v>
                </c:pt>
                <c:pt idx="42">
                  <c:v>1060</c:v>
                </c:pt>
                <c:pt idx="43">
                  <c:v>1090</c:v>
                </c:pt>
                <c:pt idx="44">
                  <c:v>1120</c:v>
                </c:pt>
                <c:pt idx="45">
                  <c:v>1150</c:v>
                </c:pt>
                <c:pt idx="46">
                  <c:v>1180</c:v>
                </c:pt>
                <c:pt idx="47">
                  <c:v>1210</c:v>
                </c:pt>
                <c:pt idx="48">
                  <c:v>1240</c:v>
                </c:pt>
                <c:pt idx="49">
                  <c:v>1270</c:v>
                </c:pt>
                <c:pt idx="50">
                  <c:v>1300</c:v>
                </c:pt>
                <c:pt idx="51">
                  <c:v>1330</c:v>
                </c:pt>
                <c:pt idx="52">
                  <c:v>1360</c:v>
                </c:pt>
                <c:pt idx="53">
                  <c:v>1390</c:v>
                </c:pt>
                <c:pt idx="54">
                  <c:v>1420</c:v>
                </c:pt>
                <c:pt idx="55">
                  <c:v>1450</c:v>
                </c:pt>
                <c:pt idx="56">
                  <c:v>1480</c:v>
                </c:pt>
                <c:pt idx="57">
                  <c:v>1510</c:v>
                </c:pt>
                <c:pt idx="58">
                  <c:v>1540</c:v>
                </c:pt>
                <c:pt idx="59">
                  <c:v>1570</c:v>
                </c:pt>
                <c:pt idx="60">
                  <c:v>1600</c:v>
                </c:pt>
                <c:pt idx="61">
                  <c:v>1630</c:v>
                </c:pt>
                <c:pt idx="62">
                  <c:v>1660</c:v>
                </c:pt>
                <c:pt idx="63">
                  <c:v>1690</c:v>
                </c:pt>
                <c:pt idx="64">
                  <c:v>1720</c:v>
                </c:pt>
                <c:pt idx="65">
                  <c:v>1750</c:v>
                </c:pt>
                <c:pt idx="66">
                  <c:v>1780</c:v>
                </c:pt>
                <c:pt idx="67">
                  <c:v>1810</c:v>
                </c:pt>
                <c:pt idx="68">
                  <c:v>1840</c:v>
                </c:pt>
                <c:pt idx="69">
                  <c:v>1870</c:v>
                </c:pt>
                <c:pt idx="70">
                  <c:v>1900</c:v>
                </c:pt>
                <c:pt idx="71">
                  <c:v>1930</c:v>
                </c:pt>
                <c:pt idx="72">
                  <c:v>1960</c:v>
                </c:pt>
                <c:pt idx="73">
                  <c:v>1990</c:v>
                </c:pt>
                <c:pt idx="74">
                  <c:v>2020</c:v>
                </c:pt>
                <c:pt idx="75">
                  <c:v>2050</c:v>
                </c:pt>
                <c:pt idx="76">
                  <c:v>2074</c:v>
                </c:pt>
                <c:pt idx="77">
                  <c:v>2092</c:v>
                </c:pt>
                <c:pt idx="78">
                  <c:v>2104</c:v>
                </c:pt>
                <c:pt idx="79">
                  <c:v>2110</c:v>
                </c:pt>
                <c:pt idx="80">
                  <c:v>2110</c:v>
                </c:pt>
                <c:pt idx="81">
                  <c:v>2110</c:v>
                </c:pt>
                <c:pt idx="82">
                  <c:v>2110</c:v>
                </c:pt>
                <c:pt idx="83">
                  <c:v>2110</c:v>
                </c:pt>
                <c:pt idx="84">
                  <c:v>2110</c:v>
                </c:pt>
                <c:pt idx="85">
                  <c:v>2114</c:v>
                </c:pt>
                <c:pt idx="86">
                  <c:v>2114</c:v>
                </c:pt>
                <c:pt idx="87">
                  <c:v>2118</c:v>
                </c:pt>
                <c:pt idx="88">
                  <c:v>2126</c:v>
                </c:pt>
                <c:pt idx="89">
                  <c:v>2128</c:v>
                </c:pt>
                <c:pt idx="90">
                  <c:v>2134</c:v>
                </c:pt>
                <c:pt idx="91">
                  <c:v>2144</c:v>
                </c:pt>
                <c:pt idx="92">
                  <c:v>2148</c:v>
                </c:pt>
                <c:pt idx="93">
                  <c:v>2156</c:v>
                </c:pt>
                <c:pt idx="94">
                  <c:v>2158</c:v>
                </c:pt>
                <c:pt idx="95">
                  <c:v>2164</c:v>
                </c:pt>
                <c:pt idx="96">
                  <c:v>2164</c:v>
                </c:pt>
                <c:pt idx="97">
                  <c:v>2168</c:v>
                </c:pt>
                <c:pt idx="98">
                  <c:v>2176</c:v>
                </c:pt>
                <c:pt idx="99">
                  <c:v>2178</c:v>
                </c:pt>
                <c:pt idx="100">
                  <c:v>2184</c:v>
                </c:pt>
                <c:pt idx="101">
                  <c:v>2194</c:v>
                </c:pt>
                <c:pt idx="102">
                  <c:v>2198</c:v>
                </c:pt>
                <c:pt idx="103">
                  <c:v>2206</c:v>
                </c:pt>
                <c:pt idx="104">
                  <c:v>2208</c:v>
                </c:pt>
                <c:pt idx="105">
                  <c:v>2214</c:v>
                </c:pt>
                <c:pt idx="106">
                  <c:v>2214</c:v>
                </c:pt>
                <c:pt idx="107">
                  <c:v>2218</c:v>
                </c:pt>
                <c:pt idx="108">
                  <c:v>2226</c:v>
                </c:pt>
                <c:pt idx="109">
                  <c:v>2228</c:v>
                </c:pt>
                <c:pt idx="110">
                  <c:v>2234</c:v>
                </c:pt>
                <c:pt idx="111">
                  <c:v>2244</c:v>
                </c:pt>
                <c:pt idx="112">
                  <c:v>2248</c:v>
                </c:pt>
                <c:pt idx="113">
                  <c:v>2256</c:v>
                </c:pt>
                <c:pt idx="114">
                  <c:v>2258</c:v>
                </c:pt>
                <c:pt idx="115">
                  <c:v>2264</c:v>
                </c:pt>
                <c:pt idx="116">
                  <c:v>2264</c:v>
                </c:pt>
                <c:pt idx="117">
                  <c:v>2268</c:v>
                </c:pt>
                <c:pt idx="118">
                  <c:v>2276</c:v>
                </c:pt>
                <c:pt idx="119">
                  <c:v>2278</c:v>
                </c:pt>
                <c:pt idx="120">
                  <c:v>2284</c:v>
                </c:pt>
                <c:pt idx="121">
                  <c:v>2294</c:v>
                </c:pt>
                <c:pt idx="122">
                  <c:v>2298</c:v>
                </c:pt>
                <c:pt idx="123">
                  <c:v>2306</c:v>
                </c:pt>
                <c:pt idx="124">
                  <c:v>2318</c:v>
                </c:pt>
                <c:pt idx="125">
                  <c:v>2324</c:v>
                </c:pt>
                <c:pt idx="126">
                  <c:v>2334</c:v>
                </c:pt>
                <c:pt idx="127">
                  <c:v>2348</c:v>
                </c:pt>
                <c:pt idx="128">
                  <c:v>2356</c:v>
                </c:pt>
                <c:pt idx="129">
                  <c:v>2368</c:v>
                </c:pt>
                <c:pt idx="130">
                  <c:v>2374</c:v>
                </c:pt>
                <c:pt idx="131">
                  <c:v>2384</c:v>
                </c:pt>
                <c:pt idx="132">
                  <c:v>2398</c:v>
                </c:pt>
                <c:pt idx="133">
                  <c:v>2406</c:v>
                </c:pt>
                <c:pt idx="134">
                  <c:v>2418</c:v>
                </c:pt>
                <c:pt idx="135">
                  <c:v>2424</c:v>
                </c:pt>
                <c:pt idx="136">
                  <c:v>2434</c:v>
                </c:pt>
                <c:pt idx="137">
                  <c:v>2448</c:v>
                </c:pt>
                <c:pt idx="138">
                  <c:v>2456</c:v>
                </c:pt>
                <c:pt idx="139">
                  <c:v>2468</c:v>
                </c:pt>
                <c:pt idx="140">
                  <c:v>2474</c:v>
                </c:pt>
                <c:pt idx="141">
                  <c:v>2484</c:v>
                </c:pt>
                <c:pt idx="142">
                  <c:v>2498</c:v>
                </c:pt>
                <c:pt idx="143">
                  <c:v>2506</c:v>
                </c:pt>
                <c:pt idx="144">
                  <c:v>2518</c:v>
                </c:pt>
                <c:pt idx="145">
                  <c:v>2524</c:v>
                </c:pt>
                <c:pt idx="146">
                  <c:v>2534</c:v>
                </c:pt>
                <c:pt idx="147">
                  <c:v>2548</c:v>
                </c:pt>
                <c:pt idx="148">
                  <c:v>2556</c:v>
                </c:pt>
                <c:pt idx="149">
                  <c:v>2568</c:v>
                </c:pt>
                <c:pt idx="150">
                  <c:v>2574</c:v>
                </c:pt>
                <c:pt idx="151">
                  <c:v>2584</c:v>
                </c:pt>
                <c:pt idx="152">
                  <c:v>2598</c:v>
                </c:pt>
                <c:pt idx="153">
                  <c:v>2606</c:v>
                </c:pt>
                <c:pt idx="154">
                  <c:v>2618</c:v>
                </c:pt>
                <c:pt idx="155">
                  <c:v>2624</c:v>
                </c:pt>
                <c:pt idx="156">
                  <c:v>2634</c:v>
                </c:pt>
                <c:pt idx="157">
                  <c:v>2648</c:v>
                </c:pt>
                <c:pt idx="158">
                  <c:v>2656</c:v>
                </c:pt>
                <c:pt idx="159">
                  <c:v>2668</c:v>
                </c:pt>
                <c:pt idx="160">
                  <c:v>2674</c:v>
                </c:pt>
                <c:pt idx="161">
                  <c:v>2684</c:v>
                </c:pt>
                <c:pt idx="162">
                  <c:v>2698</c:v>
                </c:pt>
                <c:pt idx="163">
                  <c:v>2706</c:v>
                </c:pt>
                <c:pt idx="164">
                  <c:v>2718</c:v>
                </c:pt>
                <c:pt idx="165">
                  <c:v>2724</c:v>
                </c:pt>
                <c:pt idx="166">
                  <c:v>2734</c:v>
                </c:pt>
                <c:pt idx="167">
                  <c:v>2748</c:v>
                </c:pt>
                <c:pt idx="168">
                  <c:v>2756</c:v>
                </c:pt>
                <c:pt idx="169">
                  <c:v>2768</c:v>
                </c:pt>
                <c:pt idx="170">
                  <c:v>2774</c:v>
                </c:pt>
                <c:pt idx="171">
                  <c:v>2784</c:v>
                </c:pt>
                <c:pt idx="172">
                  <c:v>2798</c:v>
                </c:pt>
                <c:pt idx="173">
                  <c:v>2806</c:v>
                </c:pt>
                <c:pt idx="174">
                  <c:v>2818</c:v>
                </c:pt>
                <c:pt idx="175">
                  <c:v>2824</c:v>
                </c:pt>
                <c:pt idx="176">
                  <c:v>2834</c:v>
                </c:pt>
                <c:pt idx="177">
                  <c:v>2848</c:v>
                </c:pt>
                <c:pt idx="178">
                  <c:v>2856</c:v>
                </c:pt>
                <c:pt idx="179">
                  <c:v>2868</c:v>
                </c:pt>
                <c:pt idx="180">
                  <c:v>2874</c:v>
                </c:pt>
                <c:pt idx="181">
                  <c:v>2884</c:v>
                </c:pt>
                <c:pt idx="182">
                  <c:v>2898</c:v>
                </c:pt>
                <c:pt idx="183">
                  <c:v>2916</c:v>
                </c:pt>
                <c:pt idx="184">
                  <c:v>2938</c:v>
                </c:pt>
                <c:pt idx="185">
                  <c:v>2964</c:v>
                </c:pt>
                <c:pt idx="186">
                  <c:v>2984</c:v>
                </c:pt>
                <c:pt idx="187">
                  <c:v>3008</c:v>
                </c:pt>
                <c:pt idx="188">
                  <c:v>3026</c:v>
                </c:pt>
                <c:pt idx="189">
                  <c:v>3048</c:v>
                </c:pt>
                <c:pt idx="190">
                  <c:v>3064</c:v>
                </c:pt>
                <c:pt idx="191">
                  <c:v>3084</c:v>
                </c:pt>
                <c:pt idx="192">
                  <c:v>3108</c:v>
                </c:pt>
                <c:pt idx="193">
                  <c:v>3126</c:v>
                </c:pt>
                <c:pt idx="194">
                  <c:v>3148</c:v>
                </c:pt>
                <c:pt idx="195">
                  <c:v>3164</c:v>
                </c:pt>
                <c:pt idx="196">
                  <c:v>3184</c:v>
                </c:pt>
                <c:pt idx="197">
                  <c:v>3208</c:v>
                </c:pt>
                <c:pt idx="198">
                  <c:v>3226</c:v>
                </c:pt>
                <c:pt idx="199">
                  <c:v>3248</c:v>
                </c:pt>
                <c:pt idx="200">
                  <c:v>3264</c:v>
                </c:pt>
                <c:pt idx="201">
                  <c:v>3284</c:v>
                </c:pt>
                <c:pt idx="202">
                  <c:v>3308</c:v>
                </c:pt>
                <c:pt idx="203">
                  <c:v>3326</c:v>
                </c:pt>
                <c:pt idx="204">
                  <c:v>3348</c:v>
                </c:pt>
                <c:pt idx="205">
                  <c:v>3364</c:v>
                </c:pt>
                <c:pt idx="206">
                  <c:v>3384</c:v>
                </c:pt>
                <c:pt idx="207">
                  <c:v>3408</c:v>
                </c:pt>
                <c:pt idx="208">
                  <c:v>3426</c:v>
                </c:pt>
                <c:pt idx="209">
                  <c:v>3448</c:v>
                </c:pt>
                <c:pt idx="210">
                  <c:v>3464</c:v>
                </c:pt>
                <c:pt idx="211">
                  <c:v>3484</c:v>
                </c:pt>
                <c:pt idx="212">
                  <c:v>3508</c:v>
                </c:pt>
                <c:pt idx="213">
                  <c:v>3526</c:v>
                </c:pt>
                <c:pt idx="214">
                  <c:v>3548</c:v>
                </c:pt>
                <c:pt idx="215">
                  <c:v>3564</c:v>
                </c:pt>
                <c:pt idx="216">
                  <c:v>3584</c:v>
                </c:pt>
                <c:pt idx="217">
                  <c:v>3608</c:v>
                </c:pt>
                <c:pt idx="218">
                  <c:v>3626</c:v>
                </c:pt>
                <c:pt idx="219">
                  <c:v>3648</c:v>
                </c:pt>
                <c:pt idx="220">
                  <c:v>3664</c:v>
                </c:pt>
                <c:pt idx="221">
                  <c:v>3684</c:v>
                </c:pt>
                <c:pt idx="222">
                  <c:v>3708</c:v>
                </c:pt>
                <c:pt idx="223">
                  <c:v>3726</c:v>
                </c:pt>
                <c:pt idx="224">
                  <c:v>3748</c:v>
                </c:pt>
                <c:pt idx="225">
                  <c:v>3764</c:v>
                </c:pt>
                <c:pt idx="226">
                  <c:v>3784</c:v>
                </c:pt>
                <c:pt idx="227">
                  <c:v>3808</c:v>
                </c:pt>
                <c:pt idx="228">
                  <c:v>3826</c:v>
                </c:pt>
                <c:pt idx="229">
                  <c:v>3848</c:v>
                </c:pt>
                <c:pt idx="230">
                  <c:v>3864</c:v>
                </c:pt>
                <c:pt idx="231">
                  <c:v>3884</c:v>
                </c:pt>
                <c:pt idx="232">
                  <c:v>3908</c:v>
                </c:pt>
                <c:pt idx="233">
                  <c:v>3926</c:v>
                </c:pt>
                <c:pt idx="234">
                  <c:v>3948</c:v>
                </c:pt>
                <c:pt idx="235">
                  <c:v>3964</c:v>
                </c:pt>
                <c:pt idx="236">
                  <c:v>3984</c:v>
                </c:pt>
                <c:pt idx="237">
                  <c:v>4008</c:v>
                </c:pt>
                <c:pt idx="238">
                  <c:v>4026</c:v>
                </c:pt>
                <c:pt idx="239">
                  <c:v>4048</c:v>
                </c:pt>
                <c:pt idx="240">
                  <c:v>4064</c:v>
                </c:pt>
                <c:pt idx="241">
                  <c:v>4084</c:v>
                </c:pt>
                <c:pt idx="242">
                  <c:v>4108</c:v>
                </c:pt>
                <c:pt idx="243">
                  <c:v>4136</c:v>
                </c:pt>
                <c:pt idx="244">
                  <c:v>4166</c:v>
                </c:pt>
                <c:pt idx="245">
                  <c:v>4196</c:v>
                </c:pt>
                <c:pt idx="246">
                  <c:v>4226</c:v>
                </c:pt>
                <c:pt idx="247">
                  <c:v>4256</c:v>
                </c:pt>
                <c:pt idx="248">
                  <c:v>4286</c:v>
                </c:pt>
                <c:pt idx="249">
                  <c:v>4316</c:v>
                </c:pt>
                <c:pt idx="250">
                  <c:v>4346</c:v>
                </c:pt>
                <c:pt idx="251">
                  <c:v>4376</c:v>
                </c:pt>
                <c:pt idx="252">
                  <c:v>4406</c:v>
                </c:pt>
                <c:pt idx="253">
                  <c:v>4436</c:v>
                </c:pt>
                <c:pt idx="254">
                  <c:v>4466</c:v>
                </c:pt>
                <c:pt idx="255">
                  <c:v>4496</c:v>
                </c:pt>
                <c:pt idx="256">
                  <c:v>4526</c:v>
                </c:pt>
                <c:pt idx="257">
                  <c:v>4556</c:v>
                </c:pt>
                <c:pt idx="258">
                  <c:v>4586</c:v>
                </c:pt>
                <c:pt idx="259">
                  <c:v>4616</c:v>
                </c:pt>
                <c:pt idx="260">
                  <c:v>4646</c:v>
                </c:pt>
                <c:pt idx="261">
                  <c:v>4676</c:v>
                </c:pt>
                <c:pt idx="262">
                  <c:v>4706</c:v>
                </c:pt>
                <c:pt idx="263">
                  <c:v>4736</c:v>
                </c:pt>
                <c:pt idx="264">
                  <c:v>4766</c:v>
                </c:pt>
                <c:pt idx="265">
                  <c:v>4796</c:v>
                </c:pt>
                <c:pt idx="266">
                  <c:v>4826</c:v>
                </c:pt>
                <c:pt idx="267">
                  <c:v>4856</c:v>
                </c:pt>
                <c:pt idx="268">
                  <c:v>4886</c:v>
                </c:pt>
                <c:pt idx="269">
                  <c:v>4916</c:v>
                </c:pt>
                <c:pt idx="270">
                  <c:v>4946</c:v>
                </c:pt>
                <c:pt idx="271">
                  <c:v>4976</c:v>
                </c:pt>
                <c:pt idx="272">
                  <c:v>5006</c:v>
                </c:pt>
                <c:pt idx="273">
                  <c:v>5036</c:v>
                </c:pt>
                <c:pt idx="274">
                  <c:v>5066</c:v>
                </c:pt>
                <c:pt idx="275">
                  <c:v>5096</c:v>
                </c:pt>
                <c:pt idx="276">
                  <c:v>5126</c:v>
                </c:pt>
                <c:pt idx="277">
                  <c:v>5156</c:v>
                </c:pt>
                <c:pt idx="278">
                  <c:v>5186</c:v>
                </c:pt>
                <c:pt idx="279">
                  <c:v>5216</c:v>
                </c:pt>
                <c:pt idx="280">
                  <c:v>5246</c:v>
                </c:pt>
                <c:pt idx="281">
                  <c:v>5276</c:v>
                </c:pt>
                <c:pt idx="282">
                  <c:v>5306</c:v>
                </c:pt>
                <c:pt idx="283">
                  <c:v>5336</c:v>
                </c:pt>
                <c:pt idx="284">
                  <c:v>5366</c:v>
                </c:pt>
                <c:pt idx="285">
                  <c:v>5396</c:v>
                </c:pt>
                <c:pt idx="286">
                  <c:v>5426</c:v>
                </c:pt>
                <c:pt idx="287">
                  <c:v>5456</c:v>
                </c:pt>
                <c:pt idx="288">
                  <c:v>5486</c:v>
                </c:pt>
                <c:pt idx="289">
                  <c:v>5516</c:v>
                </c:pt>
                <c:pt idx="290">
                  <c:v>5546</c:v>
                </c:pt>
                <c:pt idx="291">
                  <c:v>5576</c:v>
                </c:pt>
                <c:pt idx="292">
                  <c:v>5606</c:v>
                </c:pt>
                <c:pt idx="293">
                  <c:v>5636</c:v>
                </c:pt>
                <c:pt idx="294">
                  <c:v>5666</c:v>
                </c:pt>
                <c:pt idx="295">
                  <c:v>5696</c:v>
                </c:pt>
                <c:pt idx="296">
                  <c:v>5726</c:v>
                </c:pt>
                <c:pt idx="297">
                  <c:v>5756</c:v>
                </c:pt>
                <c:pt idx="298">
                  <c:v>5786</c:v>
                </c:pt>
                <c:pt idx="299">
                  <c:v>5816</c:v>
                </c:pt>
                <c:pt idx="300">
                  <c:v>5846</c:v>
                </c:pt>
                <c:pt idx="301">
                  <c:v>5876</c:v>
                </c:pt>
                <c:pt idx="302">
                  <c:v>5900</c:v>
                </c:pt>
                <c:pt idx="303">
                  <c:v>5918</c:v>
                </c:pt>
                <c:pt idx="304">
                  <c:v>5930</c:v>
                </c:pt>
                <c:pt idx="305">
                  <c:v>5936</c:v>
                </c:pt>
                <c:pt idx="306">
                  <c:v>5936</c:v>
                </c:pt>
                <c:pt idx="307">
                  <c:v>5936</c:v>
                </c:pt>
                <c:pt idx="308">
                  <c:v>5936</c:v>
                </c:pt>
                <c:pt idx="309">
                  <c:v>5936</c:v>
                </c:pt>
                <c:pt idx="310">
                  <c:v>5936</c:v>
                </c:pt>
                <c:pt idx="311">
                  <c:v>5936</c:v>
                </c:pt>
                <c:pt idx="312">
                  <c:v>5936</c:v>
                </c:pt>
                <c:pt idx="313">
                  <c:v>5936</c:v>
                </c:pt>
                <c:pt idx="314">
                  <c:v>5936</c:v>
                </c:pt>
                <c:pt idx="315">
                  <c:v>5936</c:v>
                </c:pt>
                <c:pt idx="316">
                  <c:v>5936</c:v>
                </c:pt>
                <c:pt idx="317">
                  <c:v>5936</c:v>
                </c:pt>
                <c:pt idx="318">
                  <c:v>5936</c:v>
                </c:pt>
                <c:pt idx="319">
                  <c:v>5936</c:v>
                </c:pt>
                <c:pt idx="320">
                  <c:v>5936</c:v>
                </c:pt>
                <c:pt idx="321">
                  <c:v>5936</c:v>
                </c:pt>
                <c:pt idx="322">
                  <c:v>5936</c:v>
                </c:pt>
                <c:pt idx="323">
                  <c:v>5936</c:v>
                </c:pt>
                <c:pt idx="324">
                  <c:v>5936</c:v>
                </c:pt>
                <c:pt idx="325">
                  <c:v>5936</c:v>
                </c:pt>
                <c:pt idx="326">
                  <c:v>5936</c:v>
                </c:pt>
                <c:pt idx="327">
                  <c:v>5936</c:v>
                </c:pt>
                <c:pt idx="328">
                  <c:v>5936</c:v>
                </c:pt>
                <c:pt idx="329">
                  <c:v>5936</c:v>
                </c:pt>
                <c:pt idx="330">
                  <c:v>5936</c:v>
                </c:pt>
                <c:pt idx="331">
                  <c:v>5936</c:v>
                </c:pt>
                <c:pt idx="332">
                  <c:v>5936</c:v>
                </c:pt>
                <c:pt idx="333">
                  <c:v>5936</c:v>
                </c:pt>
                <c:pt idx="334">
                  <c:v>5936</c:v>
                </c:pt>
                <c:pt idx="335">
                  <c:v>5936</c:v>
                </c:pt>
                <c:pt idx="336">
                  <c:v>5936</c:v>
                </c:pt>
                <c:pt idx="337">
                  <c:v>5936</c:v>
                </c:pt>
                <c:pt idx="338">
                  <c:v>5936</c:v>
                </c:pt>
                <c:pt idx="339">
                  <c:v>5936</c:v>
                </c:pt>
                <c:pt idx="340">
                  <c:v>5936</c:v>
                </c:pt>
                <c:pt idx="341">
                  <c:v>5936</c:v>
                </c:pt>
                <c:pt idx="342">
                  <c:v>5936</c:v>
                </c:pt>
                <c:pt idx="343">
                  <c:v>5936</c:v>
                </c:pt>
                <c:pt idx="344">
                  <c:v>5936</c:v>
                </c:pt>
                <c:pt idx="345">
                  <c:v>5936</c:v>
                </c:pt>
                <c:pt idx="346">
                  <c:v>5936</c:v>
                </c:pt>
                <c:pt idx="347">
                  <c:v>5936</c:v>
                </c:pt>
                <c:pt idx="348">
                  <c:v>5936</c:v>
                </c:pt>
                <c:pt idx="349">
                  <c:v>5936</c:v>
                </c:pt>
                <c:pt idx="350">
                  <c:v>5936</c:v>
                </c:pt>
                <c:pt idx="351">
                  <c:v>5936</c:v>
                </c:pt>
                <c:pt idx="352">
                  <c:v>5936</c:v>
                </c:pt>
                <c:pt idx="353">
                  <c:v>5936</c:v>
                </c:pt>
                <c:pt idx="354">
                  <c:v>5936</c:v>
                </c:pt>
                <c:pt idx="355">
                  <c:v>5936</c:v>
                </c:pt>
                <c:pt idx="356">
                  <c:v>5936</c:v>
                </c:pt>
                <c:pt idx="357">
                  <c:v>5936</c:v>
                </c:pt>
                <c:pt idx="358">
                  <c:v>5936</c:v>
                </c:pt>
                <c:pt idx="359">
                  <c:v>5936</c:v>
                </c:pt>
                <c:pt idx="360">
                  <c:v>5936</c:v>
                </c:pt>
                <c:pt idx="361">
                  <c:v>5936</c:v>
                </c:pt>
                <c:pt idx="362">
                  <c:v>5936</c:v>
                </c:pt>
                <c:pt idx="363">
                  <c:v>5940</c:v>
                </c:pt>
                <c:pt idx="364">
                  <c:v>5948</c:v>
                </c:pt>
                <c:pt idx="365">
                  <c:v>5960</c:v>
                </c:pt>
                <c:pt idx="366">
                  <c:v>5976</c:v>
                </c:pt>
                <c:pt idx="367">
                  <c:v>5996</c:v>
                </c:pt>
                <c:pt idx="368">
                  <c:v>6020</c:v>
                </c:pt>
                <c:pt idx="369">
                  <c:v>6048</c:v>
                </c:pt>
                <c:pt idx="370">
                  <c:v>6078</c:v>
                </c:pt>
                <c:pt idx="371">
                  <c:v>6108</c:v>
                </c:pt>
                <c:pt idx="372">
                  <c:v>6138</c:v>
                </c:pt>
                <c:pt idx="373">
                  <c:v>6168</c:v>
                </c:pt>
                <c:pt idx="374">
                  <c:v>6198</c:v>
                </c:pt>
                <c:pt idx="375">
                  <c:v>6228</c:v>
                </c:pt>
                <c:pt idx="376">
                  <c:v>6258</c:v>
                </c:pt>
                <c:pt idx="377">
                  <c:v>6288</c:v>
                </c:pt>
                <c:pt idx="378">
                  <c:v>6318</c:v>
                </c:pt>
                <c:pt idx="379">
                  <c:v>6348</c:v>
                </c:pt>
                <c:pt idx="380">
                  <c:v>6378</c:v>
                </c:pt>
                <c:pt idx="381">
                  <c:v>6408</c:v>
                </c:pt>
                <c:pt idx="382">
                  <c:v>6438</c:v>
                </c:pt>
                <c:pt idx="383">
                  <c:v>6468</c:v>
                </c:pt>
                <c:pt idx="384">
                  <c:v>6498</c:v>
                </c:pt>
                <c:pt idx="385">
                  <c:v>6528</c:v>
                </c:pt>
                <c:pt idx="386">
                  <c:v>6558</c:v>
                </c:pt>
                <c:pt idx="387">
                  <c:v>6588</c:v>
                </c:pt>
                <c:pt idx="388">
                  <c:v>6618</c:v>
                </c:pt>
                <c:pt idx="389">
                  <c:v>6648</c:v>
                </c:pt>
                <c:pt idx="390">
                  <c:v>6678</c:v>
                </c:pt>
                <c:pt idx="391">
                  <c:v>6708</c:v>
                </c:pt>
                <c:pt idx="392">
                  <c:v>6738</c:v>
                </c:pt>
                <c:pt idx="393">
                  <c:v>6768</c:v>
                </c:pt>
                <c:pt idx="394">
                  <c:v>6798</c:v>
                </c:pt>
                <c:pt idx="395">
                  <c:v>6828</c:v>
                </c:pt>
                <c:pt idx="396">
                  <c:v>6858</c:v>
                </c:pt>
                <c:pt idx="397">
                  <c:v>6888</c:v>
                </c:pt>
                <c:pt idx="398">
                  <c:v>6918</c:v>
                </c:pt>
                <c:pt idx="399">
                  <c:v>6948</c:v>
                </c:pt>
                <c:pt idx="400">
                  <c:v>6978</c:v>
                </c:pt>
                <c:pt idx="401">
                  <c:v>7008</c:v>
                </c:pt>
                <c:pt idx="402">
                  <c:v>7038</c:v>
                </c:pt>
                <c:pt idx="403">
                  <c:v>7068</c:v>
                </c:pt>
                <c:pt idx="404">
                  <c:v>7098</c:v>
                </c:pt>
                <c:pt idx="405">
                  <c:v>7128</c:v>
                </c:pt>
                <c:pt idx="406">
                  <c:v>7158</c:v>
                </c:pt>
                <c:pt idx="407">
                  <c:v>7188</c:v>
                </c:pt>
                <c:pt idx="408">
                  <c:v>7218</c:v>
                </c:pt>
                <c:pt idx="409">
                  <c:v>7248</c:v>
                </c:pt>
                <c:pt idx="410">
                  <c:v>7278</c:v>
                </c:pt>
                <c:pt idx="411">
                  <c:v>7308</c:v>
                </c:pt>
                <c:pt idx="412">
                  <c:v>7338</c:v>
                </c:pt>
                <c:pt idx="413">
                  <c:v>7368</c:v>
                </c:pt>
                <c:pt idx="414">
                  <c:v>7398</c:v>
                </c:pt>
                <c:pt idx="415">
                  <c:v>7428</c:v>
                </c:pt>
                <c:pt idx="416">
                  <c:v>7458</c:v>
                </c:pt>
                <c:pt idx="417">
                  <c:v>7488</c:v>
                </c:pt>
                <c:pt idx="418">
                  <c:v>7518</c:v>
                </c:pt>
                <c:pt idx="419">
                  <c:v>7548</c:v>
                </c:pt>
                <c:pt idx="420">
                  <c:v>7578</c:v>
                </c:pt>
                <c:pt idx="421">
                  <c:v>7608</c:v>
                </c:pt>
                <c:pt idx="422">
                  <c:v>7638</c:v>
                </c:pt>
                <c:pt idx="423">
                  <c:v>7668</c:v>
                </c:pt>
                <c:pt idx="424">
                  <c:v>7698</c:v>
                </c:pt>
                <c:pt idx="425">
                  <c:v>7728</c:v>
                </c:pt>
                <c:pt idx="426">
                  <c:v>7758</c:v>
                </c:pt>
                <c:pt idx="427">
                  <c:v>7788</c:v>
                </c:pt>
                <c:pt idx="428">
                  <c:v>7818</c:v>
                </c:pt>
                <c:pt idx="429">
                  <c:v>7848</c:v>
                </c:pt>
                <c:pt idx="430">
                  <c:v>7878</c:v>
                </c:pt>
                <c:pt idx="431">
                  <c:v>7908</c:v>
                </c:pt>
                <c:pt idx="432">
                  <c:v>7938</c:v>
                </c:pt>
                <c:pt idx="433">
                  <c:v>7968</c:v>
                </c:pt>
                <c:pt idx="434">
                  <c:v>7998</c:v>
                </c:pt>
                <c:pt idx="435">
                  <c:v>8028</c:v>
                </c:pt>
                <c:pt idx="436">
                  <c:v>8058</c:v>
                </c:pt>
                <c:pt idx="437">
                  <c:v>8088</c:v>
                </c:pt>
                <c:pt idx="438">
                  <c:v>8118</c:v>
                </c:pt>
                <c:pt idx="439">
                  <c:v>8148</c:v>
                </c:pt>
                <c:pt idx="440">
                  <c:v>8178</c:v>
                </c:pt>
                <c:pt idx="441">
                  <c:v>8208</c:v>
                </c:pt>
                <c:pt idx="442">
                  <c:v>8238</c:v>
                </c:pt>
                <c:pt idx="443">
                  <c:v>8268</c:v>
                </c:pt>
                <c:pt idx="444">
                  <c:v>8298</c:v>
                </c:pt>
                <c:pt idx="445">
                  <c:v>8328</c:v>
                </c:pt>
                <c:pt idx="446">
                  <c:v>8358</c:v>
                </c:pt>
                <c:pt idx="447">
                  <c:v>8388</c:v>
                </c:pt>
                <c:pt idx="448">
                  <c:v>8418</c:v>
                </c:pt>
                <c:pt idx="449">
                  <c:v>8448</c:v>
                </c:pt>
                <c:pt idx="450">
                  <c:v>8478</c:v>
                </c:pt>
                <c:pt idx="451">
                  <c:v>8508</c:v>
                </c:pt>
                <c:pt idx="452">
                  <c:v>8538</c:v>
                </c:pt>
                <c:pt idx="453">
                  <c:v>8568</c:v>
                </c:pt>
                <c:pt idx="454">
                  <c:v>8598</c:v>
                </c:pt>
                <c:pt idx="455">
                  <c:v>8628</c:v>
                </c:pt>
                <c:pt idx="456">
                  <c:v>8658</c:v>
                </c:pt>
                <c:pt idx="457">
                  <c:v>8688</c:v>
                </c:pt>
                <c:pt idx="458">
                  <c:v>8718</c:v>
                </c:pt>
                <c:pt idx="459">
                  <c:v>8748</c:v>
                </c:pt>
                <c:pt idx="460">
                  <c:v>8778</c:v>
                </c:pt>
                <c:pt idx="461">
                  <c:v>8808</c:v>
                </c:pt>
                <c:pt idx="462">
                  <c:v>8838</c:v>
                </c:pt>
                <c:pt idx="463">
                  <c:v>8868</c:v>
                </c:pt>
                <c:pt idx="464">
                  <c:v>8898</c:v>
                </c:pt>
                <c:pt idx="465">
                  <c:v>8928</c:v>
                </c:pt>
                <c:pt idx="466">
                  <c:v>8958</c:v>
                </c:pt>
                <c:pt idx="467">
                  <c:v>8988</c:v>
                </c:pt>
                <c:pt idx="468">
                  <c:v>9018</c:v>
                </c:pt>
                <c:pt idx="469">
                  <c:v>9048</c:v>
                </c:pt>
                <c:pt idx="470">
                  <c:v>9078</c:v>
                </c:pt>
                <c:pt idx="471">
                  <c:v>9108</c:v>
                </c:pt>
                <c:pt idx="472">
                  <c:v>9138</c:v>
                </c:pt>
                <c:pt idx="473">
                  <c:v>9168</c:v>
                </c:pt>
                <c:pt idx="474">
                  <c:v>9198</c:v>
                </c:pt>
                <c:pt idx="475">
                  <c:v>9228</c:v>
                </c:pt>
                <c:pt idx="476">
                  <c:v>9258</c:v>
                </c:pt>
                <c:pt idx="477">
                  <c:v>9282</c:v>
                </c:pt>
                <c:pt idx="478">
                  <c:v>9300</c:v>
                </c:pt>
                <c:pt idx="479">
                  <c:v>9312</c:v>
                </c:pt>
                <c:pt idx="480">
                  <c:v>9318</c:v>
                </c:pt>
                <c:pt idx="481">
                  <c:v>9318</c:v>
                </c:pt>
                <c:pt idx="482">
                  <c:v>9318</c:v>
                </c:pt>
                <c:pt idx="483">
                  <c:v>9318</c:v>
                </c:pt>
                <c:pt idx="484">
                  <c:v>9318</c:v>
                </c:pt>
                <c:pt idx="485">
                  <c:v>9318</c:v>
                </c:pt>
                <c:pt idx="486">
                  <c:v>9318</c:v>
                </c:pt>
                <c:pt idx="487">
                  <c:v>9318</c:v>
                </c:pt>
                <c:pt idx="488">
                  <c:v>9318</c:v>
                </c:pt>
                <c:pt idx="489">
                  <c:v>9318</c:v>
                </c:pt>
                <c:pt idx="490">
                  <c:v>9318</c:v>
                </c:pt>
                <c:pt idx="491">
                  <c:v>9318</c:v>
                </c:pt>
                <c:pt idx="492">
                  <c:v>9318</c:v>
                </c:pt>
                <c:pt idx="493">
                  <c:v>9318</c:v>
                </c:pt>
                <c:pt idx="494">
                  <c:v>9318</c:v>
                </c:pt>
                <c:pt idx="495">
                  <c:v>9318</c:v>
                </c:pt>
                <c:pt idx="496">
                  <c:v>9318</c:v>
                </c:pt>
                <c:pt idx="497">
                  <c:v>9318</c:v>
                </c:pt>
                <c:pt idx="498">
                  <c:v>9318</c:v>
                </c:pt>
                <c:pt idx="499">
                  <c:v>9318</c:v>
                </c:pt>
                <c:pt idx="500">
                  <c:v>9318</c:v>
                </c:pt>
              </c:numCache>
            </c:numRef>
          </c:val>
          <c:smooth val="0"/>
          <c:extLst>
            <c:ext xmlns:c16="http://schemas.microsoft.com/office/drawing/2014/chart" uri="{C3380CC4-5D6E-409C-BE32-E72D297353CC}">
              <c16:uniqueId val="{00000001-BE1A-4887-B41D-83D91639700E}"/>
            </c:ext>
          </c:extLst>
        </c:ser>
        <c:dLbls>
          <c:showLegendKey val="0"/>
          <c:showVal val="0"/>
          <c:showCatName val="0"/>
          <c:showSerName val="0"/>
          <c:showPercent val="0"/>
          <c:showBubbleSize val="0"/>
        </c:dLbls>
        <c:smooth val="0"/>
        <c:axId val="496496832"/>
        <c:axId val="496498752"/>
      </c:lineChart>
      <c:catAx>
        <c:axId val="4964968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time</a:t>
                </a:r>
                <a:endParaRPr lang="zh-CN" altLang="en-US">
                  <a:latin typeface="Times New Roman" panose="02020603050405020304" pitchFamily="18" charset="0"/>
                  <a:cs typeface="Times New Roman" panose="02020603050405020304" pitchFamily="18" charset="0"/>
                </a:endParaRPr>
              </a:p>
            </c:rich>
          </c:tx>
          <c:layout>
            <c:manualLayout>
              <c:xMode val="edge"/>
              <c:yMode val="edge"/>
              <c:x val="0.80630981110139699"/>
              <c:y val="0.8626225689522969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96498752"/>
        <c:crosses val="autoZero"/>
        <c:auto val="1"/>
        <c:lblAlgn val="ctr"/>
        <c:lblOffset val="100"/>
        <c:noMultiLvlLbl val="0"/>
      </c:catAx>
      <c:valAx>
        <c:axId val="496498752"/>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position</a:t>
                </a:r>
                <a:endParaRPr lang="zh-CN" altLang="en-US">
                  <a:latin typeface="Times New Roman" panose="02020603050405020304" pitchFamily="18" charset="0"/>
                  <a:cs typeface="Times New Roman" panose="02020603050405020304" pitchFamily="18" charset="0"/>
                </a:endParaRPr>
              </a:p>
            </c:rich>
          </c:tx>
          <c:layout>
            <c:manualLayout>
              <c:xMode val="edge"/>
              <c:yMode val="edge"/>
              <c:x val="2.7889978208483955E-2"/>
              <c:y val="0.2287285746373275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9649683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C$1</c:f>
              <c:strCache>
                <c:ptCount val="1"/>
                <c:pt idx="0">
                  <c:v>speed of lead car</c:v>
                </c:pt>
              </c:strCache>
            </c:strRef>
          </c:tx>
          <c:spPr>
            <a:ln w="19050" cap="rnd">
              <a:solidFill>
                <a:schemeClr val="tx2"/>
              </a:solidFill>
              <a:prstDash val="dash"/>
              <a:round/>
            </a:ln>
            <a:effectLst/>
          </c:spPr>
          <c:marker>
            <c:symbol val="none"/>
          </c:marker>
          <c:cat>
            <c:numRef>
              <c:f>Sheet1!$A$2:$A$502</c:f>
              <c:numCache>
                <c:formatCode>General</c:formatCode>
                <c:ptCount val="5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numCache>
            </c:numRef>
          </c:cat>
          <c:val>
            <c:numRef>
              <c:f>Sheet1!$C$2:$C$502</c:f>
              <c:numCache>
                <c:formatCode>General</c:formatCode>
                <c:ptCount val="50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5</c:v>
                </c:pt>
                <c:pt idx="62">
                  <c:v>5</c:v>
                </c:pt>
                <c:pt idx="63">
                  <c:v>5</c:v>
                </c:pt>
                <c:pt idx="64">
                  <c:v>5</c:v>
                </c:pt>
                <c:pt idx="65">
                  <c:v>5</c:v>
                </c:pt>
                <c:pt idx="66">
                  <c:v>5</c:v>
                </c:pt>
                <c:pt idx="67">
                  <c:v>5</c:v>
                </c:pt>
                <c:pt idx="68">
                  <c:v>5</c:v>
                </c:pt>
                <c:pt idx="69">
                  <c:v>5</c:v>
                </c:pt>
                <c:pt idx="70">
                  <c:v>5</c:v>
                </c:pt>
                <c:pt idx="71">
                  <c:v>5</c:v>
                </c:pt>
                <c:pt idx="72">
                  <c:v>5</c:v>
                </c:pt>
                <c:pt idx="73">
                  <c:v>5</c:v>
                </c:pt>
                <c:pt idx="74">
                  <c:v>5</c:v>
                </c:pt>
                <c:pt idx="75">
                  <c:v>5</c:v>
                </c:pt>
                <c:pt idx="76">
                  <c:v>5</c:v>
                </c:pt>
                <c:pt idx="77">
                  <c:v>5</c:v>
                </c:pt>
                <c:pt idx="78">
                  <c:v>5</c:v>
                </c:pt>
                <c:pt idx="79">
                  <c:v>5</c:v>
                </c:pt>
                <c:pt idx="80">
                  <c:v>5</c:v>
                </c:pt>
                <c:pt idx="81">
                  <c:v>5</c:v>
                </c:pt>
                <c:pt idx="82">
                  <c:v>5</c:v>
                </c:pt>
                <c:pt idx="83">
                  <c:v>5</c:v>
                </c:pt>
                <c:pt idx="84">
                  <c:v>5</c:v>
                </c:pt>
                <c:pt idx="85">
                  <c:v>5</c:v>
                </c:pt>
                <c:pt idx="86">
                  <c:v>5</c:v>
                </c:pt>
                <c:pt idx="87">
                  <c:v>5</c:v>
                </c:pt>
                <c:pt idx="88">
                  <c:v>5</c:v>
                </c:pt>
                <c:pt idx="89">
                  <c:v>5</c:v>
                </c:pt>
                <c:pt idx="90">
                  <c:v>5</c:v>
                </c:pt>
                <c:pt idx="91">
                  <c:v>5</c:v>
                </c:pt>
                <c:pt idx="92">
                  <c:v>5</c:v>
                </c:pt>
                <c:pt idx="93">
                  <c:v>5</c:v>
                </c:pt>
                <c:pt idx="94">
                  <c:v>5</c:v>
                </c:pt>
                <c:pt idx="95">
                  <c:v>5</c:v>
                </c:pt>
                <c:pt idx="96">
                  <c:v>5</c:v>
                </c:pt>
                <c:pt idx="97">
                  <c:v>5</c:v>
                </c:pt>
                <c:pt idx="98">
                  <c:v>5</c:v>
                </c:pt>
                <c:pt idx="99">
                  <c:v>5</c:v>
                </c:pt>
                <c:pt idx="100">
                  <c:v>5</c:v>
                </c:pt>
                <c:pt idx="101">
                  <c:v>5</c:v>
                </c:pt>
                <c:pt idx="102">
                  <c:v>5</c:v>
                </c:pt>
                <c:pt idx="103">
                  <c:v>5</c:v>
                </c:pt>
                <c:pt idx="104">
                  <c:v>5</c:v>
                </c:pt>
                <c:pt idx="105">
                  <c:v>5</c:v>
                </c:pt>
                <c:pt idx="106">
                  <c:v>5</c:v>
                </c:pt>
                <c:pt idx="107">
                  <c:v>5</c:v>
                </c:pt>
                <c:pt idx="108">
                  <c:v>5</c:v>
                </c:pt>
                <c:pt idx="109">
                  <c:v>5</c:v>
                </c:pt>
                <c:pt idx="110">
                  <c:v>5</c:v>
                </c:pt>
                <c:pt idx="111">
                  <c:v>5</c:v>
                </c:pt>
                <c:pt idx="112">
                  <c:v>5</c:v>
                </c:pt>
                <c:pt idx="113">
                  <c:v>5</c:v>
                </c:pt>
                <c:pt idx="114">
                  <c:v>5</c:v>
                </c:pt>
                <c:pt idx="115">
                  <c:v>5</c:v>
                </c:pt>
                <c:pt idx="116">
                  <c:v>5</c:v>
                </c:pt>
                <c:pt idx="117">
                  <c:v>5</c:v>
                </c:pt>
                <c:pt idx="118">
                  <c:v>5</c:v>
                </c:pt>
                <c:pt idx="119">
                  <c:v>5</c:v>
                </c:pt>
                <c:pt idx="120">
                  <c:v>5</c:v>
                </c:pt>
                <c:pt idx="121">
                  <c:v>10</c:v>
                </c:pt>
                <c:pt idx="122">
                  <c:v>10</c:v>
                </c:pt>
                <c:pt idx="123">
                  <c:v>10</c:v>
                </c:pt>
                <c:pt idx="124">
                  <c:v>10</c:v>
                </c:pt>
                <c:pt idx="125">
                  <c:v>10</c:v>
                </c:pt>
                <c:pt idx="126">
                  <c:v>10</c:v>
                </c:pt>
                <c:pt idx="127">
                  <c:v>10</c:v>
                </c:pt>
                <c:pt idx="128">
                  <c:v>10</c:v>
                </c:pt>
                <c:pt idx="129">
                  <c:v>10</c:v>
                </c:pt>
                <c:pt idx="130">
                  <c:v>10</c:v>
                </c:pt>
                <c:pt idx="131">
                  <c:v>10</c:v>
                </c:pt>
                <c:pt idx="132">
                  <c:v>10</c:v>
                </c:pt>
                <c:pt idx="133">
                  <c:v>10</c:v>
                </c:pt>
                <c:pt idx="134">
                  <c:v>10</c:v>
                </c:pt>
                <c:pt idx="135">
                  <c:v>10</c:v>
                </c:pt>
                <c:pt idx="136">
                  <c:v>10</c:v>
                </c:pt>
                <c:pt idx="137">
                  <c:v>10</c:v>
                </c:pt>
                <c:pt idx="138">
                  <c:v>10</c:v>
                </c:pt>
                <c:pt idx="139">
                  <c:v>10</c:v>
                </c:pt>
                <c:pt idx="140">
                  <c:v>10</c:v>
                </c:pt>
                <c:pt idx="141">
                  <c:v>10</c:v>
                </c:pt>
                <c:pt idx="142">
                  <c:v>10</c:v>
                </c:pt>
                <c:pt idx="143">
                  <c:v>10</c:v>
                </c:pt>
                <c:pt idx="144">
                  <c:v>10</c:v>
                </c:pt>
                <c:pt idx="145">
                  <c:v>10</c:v>
                </c:pt>
                <c:pt idx="146">
                  <c:v>10</c:v>
                </c:pt>
                <c:pt idx="147">
                  <c:v>10</c:v>
                </c:pt>
                <c:pt idx="148">
                  <c:v>10</c:v>
                </c:pt>
                <c:pt idx="149">
                  <c:v>10</c:v>
                </c:pt>
                <c:pt idx="150">
                  <c:v>10</c:v>
                </c:pt>
                <c:pt idx="151">
                  <c:v>10</c:v>
                </c:pt>
                <c:pt idx="152">
                  <c:v>10</c:v>
                </c:pt>
                <c:pt idx="153">
                  <c:v>10</c:v>
                </c:pt>
                <c:pt idx="154">
                  <c:v>10</c:v>
                </c:pt>
                <c:pt idx="155">
                  <c:v>10</c:v>
                </c:pt>
                <c:pt idx="156">
                  <c:v>10</c:v>
                </c:pt>
                <c:pt idx="157">
                  <c:v>10</c:v>
                </c:pt>
                <c:pt idx="158">
                  <c:v>10</c:v>
                </c:pt>
                <c:pt idx="159">
                  <c:v>10</c:v>
                </c:pt>
                <c:pt idx="160">
                  <c:v>10</c:v>
                </c:pt>
                <c:pt idx="161">
                  <c:v>10</c:v>
                </c:pt>
                <c:pt idx="162">
                  <c:v>10</c:v>
                </c:pt>
                <c:pt idx="163">
                  <c:v>10</c:v>
                </c:pt>
                <c:pt idx="164">
                  <c:v>10</c:v>
                </c:pt>
                <c:pt idx="165">
                  <c:v>10</c:v>
                </c:pt>
                <c:pt idx="166">
                  <c:v>10</c:v>
                </c:pt>
                <c:pt idx="167">
                  <c:v>10</c:v>
                </c:pt>
                <c:pt idx="168">
                  <c:v>10</c:v>
                </c:pt>
                <c:pt idx="169">
                  <c:v>10</c:v>
                </c:pt>
                <c:pt idx="170">
                  <c:v>10</c:v>
                </c:pt>
                <c:pt idx="171">
                  <c:v>10</c:v>
                </c:pt>
                <c:pt idx="172">
                  <c:v>10</c:v>
                </c:pt>
                <c:pt idx="173">
                  <c:v>10</c:v>
                </c:pt>
                <c:pt idx="174">
                  <c:v>10</c:v>
                </c:pt>
                <c:pt idx="175">
                  <c:v>10</c:v>
                </c:pt>
                <c:pt idx="176">
                  <c:v>10</c:v>
                </c:pt>
                <c:pt idx="177">
                  <c:v>10</c:v>
                </c:pt>
                <c:pt idx="178">
                  <c:v>10</c:v>
                </c:pt>
                <c:pt idx="179">
                  <c:v>10</c:v>
                </c:pt>
                <c:pt idx="180">
                  <c:v>10</c:v>
                </c:pt>
                <c:pt idx="181">
                  <c:v>20</c:v>
                </c:pt>
                <c:pt idx="182">
                  <c:v>20</c:v>
                </c:pt>
                <c:pt idx="183">
                  <c:v>20</c:v>
                </c:pt>
                <c:pt idx="184">
                  <c:v>20</c:v>
                </c:pt>
                <c:pt idx="185">
                  <c:v>20</c:v>
                </c:pt>
                <c:pt idx="186">
                  <c:v>20</c:v>
                </c:pt>
                <c:pt idx="187">
                  <c:v>20</c:v>
                </c:pt>
                <c:pt idx="188">
                  <c:v>20</c:v>
                </c:pt>
                <c:pt idx="189">
                  <c:v>20</c:v>
                </c:pt>
                <c:pt idx="190">
                  <c:v>20</c:v>
                </c:pt>
                <c:pt idx="191">
                  <c:v>20</c:v>
                </c:pt>
                <c:pt idx="192">
                  <c:v>20</c:v>
                </c:pt>
                <c:pt idx="193">
                  <c:v>20</c:v>
                </c:pt>
                <c:pt idx="194">
                  <c:v>20</c:v>
                </c:pt>
                <c:pt idx="195">
                  <c:v>20</c:v>
                </c:pt>
                <c:pt idx="196">
                  <c:v>20</c:v>
                </c:pt>
                <c:pt idx="197">
                  <c:v>20</c:v>
                </c:pt>
                <c:pt idx="198">
                  <c:v>20</c:v>
                </c:pt>
                <c:pt idx="199">
                  <c:v>20</c:v>
                </c:pt>
                <c:pt idx="200">
                  <c:v>20</c:v>
                </c:pt>
                <c:pt idx="201">
                  <c:v>20</c:v>
                </c:pt>
                <c:pt idx="202">
                  <c:v>20</c:v>
                </c:pt>
                <c:pt idx="203">
                  <c:v>20</c:v>
                </c:pt>
                <c:pt idx="204">
                  <c:v>20</c:v>
                </c:pt>
                <c:pt idx="205">
                  <c:v>20</c:v>
                </c:pt>
                <c:pt idx="206">
                  <c:v>20</c:v>
                </c:pt>
                <c:pt idx="207">
                  <c:v>20</c:v>
                </c:pt>
                <c:pt idx="208">
                  <c:v>20</c:v>
                </c:pt>
                <c:pt idx="209">
                  <c:v>20</c:v>
                </c:pt>
                <c:pt idx="210">
                  <c:v>20</c:v>
                </c:pt>
                <c:pt idx="211">
                  <c:v>20</c:v>
                </c:pt>
                <c:pt idx="212">
                  <c:v>20</c:v>
                </c:pt>
                <c:pt idx="213">
                  <c:v>20</c:v>
                </c:pt>
                <c:pt idx="214">
                  <c:v>20</c:v>
                </c:pt>
                <c:pt idx="215">
                  <c:v>20</c:v>
                </c:pt>
                <c:pt idx="216">
                  <c:v>20</c:v>
                </c:pt>
                <c:pt idx="217">
                  <c:v>20</c:v>
                </c:pt>
                <c:pt idx="218">
                  <c:v>20</c:v>
                </c:pt>
                <c:pt idx="219">
                  <c:v>20</c:v>
                </c:pt>
                <c:pt idx="220">
                  <c:v>20</c:v>
                </c:pt>
                <c:pt idx="221">
                  <c:v>20</c:v>
                </c:pt>
                <c:pt idx="222">
                  <c:v>20</c:v>
                </c:pt>
                <c:pt idx="223">
                  <c:v>20</c:v>
                </c:pt>
                <c:pt idx="224">
                  <c:v>20</c:v>
                </c:pt>
                <c:pt idx="225">
                  <c:v>20</c:v>
                </c:pt>
                <c:pt idx="226">
                  <c:v>20</c:v>
                </c:pt>
                <c:pt idx="227">
                  <c:v>20</c:v>
                </c:pt>
                <c:pt idx="228">
                  <c:v>20</c:v>
                </c:pt>
                <c:pt idx="229">
                  <c:v>20</c:v>
                </c:pt>
                <c:pt idx="230">
                  <c:v>20</c:v>
                </c:pt>
                <c:pt idx="231">
                  <c:v>20</c:v>
                </c:pt>
                <c:pt idx="232">
                  <c:v>20</c:v>
                </c:pt>
                <c:pt idx="233">
                  <c:v>20</c:v>
                </c:pt>
                <c:pt idx="234">
                  <c:v>20</c:v>
                </c:pt>
                <c:pt idx="235">
                  <c:v>20</c:v>
                </c:pt>
                <c:pt idx="236">
                  <c:v>20</c:v>
                </c:pt>
                <c:pt idx="237">
                  <c:v>20</c:v>
                </c:pt>
                <c:pt idx="238">
                  <c:v>20</c:v>
                </c:pt>
                <c:pt idx="239">
                  <c:v>20</c:v>
                </c:pt>
                <c:pt idx="240">
                  <c:v>20</c:v>
                </c:pt>
                <c:pt idx="241">
                  <c:v>30</c:v>
                </c:pt>
                <c:pt idx="242">
                  <c:v>30</c:v>
                </c:pt>
                <c:pt idx="243">
                  <c:v>30</c:v>
                </c:pt>
                <c:pt idx="244">
                  <c:v>30</c:v>
                </c:pt>
                <c:pt idx="245">
                  <c:v>30</c:v>
                </c:pt>
                <c:pt idx="246">
                  <c:v>30</c:v>
                </c:pt>
                <c:pt idx="247">
                  <c:v>30</c:v>
                </c:pt>
                <c:pt idx="248">
                  <c:v>30</c:v>
                </c:pt>
                <c:pt idx="249">
                  <c:v>30</c:v>
                </c:pt>
                <c:pt idx="250">
                  <c:v>30</c:v>
                </c:pt>
                <c:pt idx="251">
                  <c:v>30</c:v>
                </c:pt>
                <c:pt idx="252">
                  <c:v>30</c:v>
                </c:pt>
                <c:pt idx="253">
                  <c:v>30</c:v>
                </c:pt>
                <c:pt idx="254">
                  <c:v>30</c:v>
                </c:pt>
                <c:pt idx="255">
                  <c:v>30</c:v>
                </c:pt>
                <c:pt idx="256">
                  <c:v>30</c:v>
                </c:pt>
                <c:pt idx="257">
                  <c:v>30</c:v>
                </c:pt>
                <c:pt idx="258">
                  <c:v>30</c:v>
                </c:pt>
                <c:pt idx="259">
                  <c:v>30</c:v>
                </c:pt>
                <c:pt idx="260">
                  <c:v>30</c:v>
                </c:pt>
                <c:pt idx="261">
                  <c:v>30</c:v>
                </c:pt>
                <c:pt idx="262">
                  <c:v>30</c:v>
                </c:pt>
                <c:pt idx="263">
                  <c:v>30</c:v>
                </c:pt>
                <c:pt idx="264">
                  <c:v>30</c:v>
                </c:pt>
                <c:pt idx="265">
                  <c:v>30</c:v>
                </c:pt>
                <c:pt idx="266">
                  <c:v>30</c:v>
                </c:pt>
                <c:pt idx="267">
                  <c:v>30</c:v>
                </c:pt>
                <c:pt idx="268">
                  <c:v>30</c:v>
                </c:pt>
                <c:pt idx="269">
                  <c:v>30</c:v>
                </c:pt>
                <c:pt idx="270">
                  <c:v>30</c:v>
                </c:pt>
                <c:pt idx="271">
                  <c:v>30</c:v>
                </c:pt>
                <c:pt idx="272">
                  <c:v>30</c:v>
                </c:pt>
                <c:pt idx="273">
                  <c:v>30</c:v>
                </c:pt>
                <c:pt idx="274">
                  <c:v>30</c:v>
                </c:pt>
                <c:pt idx="275">
                  <c:v>30</c:v>
                </c:pt>
                <c:pt idx="276">
                  <c:v>30</c:v>
                </c:pt>
                <c:pt idx="277">
                  <c:v>30</c:v>
                </c:pt>
                <c:pt idx="278">
                  <c:v>30</c:v>
                </c:pt>
                <c:pt idx="279">
                  <c:v>30</c:v>
                </c:pt>
                <c:pt idx="280">
                  <c:v>30</c:v>
                </c:pt>
                <c:pt idx="281">
                  <c:v>30</c:v>
                </c:pt>
                <c:pt idx="282">
                  <c:v>30</c:v>
                </c:pt>
                <c:pt idx="283">
                  <c:v>30</c:v>
                </c:pt>
                <c:pt idx="284">
                  <c:v>30</c:v>
                </c:pt>
                <c:pt idx="285">
                  <c:v>30</c:v>
                </c:pt>
                <c:pt idx="286">
                  <c:v>30</c:v>
                </c:pt>
                <c:pt idx="287">
                  <c:v>30</c:v>
                </c:pt>
                <c:pt idx="288">
                  <c:v>30</c:v>
                </c:pt>
                <c:pt idx="289">
                  <c:v>30</c:v>
                </c:pt>
                <c:pt idx="290">
                  <c:v>30</c:v>
                </c:pt>
                <c:pt idx="291">
                  <c:v>30</c:v>
                </c:pt>
                <c:pt idx="292">
                  <c:v>30</c:v>
                </c:pt>
                <c:pt idx="293">
                  <c:v>30</c:v>
                </c:pt>
                <c:pt idx="294">
                  <c:v>30</c:v>
                </c:pt>
                <c:pt idx="295">
                  <c:v>30</c:v>
                </c:pt>
                <c:pt idx="296">
                  <c:v>30</c:v>
                </c:pt>
                <c:pt idx="297">
                  <c:v>30</c:v>
                </c:pt>
                <c:pt idx="298">
                  <c:v>30</c:v>
                </c:pt>
                <c:pt idx="299">
                  <c:v>30</c:v>
                </c:pt>
                <c:pt idx="300">
                  <c:v>3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40</c:v>
                </c:pt>
                <c:pt idx="362">
                  <c:v>40</c:v>
                </c:pt>
                <c:pt idx="363">
                  <c:v>40</c:v>
                </c:pt>
                <c:pt idx="364">
                  <c:v>40</c:v>
                </c:pt>
                <c:pt idx="365">
                  <c:v>40</c:v>
                </c:pt>
                <c:pt idx="366">
                  <c:v>40</c:v>
                </c:pt>
                <c:pt idx="367">
                  <c:v>40</c:v>
                </c:pt>
                <c:pt idx="368">
                  <c:v>40</c:v>
                </c:pt>
                <c:pt idx="369">
                  <c:v>40</c:v>
                </c:pt>
                <c:pt idx="370">
                  <c:v>40</c:v>
                </c:pt>
                <c:pt idx="371">
                  <c:v>40</c:v>
                </c:pt>
                <c:pt idx="372">
                  <c:v>40</c:v>
                </c:pt>
                <c:pt idx="373">
                  <c:v>40</c:v>
                </c:pt>
                <c:pt idx="374">
                  <c:v>40</c:v>
                </c:pt>
                <c:pt idx="375">
                  <c:v>40</c:v>
                </c:pt>
                <c:pt idx="376">
                  <c:v>40</c:v>
                </c:pt>
                <c:pt idx="377">
                  <c:v>40</c:v>
                </c:pt>
                <c:pt idx="378">
                  <c:v>40</c:v>
                </c:pt>
                <c:pt idx="379">
                  <c:v>40</c:v>
                </c:pt>
                <c:pt idx="380">
                  <c:v>40</c:v>
                </c:pt>
                <c:pt idx="381">
                  <c:v>40</c:v>
                </c:pt>
                <c:pt idx="382">
                  <c:v>40</c:v>
                </c:pt>
                <c:pt idx="383">
                  <c:v>40</c:v>
                </c:pt>
                <c:pt idx="384">
                  <c:v>40</c:v>
                </c:pt>
                <c:pt idx="385">
                  <c:v>40</c:v>
                </c:pt>
                <c:pt idx="386">
                  <c:v>40</c:v>
                </c:pt>
                <c:pt idx="387">
                  <c:v>40</c:v>
                </c:pt>
                <c:pt idx="388">
                  <c:v>40</c:v>
                </c:pt>
                <c:pt idx="389">
                  <c:v>40</c:v>
                </c:pt>
                <c:pt idx="390">
                  <c:v>40</c:v>
                </c:pt>
                <c:pt idx="391">
                  <c:v>40</c:v>
                </c:pt>
                <c:pt idx="392">
                  <c:v>40</c:v>
                </c:pt>
                <c:pt idx="393">
                  <c:v>40</c:v>
                </c:pt>
                <c:pt idx="394">
                  <c:v>40</c:v>
                </c:pt>
                <c:pt idx="395">
                  <c:v>40</c:v>
                </c:pt>
                <c:pt idx="396">
                  <c:v>40</c:v>
                </c:pt>
                <c:pt idx="397">
                  <c:v>40</c:v>
                </c:pt>
                <c:pt idx="398">
                  <c:v>40</c:v>
                </c:pt>
                <c:pt idx="399">
                  <c:v>40</c:v>
                </c:pt>
                <c:pt idx="400">
                  <c:v>40</c:v>
                </c:pt>
                <c:pt idx="401">
                  <c:v>40</c:v>
                </c:pt>
                <c:pt idx="402">
                  <c:v>40</c:v>
                </c:pt>
                <c:pt idx="403">
                  <c:v>40</c:v>
                </c:pt>
                <c:pt idx="404">
                  <c:v>40</c:v>
                </c:pt>
                <c:pt idx="405">
                  <c:v>40</c:v>
                </c:pt>
                <c:pt idx="406">
                  <c:v>40</c:v>
                </c:pt>
                <c:pt idx="407">
                  <c:v>40</c:v>
                </c:pt>
                <c:pt idx="408">
                  <c:v>40</c:v>
                </c:pt>
                <c:pt idx="409">
                  <c:v>40</c:v>
                </c:pt>
                <c:pt idx="410">
                  <c:v>40</c:v>
                </c:pt>
                <c:pt idx="411">
                  <c:v>40</c:v>
                </c:pt>
                <c:pt idx="412">
                  <c:v>40</c:v>
                </c:pt>
                <c:pt idx="413">
                  <c:v>40</c:v>
                </c:pt>
                <c:pt idx="414">
                  <c:v>40</c:v>
                </c:pt>
                <c:pt idx="415">
                  <c:v>40</c:v>
                </c:pt>
                <c:pt idx="416">
                  <c:v>40</c:v>
                </c:pt>
                <c:pt idx="417">
                  <c:v>40</c:v>
                </c:pt>
                <c:pt idx="418">
                  <c:v>40</c:v>
                </c:pt>
                <c:pt idx="419">
                  <c:v>40</c:v>
                </c:pt>
                <c:pt idx="420">
                  <c:v>40</c:v>
                </c:pt>
                <c:pt idx="421">
                  <c:v>40</c:v>
                </c:pt>
                <c:pt idx="422">
                  <c:v>40</c:v>
                </c:pt>
                <c:pt idx="423">
                  <c:v>40</c:v>
                </c:pt>
                <c:pt idx="424">
                  <c:v>40</c:v>
                </c:pt>
                <c:pt idx="425">
                  <c:v>40</c:v>
                </c:pt>
                <c:pt idx="426">
                  <c:v>40</c:v>
                </c:pt>
                <c:pt idx="427">
                  <c:v>40</c:v>
                </c:pt>
                <c:pt idx="428">
                  <c:v>40</c:v>
                </c:pt>
                <c:pt idx="429">
                  <c:v>40</c:v>
                </c:pt>
                <c:pt idx="430">
                  <c:v>40</c:v>
                </c:pt>
                <c:pt idx="431">
                  <c:v>20</c:v>
                </c:pt>
                <c:pt idx="432">
                  <c:v>20</c:v>
                </c:pt>
                <c:pt idx="433">
                  <c:v>20</c:v>
                </c:pt>
                <c:pt idx="434">
                  <c:v>20</c:v>
                </c:pt>
                <c:pt idx="435">
                  <c:v>20</c:v>
                </c:pt>
                <c:pt idx="436">
                  <c:v>20</c:v>
                </c:pt>
                <c:pt idx="437">
                  <c:v>20</c:v>
                </c:pt>
                <c:pt idx="438">
                  <c:v>20</c:v>
                </c:pt>
                <c:pt idx="439">
                  <c:v>20</c:v>
                </c:pt>
                <c:pt idx="440">
                  <c:v>20</c:v>
                </c:pt>
                <c:pt idx="441">
                  <c:v>20</c:v>
                </c:pt>
                <c:pt idx="442">
                  <c:v>20</c:v>
                </c:pt>
                <c:pt idx="443">
                  <c:v>20</c:v>
                </c:pt>
                <c:pt idx="444">
                  <c:v>20</c:v>
                </c:pt>
                <c:pt idx="445">
                  <c:v>20</c:v>
                </c:pt>
                <c:pt idx="446">
                  <c:v>20</c:v>
                </c:pt>
                <c:pt idx="447">
                  <c:v>20</c:v>
                </c:pt>
                <c:pt idx="448">
                  <c:v>20</c:v>
                </c:pt>
                <c:pt idx="449">
                  <c:v>20</c:v>
                </c:pt>
                <c:pt idx="450">
                  <c:v>20</c:v>
                </c:pt>
                <c:pt idx="451">
                  <c:v>20</c:v>
                </c:pt>
                <c:pt idx="452">
                  <c:v>20</c:v>
                </c:pt>
                <c:pt idx="453">
                  <c:v>20</c:v>
                </c:pt>
                <c:pt idx="454">
                  <c:v>20</c:v>
                </c:pt>
                <c:pt idx="455">
                  <c:v>20</c:v>
                </c:pt>
                <c:pt idx="456">
                  <c:v>20</c:v>
                </c:pt>
                <c:pt idx="457">
                  <c:v>20</c:v>
                </c:pt>
                <c:pt idx="458">
                  <c:v>20</c:v>
                </c:pt>
                <c:pt idx="459">
                  <c:v>20</c:v>
                </c:pt>
                <c:pt idx="460">
                  <c:v>2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numCache>
            </c:numRef>
          </c:val>
          <c:smooth val="0"/>
          <c:extLst>
            <c:ext xmlns:c16="http://schemas.microsoft.com/office/drawing/2014/chart" uri="{C3380CC4-5D6E-409C-BE32-E72D297353CC}">
              <c16:uniqueId val="{00000000-4CBF-4535-B0D6-62864AA4F126}"/>
            </c:ext>
          </c:extLst>
        </c:ser>
        <c:ser>
          <c:idx val="1"/>
          <c:order val="1"/>
          <c:tx>
            <c:strRef>
              <c:f>Sheet1!$E$1</c:f>
              <c:strCache>
                <c:ptCount val="1"/>
                <c:pt idx="0">
                  <c:v>speed of follow car</c:v>
                </c:pt>
              </c:strCache>
            </c:strRef>
          </c:tx>
          <c:spPr>
            <a:ln w="19050" cap="rnd">
              <a:solidFill>
                <a:srgbClr val="C00000"/>
              </a:solidFill>
              <a:prstDash val="dash"/>
              <a:round/>
            </a:ln>
            <a:effectLst/>
          </c:spPr>
          <c:marker>
            <c:symbol val="none"/>
          </c:marker>
          <c:cat>
            <c:numRef>
              <c:f>Sheet1!$A$2:$A$502</c:f>
              <c:numCache>
                <c:formatCode>General</c:formatCode>
                <c:ptCount val="5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numCache>
            </c:numRef>
          </c:cat>
          <c:val>
            <c:numRef>
              <c:f>Sheet1!$E$2:$E$502</c:f>
              <c:numCache>
                <c:formatCode>General</c:formatCode>
                <c:ptCount val="501"/>
                <c:pt idx="0">
                  <c:v>0</c:v>
                </c:pt>
                <c:pt idx="1">
                  <c:v>4</c:v>
                </c:pt>
                <c:pt idx="2">
                  <c:v>8</c:v>
                </c:pt>
                <c:pt idx="3">
                  <c:v>12</c:v>
                </c:pt>
                <c:pt idx="4">
                  <c:v>16</c:v>
                </c:pt>
                <c:pt idx="5">
                  <c:v>20</c:v>
                </c:pt>
                <c:pt idx="6">
                  <c:v>24</c:v>
                </c:pt>
                <c:pt idx="7">
                  <c:v>28</c:v>
                </c:pt>
                <c:pt idx="8">
                  <c:v>30</c:v>
                </c:pt>
                <c:pt idx="9">
                  <c:v>30</c:v>
                </c:pt>
                <c:pt idx="10">
                  <c:v>30</c:v>
                </c:pt>
                <c:pt idx="11">
                  <c:v>30</c:v>
                </c:pt>
                <c:pt idx="12">
                  <c:v>30</c:v>
                </c:pt>
                <c:pt idx="13">
                  <c:v>30</c:v>
                </c:pt>
                <c:pt idx="14">
                  <c:v>30</c:v>
                </c:pt>
                <c:pt idx="15">
                  <c:v>30</c:v>
                </c:pt>
                <c:pt idx="16">
                  <c:v>30</c:v>
                </c:pt>
                <c:pt idx="17">
                  <c:v>30</c:v>
                </c:pt>
                <c:pt idx="18">
                  <c:v>30</c:v>
                </c:pt>
                <c:pt idx="19">
                  <c:v>30</c:v>
                </c:pt>
                <c:pt idx="20">
                  <c:v>30</c:v>
                </c:pt>
                <c:pt idx="21">
                  <c:v>30</c:v>
                </c:pt>
                <c:pt idx="22">
                  <c:v>30</c:v>
                </c:pt>
                <c:pt idx="23">
                  <c:v>30</c:v>
                </c:pt>
                <c:pt idx="24">
                  <c:v>30</c:v>
                </c:pt>
                <c:pt idx="25">
                  <c:v>30</c:v>
                </c:pt>
                <c:pt idx="26">
                  <c:v>30</c:v>
                </c:pt>
                <c:pt idx="27">
                  <c:v>30</c:v>
                </c:pt>
                <c:pt idx="28">
                  <c:v>30</c:v>
                </c:pt>
                <c:pt idx="29">
                  <c:v>30</c:v>
                </c:pt>
                <c:pt idx="30">
                  <c:v>30</c:v>
                </c:pt>
                <c:pt idx="31">
                  <c:v>30</c:v>
                </c:pt>
                <c:pt idx="32">
                  <c:v>30</c:v>
                </c:pt>
                <c:pt idx="33">
                  <c:v>30</c:v>
                </c:pt>
                <c:pt idx="34">
                  <c:v>30</c:v>
                </c:pt>
                <c:pt idx="35">
                  <c:v>30</c:v>
                </c:pt>
                <c:pt idx="36">
                  <c:v>30</c:v>
                </c:pt>
                <c:pt idx="37">
                  <c:v>30</c:v>
                </c:pt>
                <c:pt idx="38">
                  <c:v>30</c:v>
                </c:pt>
                <c:pt idx="39">
                  <c:v>30</c:v>
                </c:pt>
                <c:pt idx="40">
                  <c:v>30</c:v>
                </c:pt>
                <c:pt idx="41">
                  <c:v>30</c:v>
                </c:pt>
                <c:pt idx="42">
                  <c:v>30</c:v>
                </c:pt>
                <c:pt idx="43">
                  <c:v>30</c:v>
                </c:pt>
                <c:pt idx="44">
                  <c:v>30</c:v>
                </c:pt>
                <c:pt idx="45">
                  <c:v>30</c:v>
                </c:pt>
                <c:pt idx="46">
                  <c:v>30</c:v>
                </c:pt>
                <c:pt idx="47">
                  <c:v>30</c:v>
                </c:pt>
                <c:pt idx="48">
                  <c:v>30</c:v>
                </c:pt>
                <c:pt idx="49">
                  <c:v>30</c:v>
                </c:pt>
                <c:pt idx="50">
                  <c:v>30</c:v>
                </c:pt>
                <c:pt idx="51">
                  <c:v>30</c:v>
                </c:pt>
                <c:pt idx="52">
                  <c:v>30</c:v>
                </c:pt>
                <c:pt idx="53">
                  <c:v>30</c:v>
                </c:pt>
                <c:pt idx="54">
                  <c:v>30</c:v>
                </c:pt>
                <c:pt idx="55">
                  <c:v>30</c:v>
                </c:pt>
                <c:pt idx="56">
                  <c:v>30</c:v>
                </c:pt>
                <c:pt idx="57">
                  <c:v>30</c:v>
                </c:pt>
                <c:pt idx="58">
                  <c:v>30</c:v>
                </c:pt>
                <c:pt idx="59">
                  <c:v>30</c:v>
                </c:pt>
                <c:pt idx="60">
                  <c:v>30</c:v>
                </c:pt>
                <c:pt idx="61">
                  <c:v>30</c:v>
                </c:pt>
                <c:pt idx="62">
                  <c:v>30</c:v>
                </c:pt>
                <c:pt idx="63">
                  <c:v>30</c:v>
                </c:pt>
                <c:pt idx="64">
                  <c:v>30</c:v>
                </c:pt>
                <c:pt idx="65">
                  <c:v>30</c:v>
                </c:pt>
                <c:pt idx="66">
                  <c:v>30</c:v>
                </c:pt>
                <c:pt idx="67">
                  <c:v>30</c:v>
                </c:pt>
                <c:pt idx="68">
                  <c:v>30</c:v>
                </c:pt>
                <c:pt idx="69">
                  <c:v>30</c:v>
                </c:pt>
                <c:pt idx="70">
                  <c:v>30</c:v>
                </c:pt>
                <c:pt idx="71">
                  <c:v>30</c:v>
                </c:pt>
                <c:pt idx="72">
                  <c:v>30</c:v>
                </c:pt>
                <c:pt idx="73">
                  <c:v>30</c:v>
                </c:pt>
                <c:pt idx="74">
                  <c:v>30</c:v>
                </c:pt>
                <c:pt idx="75">
                  <c:v>30</c:v>
                </c:pt>
                <c:pt idx="76">
                  <c:v>24</c:v>
                </c:pt>
                <c:pt idx="77">
                  <c:v>18</c:v>
                </c:pt>
                <c:pt idx="78">
                  <c:v>12</c:v>
                </c:pt>
                <c:pt idx="79">
                  <c:v>6</c:v>
                </c:pt>
                <c:pt idx="80">
                  <c:v>0</c:v>
                </c:pt>
                <c:pt idx="81">
                  <c:v>0</c:v>
                </c:pt>
                <c:pt idx="82">
                  <c:v>0</c:v>
                </c:pt>
                <c:pt idx="83">
                  <c:v>0</c:v>
                </c:pt>
                <c:pt idx="84">
                  <c:v>0</c:v>
                </c:pt>
                <c:pt idx="85">
                  <c:v>4</c:v>
                </c:pt>
                <c:pt idx="86">
                  <c:v>0</c:v>
                </c:pt>
                <c:pt idx="87">
                  <c:v>4</c:v>
                </c:pt>
                <c:pt idx="88">
                  <c:v>8</c:v>
                </c:pt>
                <c:pt idx="89">
                  <c:v>2</c:v>
                </c:pt>
                <c:pt idx="90">
                  <c:v>6</c:v>
                </c:pt>
                <c:pt idx="91">
                  <c:v>10</c:v>
                </c:pt>
                <c:pt idx="92">
                  <c:v>4</c:v>
                </c:pt>
                <c:pt idx="93">
                  <c:v>8</c:v>
                </c:pt>
                <c:pt idx="94">
                  <c:v>2</c:v>
                </c:pt>
                <c:pt idx="95">
                  <c:v>6</c:v>
                </c:pt>
                <c:pt idx="96">
                  <c:v>0</c:v>
                </c:pt>
                <c:pt idx="97">
                  <c:v>4</c:v>
                </c:pt>
                <c:pt idx="98">
                  <c:v>8</c:v>
                </c:pt>
                <c:pt idx="99">
                  <c:v>2</c:v>
                </c:pt>
                <c:pt idx="100">
                  <c:v>6</c:v>
                </c:pt>
                <c:pt idx="101">
                  <c:v>10</c:v>
                </c:pt>
                <c:pt idx="102">
                  <c:v>4</c:v>
                </c:pt>
                <c:pt idx="103">
                  <c:v>8</c:v>
                </c:pt>
                <c:pt idx="104">
                  <c:v>2</c:v>
                </c:pt>
                <c:pt idx="105">
                  <c:v>6</c:v>
                </c:pt>
                <c:pt idx="106">
                  <c:v>0</c:v>
                </c:pt>
                <c:pt idx="107">
                  <c:v>4</c:v>
                </c:pt>
                <c:pt idx="108">
                  <c:v>8</c:v>
                </c:pt>
                <c:pt idx="109">
                  <c:v>2</c:v>
                </c:pt>
                <c:pt idx="110">
                  <c:v>6</c:v>
                </c:pt>
                <c:pt idx="111">
                  <c:v>10</c:v>
                </c:pt>
                <c:pt idx="112">
                  <c:v>4</c:v>
                </c:pt>
                <c:pt idx="113">
                  <c:v>8</c:v>
                </c:pt>
                <c:pt idx="114">
                  <c:v>2</c:v>
                </c:pt>
                <c:pt idx="115">
                  <c:v>6</c:v>
                </c:pt>
                <c:pt idx="116">
                  <c:v>0</c:v>
                </c:pt>
                <c:pt idx="117">
                  <c:v>4</c:v>
                </c:pt>
                <c:pt idx="118">
                  <c:v>8</c:v>
                </c:pt>
                <c:pt idx="119">
                  <c:v>2</c:v>
                </c:pt>
                <c:pt idx="120">
                  <c:v>6</c:v>
                </c:pt>
                <c:pt idx="121">
                  <c:v>10</c:v>
                </c:pt>
                <c:pt idx="122">
                  <c:v>4</c:v>
                </c:pt>
                <c:pt idx="123">
                  <c:v>8</c:v>
                </c:pt>
                <c:pt idx="124">
                  <c:v>12</c:v>
                </c:pt>
                <c:pt idx="125">
                  <c:v>6</c:v>
                </c:pt>
                <c:pt idx="126">
                  <c:v>10</c:v>
                </c:pt>
                <c:pt idx="127">
                  <c:v>14</c:v>
                </c:pt>
                <c:pt idx="128">
                  <c:v>8</c:v>
                </c:pt>
                <c:pt idx="129">
                  <c:v>12</c:v>
                </c:pt>
                <c:pt idx="130">
                  <c:v>6</c:v>
                </c:pt>
                <c:pt idx="131">
                  <c:v>10</c:v>
                </c:pt>
                <c:pt idx="132">
                  <c:v>14</c:v>
                </c:pt>
                <c:pt idx="133">
                  <c:v>8</c:v>
                </c:pt>
                <c:pt idx="134">
                  <c:v>12</c:v>
                </c:pt>
                <c:pt idx="135">
                  <c:v>6</c:v>
                </c:pt>
                <c:pt idx="136">
                  <c:v>10</c:v>
                </c:pt>
                <c:pt idx="137">
                  <c:v>14</c:v>
                </c:pt>
                <c:pt idx="138">
                  <c:v>8</c:v>
                </c:pt>
                <c:pt idx="139">
                  <c:v>12</c:v>
                </c:pt>
                <c:pt idx="140">
                  <c:v>6</c:v>
                </c:pt>
                <c:pt idx="141">
                  <c:v>10</c:v>
                </c:pt>
                <c:pt idx="142">
                  <c:v>14</c:v>
                </c:pt>
                <c:pt idx="143">
                  <c:v>8</c:v>
                </c:pt>
                <c:pt idx="144">
                  <c:v>12</c:v>
                </c:pt>
                <c:pt idx="145">
                  <c:v>6</c:v>
                </c:pt>
                <c:pt idx="146">
                  <c:v>10</c:v>
                </c:pt>
                <c:pt idx="147">
                  <c:v>14</c:v>
                </c:pt>
                <c:pt idx="148">
                  <c:v>8</c:v>
                </c:pt>
                <c:pt idx="149">
                  <c:v>12</c:v>
                </c:pt>
                <c:pt idx="150">
                  <c:v>6</c:v>
                </c:pt>
                <c:pt idx="151">
                  <c:v>10</c:v>
                </c:pt>
                <c:pt idx="152">
                  <c:v>14</c:v>
                </c:pt>
                <c:pt idx="153">
                  <c:v>8</c:v>
                </c:pt>
                <c:pt idx="154">
                  <c:v>12</c:v>
                </c:pt>
                <c:pt idx="155">
                  <c:v>6</c:v>
                </c:pt>
                <c:pt idx="156">
                  <c:v>10</c:v>
                </c:pt>
                <c:pt idx="157">
                  <c:v>14</c:v>
                </c:pt>
                <c:pt idx="158">
                  <c:v>8</c:v>
                </c:pt>
                <c:pt idx="159">
                  <c:v>12</c:v>
                </c:pt>
                <c:pt idx="160">
                  <c:v>6</c:v>
                </c:pt>
                <c:pt idx="161">
                  <c:v>10</c:v>
                </c:pt>
                <c:pt idx="162">
                  <c:v>14</c:v>
                </c:pt>
                <c:pt idx="163">
                  <c:v>8</c:v>
                </c:pt>
                <c:pt idx="164">
                  <c:v>12</c:v>
                </c:pt>
                <c:pt idx="165">
                  <c:v>6</c:v>
                </c:pt>
                <c:pt idx="166">
                  <c:v>10</c:v>
                </c:pt>
                <c:pt idx="167">
                  <c:v>14</c:v>
                </c:pt>
                <c:pt idx="168">
                  <c:v>8</c:v>
                </c:pt>
                <c:pt idx="169">
                  <c:v>12</c:v>
                </c:pt>
                <c:pt idx="170">
                  <c:v>6</c:v>
                </c:pt>
                <c:pt idx="171">
                  <c:v>10</c:v>
                </c:pt>
                <c:pt idx="172">
                  <c:v>14</c:v>
                </c:pt>
                <c:pt idx="173">
                  <c:v>8</c:v>
                </c:pt>
                <c:pt idx="174">
                  <c:v>12</c:v>
                </c:pt>
                <c:pt idx="175">
                  <c:v>6</c:v>
                </c:pt>
                <c:pt idx="176">
                  <c:v>10</c:v>
                </c:pt>
                <c:pt idx="177">
                  <c:v>14</c:v>
                </c:pt>
                <c:pt idx="178">
                  <c:v>8</c:v>
                </c:pt>
                <c:pt idx="179">
                  <c:v>12</c:v>
                </c:pt>
                <c:pt idx="180">
                  <c:v>6</c:v>
                </c:pt>
                <c:pt idx="181">
                  <c:v>10</c:v>
                </c:pt>
                <c:pt idx="182">
                  <c:v>14</c:v>
                </c:pt>
                <c:pt idx="183">
                  <c:v>18</c:v>
                </c:pt>
                <c:pt idx="184">
                  <c:v>22</c:v>
                </c:pt>
                <c:pt idx="185">
                  <c:v>26</c:v>
                </c:pt>
                <c:pt idx="186">
                  <c:v>20</c:v>
                </c:pt>
                <c:pt idx="187">
                  <c:v>24</c:v>
                </c:pt>
                <c:pt idx="188">
                  <c:v>18</c:v>
                </c:pt>
                <c:pt idx="189">
                  <c:v>22</c:v>
                </c:pt>
                <c:pt idx="190">
                  <c:v>16</c:v>
                </c:pt>
                <c:pt idx="191">
                  <c:v>20</c:v>
                </c:pt>
                <c:pt idx="192">
                  <c:v>24</c:v>
                </c:pt>
                <c:pt idx="193">
                  <c:v>18</c:v>
                </c:pt>
                <c:pt idx="194">
                  <c:v>22</c:v>
                </c:pt>
                <c:pt idx="195">
                  <c:v>16</c:v>
                </c:pt>
                <c:pt idx="196">
                  <c:v>20</c:v>
                </c:pt>
                <c:pt idx="197">
                  <c:v>24</c:v>
                </c:pt>
                <c:pt idx="198">
                  <c:v>18</c:v>
                </c:pt>
                <c:pt idx="199">
                  <c:v>22</c:v>
                </c:pt>
                <c:pt idx="200">
                  <c:v>16</c:v>
                </c:pt>
                <c:pt idx="201">
                  <c:v>20</c:v>
                </c:pt>
                <c:pt idx="202">
                  <c:v>24</c:v>
                </c:pt>
                <c:pt idx="203">
                  <c:v>18</c:v>
                </c:pt>
                <c:pt idx="204">
                  <c:v>22</c:v>
                </c:pt>
                <c:pt idx="205">
                  <c:v>16</c:v>
                </c:pt>
                <c:pt idx="206">
                  <c:v>20</c:v>
                </c:pt>
                <c:pt idx="207">
                  <c:v>24</c:v>
                </c:pt>
                <c:pt idx="208">
                  <c:v>18</c:v>
                </c:pt>
                <c:pt idx="209">
                  <c:v>22</c:v>
                </c:pt>
                <c:pt idx="210">
                  <c:v>16</c:v>
                </c:pt>
                <c:pt idx="211">
                  <c:v>20</c:v>
                </c:pt>
                <c:pt idx="212">
                  <c:v>24</c:v>
                </c:pt>
                <c:pt idx="213">
                  <c:v>18</c:v>
                </c:pt>
                <c:pt idx="214">
                  <c:v>22</c:v>
                </c:pt>
                <c:pt idx="215">
                  <c:v>16</c:v>
                </c:pt>
                <c:pt idx="216">
                  <c:v>20</c:v>
                </c:pt>
                <c:pt idx="217">
                  <c:v>24</c:v>
                </c:pt>
                <c:pt idx="218">
                  <c:v>18</c:v>
                </c:pt>
                <c:pt idx="219">
                  <c:v>22</c:v>
                </c:pt>
                <c:pt idx="220">
                  <c:v>16</c:v>
                </c:pt>
                <c:pt idx="221">
                  <c:v>20</c:v>
                </c:pt>
                <c:pt idx="222">
                  <c:v>24</c:v>
                </c:pt>
                <c:pt idx="223">
                  <c:v>18</c:v>
                </c:pt>
                <c:pt idx="224">
                  <c:v>22</c:v>
                </c:pt>
                <c:pt idx="225">
                  <c:v>16</c:v>
                </c:pt>
                <c:pt idx="226">
                  <c:v>20</c:v>
                </c:pt>
                <c:pt idx="227">
                  <c:v>24</c:v>
                </c:pt>
                <c:pt idx="228">
                  <c:v>18</c:v>
                </c:pt>
                <c:pt idx="229">
                  <c:v>22</c:v>
                </c:pt>
                <c:pt idx="230">
                  <c:v>16</c:v>
                </c:pt>
                <c:pt idx="231">
                  <c:v>20</c:v>
                </c:pt>
                <c:pt idx="232">
                  <c:v>24</c:v>
                </c:pt>
                <c:pt idx="233">
                  <c:v>18</c:v>
                </c:pt>
                <c:pt idx="234">
                  <c:v>22</c:v>
                </c:pt>
                <c:pt idx="235">
                  <c:v>16</c:v>
                </c:pt>
                <c:pt idx="236">
                  <c:v>20</c:v>
                </c:pt>
                <c:pt idx="237">
                  <c:v>24</c:v>
                </c:pt>
                <c:pt idx="238">
                  <c:v>18</c:v>
                </c:pt>
                <c:pt idx="239">
                  <c:v>22</c:v>
                </c:pt>
                <c:pt idx="240">
                  <c:v>16</c:v>
                </c:pt>
                <c:pt idx="241">
                  <c:v>20</c:v>
                </c:pt>
                <c:pt idx="242">
                  <c:v>24</c:v>
                </c:pt>
                <c:pt idx="243">
                  <c:v>28</c:v>
                </c:pt>
                <c:pt idx="244">
                  <c:v>30</c:v>
                </c:pt>
                <c:pt idx="245">
                  <c:v>30</c:v>
                </c:pt>
                <c:pt idx="246">
                  <c:v>30</c:v>
                </c:pt>
                <c:pt idx="247">
                  <c:v>30</c:v>
                </c:pt>
                <c:pt idx="248">
                  <c:v>30</c:v>
                </c:pt>
                <c:pt idx="249">
                  <c:v>30</c:v>
                </c:pt>
                <c:pt idx="250">
                  <c:v>30</c:v>
                </c:pt>
                <c:pt idx="251">
                  <c:v>30</c:v>
                </c:pt>
                <c:pt idx="252">
                  <c:v>30</c:v>
                </c:pt>
                <c:pt idx="253">
                  <c:v>30</c:v>
                </c:pt>
                <c:pt idx="254">
                  <c:v>30</c:v>
                </c:pt>
                <c:pt idx="255">
                  <c:v>30</c:v>
                </c:pt>
                <c:pt idx="256">
                  <c:v>30</c:v>
                </c:pt>
                <c:pt idx="257">
                  <c:v>30</c:v>
                </c:pt>
                <c:pt idx="258">
                  <c:v>30</c:v>
                </c:pt>
                <c:pt idx="259">
                  <c:v>30</c:v>
                </c:pt>
                <c:pt idx="260">
                  <c:v>30</c:v>
                </c:pt>
                <c:pt idx="261">
                  <c:v>30</c:v>
                </c:pt>
                <c:pt idx="262">
                  <c:v>30</c:v>
                </c:pt>
                <c:pt idx="263">
                  <c:v>30</c:v>
                </c:pt>
                <c:pt idx="264">
                  <c:v>30</c:v>
                </c:pt>
                <c:pt idx="265">
                  <c:v>30</c:v>
                </c:pt>
                <c:pt idx="266">
                  <c:v>30</c:v>
                </c:pt>
                <c:pt idx="267">
                  <c:v>30</c:v>
                </c:pt>
                <c:pt idx="268">
                  <c:v>30</c:v>
                </c:pt>
                <c:pt idx="269">
                  <c:v>30</c:v>
                </c:pt>
                <c:pt idx="270">
                  <c:v>30</c:v>
                </c:pt>
                <c:pt idx="271">
                  <c:v>30</c:v>
                </c:pt>
                <c:pt idx="272">
                  <c:v>30</c:v>
                </c:pt>
                <c:pt idx="273">
                  <c:v>30</c:v>
                </c:pt>
                <c:pt idx="274">
                  <c:v>30</c:v>
                </c:pt>
                <c:pt idx="275">
                  <c:v>30</c:v>
                </c:pt>
                <c:pt idx="276">
                  <c:v>30</c:v>
                </c:pt>
                <c:pt idx="277">
                  <c:v>30</c:v>
                </c:pt>
                <c:pt idx="278">
                  <c:v>30</c:v>
                </c:pt>
                <c:pt idx="279">
                  <c:v>30</c:v>
                </c:pt>
                <c:pt idx="280">
                  <c:v>30</c:v>
                </c:pt>
                <c:pt idx="281">
                  <c:v>30</c:v>
                </c:pt>
                <c:pt idx="282">
                  <c:v>30</c:v>
                </c:pt>
                <c:pt idx="283">
                  <c:v>30</c:v>
                </c:pt>
                <c:pt idx="284">
                  <c:v>30</c:v>
                </c:pt>
                <c:pt idx="285">
                  <c:v>30</c:v>
                </c:pt>
                <c:pt idx="286">
                  <c:v>30</c:v>
                </c:pt>
                <c:pt idx="287">
                  <c:v>30</c:v>
                </c:pt>
                <c:pt idx="288">
                  <c:v>30</c:v>
                </c:pt>
                <c:pt idx="289">
                  <c:v>30</c:v>
                </c:pt>
                <c:pt idx="290">
                  <c:v>30</c:v>
                </c:pt>
                <c:pt idx="291">
                  <c:v>30</c:v>
                </c:pt>
                <c:pt idx="292">
                  <c:v>30</c:v>
                </c:pt>
                <c:pt idx="293">
                  <c:v>30</c:v>
                </c:pt>
                <c:pt idx="294">
                  <c:v>30</c:v>
                </c:pt>
                <c:pt idx="295">
                  <c:v>30</c:v>
                </c:pt>
                <c:pt idx="296">
                  <c:v>30</c:v>
                </c:pt>
                <c:pt idx="297">
                  <c:v>30</c:v>
                </c:pt>
                <c:pt idx="298">
                  <c:v>30</c:v>
                </c:pt>
                <c:pt idx="299">
                  <c:v>30</c:v>
                </c:pt>
                <c:pt idx="300">
                  <c:v>30</c:v>
                </c:pt>
                <c:pt idx="301">
                  <c:v>30</c:v>
                </c:pt>
                <c:pt idx="302">
                  <c:v>24</c:v>
                </c:pt>
                <c:pt idx="303">
                  <c:v>18</c:v>
                </c:pt>
                <c:pt idx="304">
                  <c:v>12</c:v>
                </c:pt>
                <c:pt idx="305">
                  <c:v>6</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4</c:v>
                </c:pt>
                <c:pt idx="364">
                  <c:v>8</c:v>
                </c:pt>
                <c:pt idx="365">
                  <c:v>12</c:v>
                </c:pt>
                <c:pt idx="366">
                  <c:v>16</c:v>
                </c:pt>
                <c:pt idx="367">
                  <c:v>20</c:v>
                </c:pt>
                <c:pt idx="368">
                  <c:v>24</c:v>
                </c:pt>
                <c:pt idx="369">
                  <c:v>28</c:v>
                </c:pt>
                <c:pt idx="370">
                  <c:v>30</c:v>
                </c:pt>
                <c:pt idx="371">
                  <c:v>30</c:v>
                </c:pt>
                <c:pt idx="372">
                  <c:v>30</c:v>
                </c:pt>
                <c:pt idx="373">
                  <c:v>30</c:v>
                </c:pt>
                <c:pt idx="374">
                  <c:v>30</c:v>
                </c:pt>
                <c:pt idx="375">
                  <c:v>30</c:v>
                </c:pt>
                <c:pt idx="376">
                  <c:v>30</c:v>
                </c:pt>
                <c:pt idx="377">
                  <c:v>30</c:v>
                </c:pt>
                <c:pt idx="378">
                  <c:v>30</c:v>
                </c:pt>
                <c:pt idx="379">
                  <c:v>30</c:v>
                </c:pt>
                <c:pt idx="380">
                  <c:v>30</c:v>
                </c:pt>
                <c:pt idx="381">
                  <c:v>30</c:v>
                </c:pt>
                <c:pt idx="382">
                  <c:v>30</c:v>
                </c:pt>
                <c:pt idx="383">
                  <c:v>30</c:v>
                </c:pt>
                <c:pt idx="384">
                  <c:v>30</c:v>
                </c:pt>
                <c:pt idx="385">
                  <c:v>30</c:v>
                </c:pt>
                <c:pt idx="386">
                  <c:v>30</c:v>
                </c:pt>
                <c:pt idx="387">
                  <c:v>30</c:v>
                </c:pt>
                <c:pt idx="388">
                  <c:v>30</c:v>
                </c:pt>
                <c:pt idx="389">
                  <c:v>30</c:v>
                </c:pt>
                <c:pt idx="390">
                  <c:v>30</c:v>
                </c:pt>
                <c:pt idx="391">
                  <c:v>30</c:v>
                </c:pt>
                <c:pt idx="392">
                  <c:v>30</c:v>
                </c:pt>
                <c:pt idx="393">
                  <c:v>30</c:v>
                </c:pt>
                <c:pt idx="394">
                  <c:v>30</c:v>
                </c:pt>
                <c:pt idx="395">
                  <c:v>30</c:v>
                </c:pt>
                <c:pt idx="396">
                  <c:v>30</c:v>
                </c:pt>
                <c:pt idx="397">
                  <c:v>30</c:v>
                </c:pt>
                <c:pt idx="398">
                  <c:v>30</c:v>
                </c:pt>
                <c:pt idx="399">
                  <c:v>30</c:v>
                </c:pt>
                <c:pt idx="400">
                  <c:v>30</c:v>
                </c:pt>
                <c:pt idx="401">
                  <c:v>30</c:v>
                </c:pt>
                <c:pt idx="402">
                  <c:v>30</c:v>
                </c:pt>
                <c:pt idx="403">
                  <c:v>30</c:v>
                </c:pt>
                <c:pt idx="404">
                  <c:v>30</c:v>
                </c:pt>
                <c:pt idx="405">
                  <c:v>30</c:v>
                </c:pt>
                <c:pt idx="406">
                  <c:v>30</c:v>
                </c:pt>
                <c:pt idx="407">
                  <c:v>30</c:v>
                </c:pt>
                <c:pt idx="408">
                  <c:v>30</c:v>
                </c:pt>
                <c:pt idx="409">
                  <c:v>30</c:v>
                </c:pt>
                <c:pt idx="410">
                  <c:v>30</c:v>
                </c:pt>
                <c:pt idx="411">
                  <c:v>30</c:v>
                </c:pt>
                <c:pt idx="412">
                  <c:v>30</c:v>
                </c:pt>
                <c:pt idx="413">
                  <c:v>30</c:v>
                </c:pt>
                <c:pt idx="414">
                  <c:v>30</c:v>
                </c:pt>
                <c:pt idx="415">
                  <c:v>30</c:v>
                </c:pt>
                <c:pt idx="416">
                  <c:v>30</c:v>
                </c:pt>
                <c:pt idx="417">
                  <c:v>30</c:v>
                </c:pt>
                <c:pt idx="418">
                  <c:v>30</c:v>
                </c:pt>
                <c:pt idx="419">
                  <c:v>30</c:v>
                </c:pt>
                <c:pt idx="420">
                  <c:v>30</c:v>
                </c:pt>
                <c:pt idx="421">
                  <c:v>30</c:v>
                </c:pt>
                <c:pt idx="422">
                  <c:v>30</c:v>
                </c:pt>
                <c:pt idx="423">
                  <c:v>30</c:v>
                </c:pt>
                <c:pt idx="424">
                  <c:v>30</c:v>
                </c:pt>
                <c:pt idx="425">
                  <c:v>30</c:v>
                </c:pt>
                <c:pt idx="426">
                  <c:v>30</c:v>
                </c:pt>
                <c:pt idx="427">
                  <c:v>30</c:v>
                </c:pt>
                <c:pt idx="428">
                  <c:v>30</c:v>
                </c:pt>
                <c:pt idx="429">
                  <c:v>30</c:v>
                </c:pt>
                <c:pt idx="430">
                  <c:v>30</c:v>
                </c:pt>
                <c:pt idx="431">
                  <c:v>30</c:v>
                </c:pt>
                <c:pt idx="432">
                  <c:v>30</c:v>
                </c:pt>
                <c:pt idx="433">
                  <c:v>30</c:v>
                </c:pt>
                <c:pt idx="434">
                  <c:v>30</c:v>
                </c:pt>
                <c:pt idx="435">
                  <c:v>30</c:v>
                </c:pt>
                <c:pt idx="436">
                  <c:v>30</c:v>
                </c:pt>
                <c:pt idx="437">
                  <c:v>30</c:v>
                </c:pt>
                <c:pt idx="438">
                  <c:v>30</c:v>
                </c:pt>
                <c:pt idx="439">
                  <c:v>30</c:v>
                </c:pt>
                <c:pt idx="440">
                  <c:v>30</c:v>
                </c:pt>
                <c:pt idx="441">
                  <c:v>30</c:v>
                </c:pt>
                <c:pt idx="442">
                  <c:v>30</c:v>
                </c:pt>
                <c:pt idx="443">
                  <c:v>30</c:v>
                </c:pt>
                <c:pt idx="444">
                  <c:v>30</c:v>
                </c:pt>
                <c:pt idx="445">
                  <c:v>30</c:v>
                </c:pt>
                <c:pt idx="446">
                  <c:v>30</c:v>
                </c:pt>
                <c:pt idx="447">
                  <c:v>30</c:v>
                </c:pt>
                <c:pt idx="448">
                  <c:v>30</c:v>
                </c:pt>
                <c:pt idx="449">
                  <c:v>30</c:v>
                </c:pt>
                <c:pt idx="450">
                  <c:v>30</c:v>
                </c:pt>
                <c:pt idx="451">
                  <c:v>30</c:v>
                </c:pt>
                <c:pt idx="452">
                  <c:v>30</c:v>
                </c:pt>
                <c:pt idx="453">
                  <c:v>30</c:v>
                </c:pt>
                <c:pt idx="454">
                  <c:v>30</c:v>
                </c:pt>
                <c:pt idx="455">
                  <c:v>30</c:v>
                </c:pt>
                <c:pt idx="456">
                  <c:v>30</c:v>
                </c:pt>
                <c:pt idx="457">
                  <c:v>30</c:v>
                </c:pt>
                <c:pt idx="458">
                  <c:v>30</c:v>
                </c:pt>
                <c:pt idx="459">
                  <c:v>30</c:v>
                </c:pt>
                <c:pt idx="460">
                  <c:v>30</c:v>
                </c:pt>
                <c:pt idx="461">
                  <c:v>30</c:v>
                </c:pt>
                <c:pt idx="462">
                  <c:v>30</c:v>
                </c:pt>
                <c:pt idx="463">
                  <c:v>30</c:v>
                </c:pt>
                <c:pt idx="464">
                  <c:v>30</c:v>
                </c:pt>
                <c:pt idx="465">
                  <c:v>30</c:v>
                </c:pt>
                <c:pt idx="466">
                  <c:v>30</c:v>
                </c:pt>
                <c:pt idx="467">
                  <c:v>30</c:v>
                </c:pt>
                <c:pt idx="468">
                  <c:v>30</c:v>
                </c:pt>
                <c:pt idx="469">
                  <c:v>30</c:v>
                </c:pt>
                <c:pt idx="470">
                  <c:v>30</c:v>
                </c:pt>
                <c:pt idx="471">
                  <c:v>30</c:v>
                </c:pt>
                <c:pt idx="472">
                  <c:v>30</c:v>
                </c:pt>
                <c:pt idx="473">
                  <c:v>30</c:v>
                </c:pt>
                <c:pt idx="474">
                  <c:v>30</c:v>
                </c:pt>
                <c:pt idx="475">
                  <c:v>30</c:v>
                </c:pt>
                <c:pt idx="476">
                  <c:v>30</c:v>
                </c:pt>
                <c:pt idx="477">
                  <c:v>24</c:v>
                </c:pt>
                <c:pt idx="478">
                  <c:v>18</c:v>
                </c:pt>
                <c:pt idx="479">
                  <c:v>12</c:v>
                </c:pt>
                <c:pt idx="480">
                  <c:v>6</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numCache>
            </c:numRef>
          </c:val>
          <c:smooth val="0"/>
          <c:extLst>
            <c:ext xmlns:c16="http://schemas.microsoft.com/office/drawing/2014/chart" uri="{C3380CC4-5D6E-409C-BE32-E72D297353CC}">
              <c16:uniqueId val="{00000001-4CBF-4535-B0D6-62864AA4F126}"/>
            </c:ext>
          </c:extLst>
        </c:ser>
        <c:dLbls>
          <c:showLegendKey val="0"/>
          <c:showVal val="0"/>
          <c:showCatName val="0"/>
          <c:showSerName val="0"/>
          <c:showPercent val="0"/>
          <c:showBubbleSize val="0"/>
        </c:dLbls>
        <c:smooth val="0"/>
        <c:axId val="496496832"/>
        <c:axId val="496498752"/>
      </c:lineChart>
      <c:catAx>
        <c:axId val="4964968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time</a:t>
                </a:r>
                <a:endParaRPr lang="zh-CN" altLang="en-US">
                  <a:latin typeface="Times New Roman" panose="02020603050405020304" pitchFamily="18" charset="0"/>
                  <a:cs typeface="Times New Roman" panose="02020603050405020304" pitchFamily="18" charset="0"/>
                </a:endParaRPr>
              </a:p>
            </c:rich>
          </c:tx>
          <c:layout>
            <c:manualLayout>
              <c:xMode val="edge"/>
              <c:yMode val="edge"/>
              <c:x val="0.80630981110139699"/>
              <c:y val="0.8626225689522969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96498752"/>
        <c:crosses val="autoZero"/>
        <c:auto val="1"/>
        <c:lblAlgn val="ctr"/>
        <c:lblOffset val="100"/>
        <c:noMultiLvlLbl val="0"/>
      </c:catAx>
      <c:valAx>
        <c:axId val="496498752"/>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speed</a:t>
                </a:r>
                <a:endParaRPr lang="zh-CN" altLang="en-US">
                  <a:latin typeface="Times New Roman" panose="02020603050405020304" pitchFamily="18" charset="0"/>
                  <a:cs typeface="Times New Roman" panose="02020603050405020304" pitchFamily="18" charset="0"/>
                </a:endParaRPr>
              </a:p>
            </c:rich>
          </c:tx>
          <c:layout>
            <c:manualLayout>
              <c:xMode val="edge"/>
              <c:yMode val="edge"/>
              <c:x val="2.7889978208483955E-2"/>
              <c:y val="0.2287285746373275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9649683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Position (meter) of lead car</c:v>
                </c:pt>
              </c:strCache>
            </c:strRef>
          </c:tx>
          <c:spPr>
            <a:ln w="19050" cap="rnd">
              <a:solidFill>
                <a:schemeClr val="tx2"/>
              </a:solidFill>
              <a:round/>
            </a:ln>
            <a:effectLst/>
          </c:spPr>
          <c:marker>
            <c:symbol val="none"/>
          </c:marker>
          <c:cat>
            <c:numRef>
              <c:f>Sheet1!$A$2:$A$502</c:f>
              <c:numCache>
                <c:formatCode>General</c:formatCode>
                <c:ptCount val="5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numCache>
            </c:numRef>
          </c:cat>
          <c:val>
            <c:numRef>
              <c:f>Sheet1!$B$2:$B$502</c:f>
              <c:numCache>
                <c:formatCode>General</c:formatCode>
                <c:ptCount val="501"/>
                <c:pt idx="0">
                  <c:v>2000</c:v>
                </c:pt>
                <c:pt idx="1">
                  <c:v>2000</c:v>
                </c:pt>
                <c:pt idx="2">
                  <c:v>2000</c:v>
                </c:pt>
                <c:pt idx="3">
                  <c:v>2000</c:v>
                </c:pt>
                <c:pt idx="4">
                  <c:v>2000</c:v>
                </c:pt>
                <c:pt idx="5">
                  <c:v>2000</c:v>
                </c:pt>
                <c:pt idx="6">
                  <c:v>2000</c:v>
                </c:pt>
                <c:pt idx="7">
                  <c:v>2000</c:v>
                </c:pt>
                <c:pt idx="8">
                  <c:v>2000</c:v>
                </c:pt>
                <c:pt idx="9">
                  <c:v>2000</c:v>
                </c:pt>
                <c:pt idx="10">
                  <c:v>2000</c:v>
                </c:pt>
                <c:pt idx="11">
                  <c:v>2000</c:v>
                </c:pt>
                <c:pt idx="12">
                  <c:v>2000</c:v>
                </c:pt>
                <c:pt idx="13">
                  <c:v>2000</c:v>
                </c:pt>
                <c:pt idx="14">
                  <c:v>2000</c:v>
                </c:pt>
                <c:pt idx="15">
                  <c:v>2000</c:v>
                </c:pt>
                <c:pt idx="16">
                  <c:v>2000</c:v>
                </c:pt>
                <c:pt idx="17">
                  <c:v>2000</c:v>
                </c:pt>
                <c:pt idx="18">
                  <c:v>2000</c:v>
                </c:pt>
                <c:pt idx="19">
                  <c:v>2000</c:v>
                </c:pt>
                <c:pt idx="20">
                  <c:v>2000</c:v>
                </c:pt>
                <c:pt idx="21">
                  <c:v>2000</c:v>
                </c:pt>
                <c:pt idx="22">
                  <c:v>2000</c:v>
                </c:pt>
                <c:pt idx="23">
                  <c:v>2000</c:v>
                </c:pt>
                <c:pt idx="24">
                  <c:v>2000</c:v>
                </c:pt>
                <c:pt idx="25">
                  <c:v>2000</c:v>
                </c:pt>
                <c:pt idx="26">
                  <c:v>2000</c:v>
                </c:pt>
                <c:pt idx="27">
                  <c:v>2000</c:v>
                </c:pt>
                <c:pt idx="28">
                  <c:v>2000</c:v>
                </c:pt>
                <c:pt idx="29">
                  <c:v>2000</c:v>
                </c:pt>
                <c:pt idx="30">
                  <c:v>2000</c:v>
                </c:pt>
                <c:pt idx="31">
                  <c:v>2000</c:v>
                </c:pt>
                <c:pt idx="32">
                  <c:v>2000</c:v>
                </c:pt>
                <c:pt idx="33">
                  <c:v>2000</c:v>
                </c:pt>
                <c:pt idx="34">
                  <c:v>2000</c:v>
                </c:pt>
                <c:pt idx="35">
                  <c:v>2000</c:v>
                </c:pt>
                <c:pt idx="36">
                  <c:v>2000</c:v>
                </c:pt>
                <c:pt idx="37">
                  <c:v>2000</c:v>
                </c:pt>
                <c:pt idx="38">
                  <c:v>2000</c:v>
                </c:pt>
                <c:pt idx="39">
                  <c:v>2000</c:v>
                </c:pt>
                <c:pt idx="40">
                  <c:v>2000</c:v>
                </c:pt>
                <c:pt idx="41">
                  <c:v>2000</c:v>
                </c:pt>
                <c:pt idx="42">
                  <c:v>2000</c:v>
                </c:pt>
                <c:pt idx="43">
                  <c:v>2000</c:v>
                </c:pt>
                <c:pt idx="44">
                  <c:v>2000</c:v>
                </c:pt>
                <c:pt idx="45">
                  <c:v>2000</c:v>
                </c:pt>
                <c:pt idx="46">
                  <c:v>2000</c:v>
                </c:pt>
                <c:pt idx="47">
                  <c:v>2000</c:v>
                </c:pt>
                <c:pt idx="48">
                  <c:v>2000</c:v>
                </c:pt>
                <c:pt idx="49">
                  <c:v>2000</c:v>
                </c:pt>
                <c:pt idx="50">
                  <c:v>2000</c:v>
                </c:pt>
                <c:pt idx="51">
                  <c:v>2000</c:v>
                </c:pt>
                <c:pt idx="52">
                  <c:v>2000</c:v>
                </c:pt>
                <c:pt idx="53">
                  <c:v>2000</c:v>
                </c:pt>
                <c:pt idx="54">
                  <c:v>2000</c:v>
                </c:pt>
                <c:pt idx="55">
                  <c:v>2000</c:v>
                </c:pt>
                <c:pt idx="56">
                  <c:v>2000</c:v>
                </c:pt>
                <c:pt idx="57">
                  <c:v>2000</c:v>
                </c:pt>
                <c:pt idx="58">
                  <c:v>2000</c:v>
                </c:pt>
                <c:pt idx="59">
                  <c:v>2000</c:v>
                </c:pt>
                <c:pt idx="60">
                  <c:v>2000</c:v>
                </c:pt>
                <c:pt idx="61">
                  <c:v>2005</c:v>
                </c:pt>
                <c:pt idx="62">
                  <c:v>2010</c:v>
                </c:pt>
                <c:pt idx="63">
                  <c:v>2015</c:v>
                </c:pt>
                <c:pt idx="64">
                  <c:v>2020</c:v>
                </c:pt>
                <c:pt idx="65">
                  <c:v>2025</c:v>
                </c:pt>
                <c:pt idx="66">
                  <c:v>2030</c:v>
                </c:pt>
                <c:pt idx="67">
                  <c:v>2035</c:v>
                </c:pt>
                <c:pt idx="68">
                  <c:v>2040</c:v>
                </c:pt>
                <c:pt idx="69">
                  <c:v>2045</c:v>
                </c:pt>
                <c:pt idx="70">
                  <c:v>2050</c:v>
                </c:pt>
                <c:pt idx="71">
                  <c:v>2055</c:v>
                </c:pt>
                <c:pt idx="72">
                  <c:v>2060</c:v>
                </c:pt>
                <c:pt idx="73">
                  <c:v>2065</c:v>
                </c:pt>
                <c:pt idx="74">
                  <c:v>2070</c:v>
                </c:pt>
                <c:pt idx="75">
                  <c:v>2075</c:v>
                </c:pt>
                <c:pt idx="76">
                  <c:v>2080</c:v>
                </c:pt>
                <c:pt idx="77">
                  <c:v>2085</c:v>
                </c:pt>
                <c:pt idx="78">
                  <c:v>2090</c:v>
                </c:pt>
                <c:pt idx="79">
                  <c:v>2095</c:v>
                </c:pt>
                <c:pt idx="80">
                  <c:v>2100</c:v>
                </c:pt>
                <c:pt idx="81">
                  <c:v>2105</c:v>
                </c:pt>
                <c:pt idx="82">
                  <c:v>2110</c:v>
                </c:pt>
                <c:pt idx="83">
                  <c:v>2115</c:v>
                </c:pt>
                <c:pt idx="84">
                  <c:v>2120</c:v>
                </c:pt>
                <c:pt idx="85">
                  <c:v>2125</c:v>
                </c:pt>
                <c:pt idx="86">
                  <c:v>2130</c:v>
                </c:pt>
                <c:pt idx="87">
                  <c:v>2135</c:v>
                </c:pt>
                <c:pt idx="88">
                  <c:v>2140</c:v>
                </c:pt>
                <c:pt idx="89">
                  <c:v>2145</c:v>
                </c:pt>
                <c:pt idx="90">
                  <c:v>2150</c:v>
                </c:pt>
                <c:pt idx="91">
                  <c:v>2155</c:v>
                </c:pt>
                <c:pt idx="92">
                  <c:v>2160</c:v>
                </c:pt>
                <c:pt idx="93">
                  <c:v>2165</c:v>
                </c:pt>
                <c:pt idx="94">
                  <c:v>2170</c:v>
                </c:pt>
                <c:pt idx="95">
                  <c:v>2175</c:v>
                </c:pt>
                <c:pt idx="96">
                  <c:v>2180</c:v>
                </c:pt>
                <c:pt idx="97">
                  <c:v>2185</c:v>
                </c:pt>
                <c:pt idx="98">
                  <c:v>2190</c:v>
                </c:pt>
                <c:pt idx="99">
                  <c:v>2195</c:v>
                </c:pt>
                <c:pt idx="100">
                  <c:v>2200</c:v>
                </c:pt>
                <c:pt idx="101">
                  <c:v>2205</c:v>
                </c:pt>
                <c:pt idx="102">
                  <c:v>2210</c:v>
                </c:pt>
                <c:pt idx="103">
                  <c:v>2215</c:v>
                </c:pt>
                <c:pt idx="104">
                  <c:v>2220</c:v>
                </c:pt>
                <c:pt idx="105">
                  <c:v>2225</c:v>
                </c:pt>
                <c:pt idx="106">
                  <c:v>2230</c:v>
                </c:pt>
                <c:pt idx="107">
                  <c:v>2235</c:v>
                </c:pt>
                <c:pt idx="108">
                  <c:v>2240</c:v>
                </c:pt>
                <c:pt idx="109">
                  <c:v>2245</c:v>
                </c:pt>
                <c:pt idx="110">
                  <c:v>2250</c:v>
                </c:pt>
                <c:pt idx="111">
                  <c:v>2255</c:v>
                </c:pt>
                <c:pt idx="112">
                  <c:v>2260</c:v>
                </c:pt>
                <c:pt idx="113">
                  <c:v>2265</c:v>
                </c:pt>
                <c:pt idx="114">
                  <c:v>2270</c:v>
                </c:pt>
                <c:pt idx="115">
                  <c:v>2275</c:v>
                </c:pt>
                <c:pt idx="116">
                  <c:v>2280</c:v>
                </c:pt>
                <c:pt idx="117">
                  <c:v>2285</c:v>
                </c:pt>
                <c:pt idx="118">
                  <c:v>2290</c:v>
                </c:pt>
                <c:pt idx="119">
                  <c:v>2295</c:v>
                </c:pt>
                <c:pt idx="120">
                  <c:v>2300</c:v>
                </c:pt>
                <c:pt idx="121">
                  <c:v>2310</c:v>
                </c:pt>
                <c:pt idx="122">
                  <c:v>2320</c:v>
                </c:pt>
                <c:pt idx="123">
                  <c:v>2330</c:v>
                </c:pt>
                <c:pt idx="124">
                  <c:v>2340</c:v>
                </c:pt>
                <c:pt idx="125">
                  <c:v>2350</c:v>
                </c:pt>
                <c:pt idx="126">
                  <c:v>2360</c:v>
                </c:pt>
                <c:pt idx="127">
                  <c:v>2370</c:v>
                </c:pt>
                <c:pt idx="128">
                  <c:v>2380</c:v>
                </c:pt>
                <c:pt idx="129">
                  <c:v>2390</c:v>
                </c:pt>
                <c:pt idx="130">
                  <c:v>2400</c:v>
                </c:pt>
                <c:pt idx="131">
                  <c:v>2410</c:v>
                </c:pt>
                <c:pt idx="132">
                  <c:v>2420</c:v>
                </c:pt>
                <c:pt idx="133">
                  <c:v>2430</c:v>
                </c:pt>
                <c:pt idx="134">
                  <c:v>2440</c:v>
                </c:pt>
                <c:pt idx="135">
                  <c:v>2450</c:v>
                </c:pt>
                <c:pt idx="136">
                  <c:v>2460</c:v>
                </c:pt>
                <c:pt idx="137">
                  <c:v>2470</c:v>
                </c:pt>
                <c:pt idx="138">
                  <c:v>2480</c:v>
                </c:pt>
                <c:pt idx="139">
                  <c:v>2490</c:v>
                </c:pt>
                <c:pt idx="140">
                  <c:v>2500</c:v>
                </c:pt>
                <c:pt idx="141">
                  <c:v>2510</c:v>
                </c:pt>
                <c:pt idx="142">
                  <c:v>2520</c:v>
                </c:pt>
                <c:pt idx="143">
                  <c:v>2530</c:v>
                </c:pt>
                <c:pt idx="144">
                  <c:v>2540</c:v>
                </c:pt>
                <c:pt idx="145">
                  <c:v>2550</c:v>
                </c:pt>
                <c:pt idx="146">
                  <c:v>2560</c:v>
                </c:pt>
                <c:pt idx="147">
                  <c:v>2570</c:v>
                </c:pt>
                <c:pt idx="148">
                  <c:v>2580</c:v>
                </c:pt>
                <c:pt idx="149">
                  <c:v>2590</c:v>
                </c:pt>
                <c:pt idx="150">
                  <c:v>2600</c:v>
                </c:pt>
                <c:pt idx="151">
                  <c:v>2610</c:v>
                </c:pt>
                <c:pt idx="152">
                  <c:v>2620</c:v>
                </c:pt>
                <c:pt idx="153">
                  <c:v>2630</c:v>
                </c:pt>
                <c:pt idx="154">
                  <c:v>2640</c:v>
                </c:pt>
                <c:pt idx="155">
                  <c:v>2650</c:v>
                </c:pt>
                <c:pt idx="156">
                  <c:v>2660</c:v>
                </c:pt>
                <c:pt idx="157">
                  <c:v>2670</c:v>
                </c:pt>
                <c:pt idx="158">
                  <c:v>2680</c:v>
                </c:pt>
                <c:pt idx="159">
                  <c:v>2690</c:v>
                </c:pt>
                <c:pt idx="160">
                  <c:v>2700</c:v>
                </c:pt>
                <c:pt idx="161">
                  <c:v>2710</c:v>
                </c:pt>
                <c:pt idx="162">
                  <c:v>2720</c:v>
                </c:pt>
                <c:pt idx="163">
                  <c:v>2730</c:v>
                </c:pt>
                <c:pt idx="164">
                  <c:v>2740</c:v>
                </c:pt>
                <c:pt idx="165">
                  <c:v>2750</c:v>
                </c:pt>
                <c:pt idx="166">
                  <c:v>2760</c:v>
                </c:pt>
                <c:pt idx="167">
                  <c:v>2770</c:v>
                </c:pt>
                <c:pt idx="168">
                  <c:v>2780</c:v>
                </c:pt>
                <c:pt idx="169">
                  <c:v>2790</c:v>
                </c:pt>
                <c:pt idx="170">
                  <c:v>2800</c:v>
                </c:pt>
                <c:pt idx="171">
                  <c:v>2810</c:v>
                </c:pt>
                <c:pt idx="172">
                  <c:v>2820</c:v>
                </c:pt>
                <c:pt idx="173">
                  <c:v>2830</c:v>
                </c:pt>
                <c:pt idx="174">
                  <c:v>2840</c:v>
                </c:pt>
                <c:pt idx="175">
                  <c:v>2850</c:v>
                </c:pt>
                <c:pt idx="176">
                  <c:v>2860</c:v>
                </c:pt>
                <c:pt idx="177">
                  <c:v>2870</c:v>
                </c:pt>
                <c:pt idx="178">
                  <c:v>2880</c:v>
                </c:pt>
                <c:pt idx="179">
                  <c:v>2890</c:v>
                </c:pt>
                <c:pt idx="180">
                  <c:v>2900</c:v>
                </c:pt>
                <c:pt idx="181">
                  <c:v>2920</c:v>
                </c:pt>
                <c:pt idx="182">
                  <c:v>2940</c:v>
                </c:pt>
                <c:pt idx="183">
                  <c:v>2960</c:v>
                </c:pt>
                <c:pt idx="184">
                  <c:v>2980</c:v>
                </c:pt>
                <c:pt idx="185">
                  <c:v>3000</c:v>
                </c:pt>
                <c:pt idx="186">
                  <c:v>3020</c:v>
                </c:pt>
                <c:pt idx="187">
                  <c:v>3040</c:v>
                </c:pt>
                <c:pt idx="188">
                  <c:v>3060</c:v>
                </c:pt>
                <c:pt idx="189">
                  <c:v>3080</c:v>
                </c:pt>
                <c:pt idx="190">
                  <c:v>3100</c:v>
                </c:pt>
                <c:pt idx="191">
                  <c:v>3120</c:v>
                </c:pt>
                <c:pt idx="192">
                  <c:v>3140</c:v>
                </c:pt>
                <c:pt idx="193">
                  <c:v>3160</c:v>
                </c:pt>
                <c:pt idx="194">
                  <c:v>3180</c:v>
                </c:pt>
                <c:pt idx="195">
                  <c:v>3200</c:v>
                </c:pt>
                <c:pt idx="196">
                  <c:v>3220</c:v>
                </c:pt>
                <c:pt idx="197">
                  <c:v>3240</c:v>
                </c:pt>
                <c:pt idx="198">
                  <c:v>3260</c:v>
                </c:pt>
                <c:pt idx="199">
                  <c:v>3280</c:v>
                </c:pt>
                <c:pt idx="200">
                  <c:v>3300</c:v>
                </c:pt>
                <c:pt idx="201">
                  <c:v>3320</c:v>
                </c:pt>
                <c:pt idx="202">
                  <c:v>3340</c:v>
                </c:pt>
                <c:pt idx="203">
                  <c:v>3360</c:v>
                </c:pt>
                <c:pt idx="204">
                  <c:v>3380</c:v>
                </c:pt>
                <c:pt idx="205">
                  <c:v>3400</c:v>
                </c:pt>
                <c:pt idx="206">
                  <c:v>3420</c:v>
                </c:pt>
                <c:pt idx="207">
                  <c:v>3440</c:v>
                </c:pt>
                <c:pt idx="208">
                  <c:v>3460</c:v>
                </c:pt>
                <c:pt idx="209">
                  <c:v>3480</c:v>
                </c:pt>
                <c:pt idx="210">
                  <c:v>3500</c:v>
                </c:pt>
                <c:pt idx="211">
                  <c:v>3520</c:v>
                </c:pt>
                <c:pt idx="212">
                  <c:v>3540</c:v>
                </c:pt>
                <c:pt idx="213">
                  <c:v>3560</c:v>
                </c:pt>
                <c:pt idx="214">
                  <c:v>3580</c:v>
                </c:pt>
                <c:pt idx="215">
                  <c:v>3600</c:v>
                </c:pt>
                <c:pt idx="216">
                  <c:v>3620</c:v>
                </c:pt>
                <c:pt idx="217">
                  <c:v>3640</c:v>
                </c:pt>
                <c:pt idx="218">
                  <c:v>3660</c:v>
                </c:pt>
                <c:pt idx="219">
                  <c:v>3680</c:v>
                </c:pt>
                <c:pt idx="220">
                  <c:v>3700</c:v>
                </c:pt>
                <c:pt idx="221">
                  <c:v>3720</c:v>
                </c:pt>
                <c:pt idx="222">
                  <c:v>3740</c:v>
                </c:pt>
                <c:pt idx="223">
                  <c:v>3760</c:v>
                </c:pt>
                <c:pt idx="224">
                  <c:v>3780</c:v>
                </c:pt>
                <c:pt idx="225">
                  <c:v>3800</c:v>
                </c:pt>
                <c:pt idx="226">
                  <c:v>3820</c:v>
                </c:pt>
                <c:pt idx="227">
                  <c:v>3840</c:v>
                </c:pt>
                <c:pt idx="228">
                  <c:v>3860</c:v>
                </c:pt>
                <c:pt idx="229">
                  <c:v>3880</c:v>
                </c:pt>
                <c:pt idx="230">
                  <c:v>3900</c:v>
                </c:pt>
                <c:pt idx="231">
                  <c:v>3920</c:v>
                </c:pt>
                <c:pt idx="232">
                  <c:v>3940</c:v>
                </c:pt>
                <c:pt idx="233">
                  <c:v>3960</c:v>
                </c:pt>
                <c:pt idx="234">
                  <c:v>3980</c:v>
                </c:pt>
                <c:pt idx="235">
                  <c:v>4000</c:v>
                </c:pt>
                <c:pt idx="236">
                  <c:v>4020</c:v>
                </c:pt>
                <c:pt idx="237">
                  <c:v>4040</c:v>
                </c:pt>
                <c:pt idx="238">
                  <c:v>4060</c:v>
                </c:pt>
                <c:pt idx="239">
                  <c:v>4080</c:v>
                </c:pt>
                <c:pt idx="240">
                  <c:v>4100</c:v>
                </c:pt>
                <c:pt idx="241">
                  <c:v>4130</c:v>
                </c:pt>
                <c:pt idx="242">
                  <c:v>4160</c:v>
                </c:pt>
                <c:pt idx="243">
                  <c:v>4190</c:v>
                </c:pt>
                <c:pt idx="244">
                  <c:v>4220</c:v>
                </c:pt>
                <c:pt idx="245">
                  <c:v>4250</c:v>
                </c:pt>
                <c:pt idx="246">
                  <c:v>4280</c:v>
                </c:pt>
                <c:pt idx="247">
                  <c:v>4310</c:v>
                </c:pt>
                <c:pt idx="248">
                  <c:v>4340</c:v>
                </c:pt>
                <c:pt idx="249">
                  <c:v>4370</c:v>
                </c:pt>
                <c:pt idx="250">
                  <c:v>4400</c:v>
                </c:pt>
                <c:pt idx="251">
                  <c:v>4430</c:v>
                </c:pt>
                <c:pt idx="252">
                  <c:v>4460</c:v>
                </c:pt>
                <c:pt idx="253">
                  <c:v>4490</c:v>
                </c:pt>
                <c:pt idx="254">
                  <c:v>4520</c:v>
                </c:pt>
                <c:pt idx="255">
                  <c:v>4550</c:v>
                </c:pt>
                <c:pt idx="256">
                  <c:v>4580</c:v>
                </c:pt>
                <c:pt idx="257">
                  <c:v>4610</c:v>
                </c:pt>
                <c:pt idx="258">
                  <c:v>4640</c:v>
                </c:pt>
                <c:pt idx="259">
                  <c:v>4670</c:v>
                </c:pt>
                <c:pt idx="260">
                  <c:v>4700</c:v>
                </c:pt>
                <c:pt idx="261">
                  <c:v>4730</c:v>
                </c:pt>
                <c:pt idx="262">
                  <c:v>4760</c:v>
                </c:pt>
                <c:pt idx="263">
                  <c:v>4790</c:v>
                </c:pt>
                <c:pt idx="264">
                  <c:v>4820</c:v>
                </c:pt>
                <c:pt idx="265">
                  <c:v>4850</c:v>
                </c:pt>
                <c:pt idx="266">
                  <c:v>4880</c:v>
                </c:pt>
                <c:pt idx="267">
                  <c:v>4910</c:v>
                </c:pt>
                <c:pt idx="268">
                  <c:v>4940</c:v>
                </c:pt>
                <c:pt idx="269">
                  <c:v>4970</c:v>
                </c:pt>
                <c:pt idx="270">
                  <c:v>5000</c:v>
                </c:pt>
                <c:pt idx="271">
                  <c:v>5030</c:v>
                </c:pt>
                <c:pt idx="272">
                  <c:v>5060</c:v>
                </c:pt>
                <c:pt idx="273">
                  <c:v>5090</c:v>
                </c:pt>
                <c:pt idx="274">
                  <c:v>5120</c:v>
                </c:pt>
                <c:pt idx="275">
                  <c:v>5150</c:v>
                </c:pt>
                <c:pt idx="276">
                  <c:v>5180</c:v>
                </c:pt>
                <c:pt idx="277">
                  <c:v>5210</c:v>
                </c:pt>
                <c:pt idx="278">
                  <c:v>5240</c:v>
                </c:pt>
                <c:pt idx="279">
                  <c:v>5270</c:v>
                </c:pt>
                <c:pt idx="280">
                  <c:v>5300</c:v>
                </c:pt>
                <c:pt idx="281">
                  <c:v>5330</c:v>
                </c:pt>
                <c:pt idx="282">
                  <c:v>5360</c:v>
                </c:pt>
                <c:pt idx="283">
                  <c:v>5390</c:v>
                </c:pt>
                <c:pt idx="284">
                  <c:v>5420</c:v>
                </c:pt>
                <c:pt idx="285">
                  <c:v>5450</c:v>
                </c:pt>
                <c:pt idx="286">
                  <c:v>5480</c:v>
                </c:pt>
                <c:pt idx="287">
                  <c:v>5510</c:v>
                </c:pt>
                <c:pt idx="288">
                  <c:v>5540</c:v>
                </c:pt>
                <c:pt idx="289">
                  <c:v>5570</c:v>
                </c:pt>
                <c:pt idx="290">
                  <c:v>5600</c:v>
                </c:pt>
                <c:pt idx="291">
                  <c:v>5630</c:v>
                </c:pt>
                <c:pt idx="292">
                  <c:v>5660</c:v>
                </c:pt>
                <c:pt idx="293">
                  <c:v>5690</c:v>
                </c:pt>
                <c:pt idx="294">
                  <c:v>5720</c:v>
                </c:pt>
                <c:pt idx="295">
                  <c:v>5750</c:v>
                </c:pt>
                <c:pt idx="296">
                  <c:v>5780</c:v>
                </c:pt>
                <c:pt idx="297">
                  <c:v>5810</c:v>
                </c:pt>
                <c:pt idx="298">
                  <c:v>5840</c:v>
                </c:pt>
                <c:pt idx="299">
                  <c:v>5870</c:v>
                </c:pt>
                <c:pt idx="300">
                  <c:v>5900</c:v>
                </c:pt>
                <c:pt idx="301">
                  <c:v>5900</c:v>
                </c:pt>
                <c:pt idx="302">
                  <c:v>5900</c:v>
                </c:pt>
                <c:pt idx="303">
                  <c:v>5900</c:v>
                </c:pt>
                <c:pt idx="304">
                  <c:v>5900</c:v>
                </c:pt>
                <c:pt idx="305">
                  <c:v>5900</c:v>
                </c:pt>
                <c:pt idx="306">
                  <c:v>5900</c:v>
                </c:pt>
                <c:pt idx="307">
                  <c:v>5900</c:v>
                </c:pt>
                <c:pt idx="308">
                  <c:v>5900</c:v>
                </c:pt>
                <c:pt idx="309">
                  <c:v>5900</c:v>
                </c:pt>
                <c:pt idx="310">
                  <c:v>5900</c:v>
                </c:pt>
                <c:pt idx="311">
                  <c:v>5900</c:v>
                </c:pt>
                <c:pt idx="312">
                  <c:v>5900</c:v>
                </c:pt>
                <c:pt idx="313">
                  <c:v>5900</c:v>
                </c:pt>
                <c:pt idx="314">
                  <c:v>5900</c:v>
                </c:pt>
                <c:pt idx="315">
                  <c:v>5900</c:v>
                </c:pt>
                <c:pt idx="316">
                  <c:v>5900</c:v>
                </c:pt>
                <c:pt idx="317">
                  <c:v>5900</c:v>
                </c:pt>
                <c:pt idx="318">
                  <c:v>5900</c:v>
                </c:pt>
                <c:pt idx="319">
                  <c:v>5900</c:v>
                </c:pt>
                <c:pt idx="320">
                  <c:v>5900</c:v>
                </c:pt>
                <c:pt idx="321">
                  <c:v>5900</c:v>
                </c:pt>
                <c:pt idx="322">
                  <c:v>5900</c:v>
                </c:pt>
                <c:pt idx="323">
                  <c:v>5900</c:v>
                </c:pt>
                <c:pt idx="324">
                  <c:v>5900</c:v>
                </c:pt>
                <c:pt idx="325">
                  <c:v>5900</c:v>
                </c:pt>
                <c:pt idx="326">
                  <c:v>5900</c:v>
                </c:pt>
                <c:pt idx="327">
                  <c:v>5900</c:v>
                </c:pt>
                <c:pt idx="328">
                  <c:v>5900</c:v>
                </c:pt>
                <c:pt idx="329">
                  <c:v>5900</c:v>
                </c:pt>
                <c:pt idx="330">
                  <c:v>5900</c:v>
                </c:pt>
                <c:pt idx="331">
                  <c:v>5900</c:v>
                </c:pt>
                <c:pt idx="332">
                  <c:v>5900</c:v>
                </c:pt>
                <c:pt idx="333">
                  <c:v>5900</c:v>
                </c:pt>
                <c:pt idx="334">
                  <c:v>5900</c:v>
                </c:pt>
                <c:pt idx="335">
                  <c:v>5900</c:v>
                </c:pt>
                <c:pt idx="336">
                  <c:v>5900</c:v>
                </c:pt>
                <c:pt idx="337">
                  <c:v>5900</c:v>
                </c:pt>
                <c:pt idx="338">
                  <c:v>5900</c:v>
                </c:pt>
                <c:pt idx="339">
                  <c:v>5900</c:v>
                </c:pt>
                <c:pt idx="340">
                  <c:v>5900</c:v>
                </c:pt>
                <c:pt idx="341">
                  <c:v>5900</c:v>
                </c:pt>
                <c:pt idx="342">
                  <c:v>5900</c:v>
                </c:pt>
                <c:pt idx="343">
                  <c:v>5900</c:v>
                </c:pt>
                <c:pt idx="344">
                  <c:v>5900</c:v>
                </c:pt>
                <c:pt idx="345">
                  <c:v>5900</c:v>
                </c:pt>
                <c:pt idx="346">
                  <c:v>5900</c:v>
                </c:pt>
                <c:pt idx="347">
                  <c:v>5900</c:v>
                </c:pt>
                <c:pt idx="348">
                  <c:v>5900</c:v>
                </c:pt>
                <c:pt idx="349">
                  <c:v>5900</c:v>
                </c:pt>
                <c:pt idx="350">
                  <c:v>5900</c:v>
                </c:pt>
                <c:pt idx="351">
                  <c:v>5900</c:v>
                </c:pt>
                <c:pt idx="352">
                  <c:v>5900</c:v>
                </c:pt>
                <c:pt idx="353">
                  <c:v>5900</c:v>
                </c:pt>
                <c:pt idx="354">
                  <c:v>5900</c:v>
                </c:pt>
                <c:pt idx="355">
                  <c:v>5900</c:v>
                </c:pt>
                <c:pt idx="356">
                  <c:v>5900</c:v>
                </c:pt>
                <c:pt idx="357">
                  <c:v>5900</c:v>
                </c:pt>
                <c:pt idx="358">
                  <c:v>5900</c:v>
                </c:pt>
                <c:pt idx="359">
                  <c:v>5900</c:v>
                </c:pt>
                <c:pt idx="360">
                  <c:v>5900</c:v>
                </c:pt>
                <c:pt idx="361">
                  <c:v>5940</c:v>
                </c:pt>
                <c:pt idx="362">
                  <c:v>5980</c:v>
                </c:pt>
                <c:pt idx="363">
                  <c:v>6020</c:v>
                </c:pt>
                <c:pt idx="364">
                  <c:v>6060</c:v>
                </c:pt>
                <c:pt idx="365">
                  <c:v>6100</c:v>
                </c:pt>
                <c:pt idx="366">
                  <c:v>6140</c:v>
                </c:pt>
                <c:pt idx="367">
                  <c:v>6180</c:v>
                </c:pt>
                <c:pt idx="368">
                  <c:v>6220</c:v>
                </c:pt>
                <c:pt idx="369">
                  <c:v>6260</c:v>
                </c:pt>
                <c:pt idx="370">
                  <c:v>6300</c:v>
                </c:pt>
                <c:pt idx="371">
                  <c:v>6340</c:v>
                </c:pt>
                <c:pt idx="372">
                  <c:v>6380</c:v>
                </c:pt>
                <c:pt idx="373">
                  <c:v>6420</c:v>
                </c:pt>
                <c:pt idx="374">
                  <c:v>6460</c:v>
                </c:pt>
                <c:pt idx="375">
                  <c:v>6500</c:v>
                </c:pt>
                <c:pt idx="376">
                  <c:v>6540</c:v>
                </c:pt>
                <c:pt idx="377">
                  <c:v>6580</c:v>
                </c:pt>
                <c:pt idx="378">
                  <c:v>6620</c:v>
                </c:pt>
                <c:pt idx="379">
                  <c:v>6660</c:v>
                </c:pt>
                <c:pt idx="380">
                  <c:v>6700</c:v>
                </c:pt>
                <c:pt idx="381">
                  <c:v>6740</c:v>
                </c:pt>
                <c:pt idx="382">
                  <c:v>6780</c:v>
                </c:pt>
                <c:pt idx="383">
                  <c:v>6820</c:v>
                </c:pt>
                <c:pt idx="384">
                  <c:v>6860</c:v>
                </c:pt>
                <c:pt idx="385">
                  <c:v>6900</c:v>
                </c:pt>
                <c:pt idx="386">
                  <c:v>6940</c:v>
                </c:pt>
                <c:pt idx="387">
                  <c:v>6980</c:v>
                </c:pt>
                <c:pt idx="388">
                  <c:v>7020</c:v>
                </c:pt>
                <c:pt idx="389">
                  <c:v>7060</c:v>
                </c:pt>
                <c:pt idx="390">
                  <c:v>7100</c:v>
                </c:pt>
                <c:pt idx="391">
                  <c:v>7140</c:v>
                </c:pt>
                <c:pt idx="392">
                  <c:v>7180</c:v>
                </c:pt>
                <c:pt idx="393">
                  <c:v>7220</c:v>
                </c:pt>
                <c:pt idx="394">
                  <c:v>7260</c:v>
                </c:pt>
                <c:pt idx="395">
                  <c:v>7300</c:v>
                </c:pt>
                <c:pt idx="396">
                  <c:v>7340</c:v>
                </c:pt>
                <c:pt idx="397">
                  <c:v>7380</c:v>
                </c:pt>
                <c:pt idx="398">
                  <c:v>7420</c:v>
                </c:pt>
                <c:pt idx="399">
                  <c:v>7460</c:v>
                </c:pt>
                <c:pt idx="400">
                  <c:v>7500</c:v>
                </c:pt>
                <c:pt idx="401">
                  <c:v>7540</c:v>
                </c:pt>
                <c:pt idx="402">
                  <c:v>7580</c:v>
                </c:pt>
                <c:pt idx="403">
                  <c:v>7620</c:v>
                </c:pt>
                <c:pt idx="404">
                  <c:v>7660</c:v>
                </c:pt>
                <c:pt idx="405">
                  <c:v>7700</c:v>
                </c:pt>
                <c:pt idx="406">
                  <c:v>7740</c:v>
                </c:pt>
                <c:pt idx="407">
                  <c:v>7780</c:v>
                </c:pt>
                <c:pt idx="408">
                  <c:v>7820</c:v>
                </c:pt>
                <c:pt idx="409">
                  <c:v>7860</c:v>
                </c:pt>
                <c:pt idx="410">
                  <c:v>7900</c:v>
                </c:pt>
                <c:pt idx="411">
                  <c:v>7940</c:v>
                </c:pt>
                <c:pt idx="412">
                  <c:v>7980</c:v>
                </c:pt>
                <c:pt idx="413">
                  <c:v>8020</c:v>
                </c:pt>
                <c:pt idx="414">
                  <c:v>8060</c:v>
                </c:pt>
                <c:pt idx="415">
                  <c:v>8100</c:v>
                </c:pt>
                <c:pt idx="416">
                  <c:v>8140</c:v>
                </c:pt>
                <c:pt idx="417">
                  <c:v>8180</c:v>
                </c:pt>
                <c:pt idx="418">
                  <c:v>8220</c:v>
                </c:pt>
                <c:pt idx="419">
                  <c:v>8260</c:v>
                </c:pt>
                <c:pt idx="420">
                  <c:v>8300</c:v>
                </c:pt>
                <c:pt idx="421">
                  <c:v>8340</c:v>
                </c:pt>
                <c:pt idx="422">
                  <c:v>8380</c:v>
                </c:pt>
                <c:pt idx="423">
                  <c:v>8420</c:v>
                </c:pt>
                <c:pt idx="424">
                  <c:v>8460</c:v>
                </c:pt>
                <c:pt idx="425">
                  <c:v>8500</c:v>
                </c:pt>
                <c:pt idx="426">
                  <c:v>8540</c:v>
                </c:pt>
                <c:pt idx="427">
                  <c:v>8580</c:v>
                </c:pt>
                <c:pt idx="428">
                  <c:v>8620</c:v>
                </c:pt>
                <c:pt idx="429">
                  <c:v>8660</c:v>
                </c:pt>
                <c:pt idx="430">
                  <c:v>8700</c:v>
                </c:pt>
                <c:pt idx="431">
                  <c:v>8720</c:v>
                </c:pt>
                <c:pt idx="432">
                  <c:v>8740</c:v>
                </c:pt>
                <c:pt idx="433">
                  <c:v>8760</c:v>
                </c:pt>
                <c:pt idx="434">
                  <c:v>8780</c:v>
                </c:pt>
                <c:pt idx="435">
                  <c:v>8800</c:v>
                </c:pt>
                <c:pt idx="436">
                  <c:v>8820</c:v>
                </c:pt>
                <c:pt idx="437">
                  <c:v>8840</c:v>
                </c:pt>
                <c:pt idx="438">
                  <c:v>8860</c:v>
                </c:pt>
                <c:pt idx="439">
                  <c:v>8880</c:v>
                </c:pt>
                <c:pt idx="440">
                  <c:v>8900</c:v>
                </c:pt>
                <c:pt idx="441">
                  <c:v>8920</c:v>
                </c:pt>
                <c:pt idx="442">
                  <c:v>8940</c:v>
                </c:pt>
                <c:pt idx="443">
                  <c:v>8960</c:v>
                </c:pt>
                <c:pt idx="444">
                  <c:v>8980</c:v>
                </c:pt>
                <c:pt idx="445">
                  <c:v>9000</c:v>
                </c:pt>
                <c:pt idx="446">
                  <c:v>9020</c:v>
                </c:pt>
                <c:pt idx="447">
                  <c:v>9040</c:v>
                </c:pt>
                <c:pt idx="448">
                  <c:v>9060</c:v>
                </c:pt>
                <c:pt idx="449">
                  <c:v>9080</c:v>
                </c:pt>
                <c:pt idx="450">
                  <c:v>9100</c:v>
                </c:pt>
                <c:pt idx="451">
                  <c:v>9120</c:v>
                </c:pt>
                <c:pt idx="452">
                  <c:v>9140</c:v>
                </c:pt>
                <c:pt idx="453">
                  <c:v>9160</c:v>
                </c:pt>
                <c:pt idx="454">
                  <c:v>9180</c:v>
                </c:pt>
                <c:pt idx="455">
                  <c:v>9200</c:v>
                </c:pt>
                <c:pt idx="456">
                  <c:v>9220</c:v>
                </c:pt>
                <c:pt idx="457">
                  <c:v>9240</c:v>
                </c:pt>
                <c:pt idx="458">
                  <c:v>9260</c:v>
                </c:pt>
                <c:pt idx="459">
                  <c:v>9280</c:v>
                </c:pt>
                <c:pt idx="460">
                  <c:v>9300</c:v>
                </c:pt>
                <c:pt idx="461">
                  <c:v>9300</c:v>
                </c:pt>
                <c:pt idx="462">
                  <c:v>9300</c:v>
                </c:pt>
                <c:pt idx="463">
                  <c:v>9300</c:v>
                </c:pt>
                <c:pt idx="464">
                  <c:v>9300</c:v>
                </c:pt>
                <c:pt idx="465">
                  <c:v>9300</c:v>
                </c:pt>
                <c:pt idx="466">
                  <c:v>9300</c:v>
                </c:pt>
                <c:pt idx="467">
                  <c:v>9300</c:v>
                </c:pt>
                <c:pt idx="468">
                  <c:v>9300</c:v>
                </c:pt>
                <c:pt idx="469">
                  <c:v>9300</c:v>
                </c:pt>
                <c:pt idx="470">
                  <c:v>9300</c:v>
                </c:pt>
                <c:pt idx="471">
                  <c:v>9300</c:v>
                </c:pt>
                <c:pt idx="472">
                  <c:v>9300</c:v>
                </c:pt>
                <c:pt idx="473">
                  <c:v>9300</c:v>
                </c:pt>
                <c:pt idx="474">
                  <c:v>9300</c:v>
                </c:pt>
                <c:pt idx="475">
                  <c:v>9300</c:v>
                </c:pt>
                <c:pt idx="476">
                  <c:v>9300</c:v>
                </c:pt>
                <c:pt idx="477">
                  <c:v>9300</c:v>
                </c:pt>
                <c:pt idx="478">
                  <c:v>9300</c:v>
                </c:pt>
                <c:pt idx="479">
                  <c:v>9300</c:v>
                </c:pt>
                <c:pt idx="480">
                  <c:v>9300</c:v>
                </c:pt>
                <c:pt idx="481">
                  <c:v>9300</c:v>
                </c:pt>
                <c:pt idx="482">
                  <c:v>9300</c:v>
                </c:pt>
                <c:pt idx="483">
                  <c:v>9300</c:v>
                </c:pt>
                <c:pt idx="484">
                  <c:v>9300</c:v>
                </c:pt>
                <c:pt idx="485">
                  <c:v>9300</c:v>
                </c:pt>
                <c:pt idx="486">
                  <c:v>9300</c:v>
                </c:pt>
                <c:pt idx="487">
                  <c:v>9300</c:v>
                </c:pt>
                <c:pt idx="488">
                  <c:v>9300</c:v>
                </c:pt>
                <c:pt idx="489">
                  <c:v>9300</c:v>
                </c:pt>
                <c:pt idx="490">
                  <c:v>9300</c:v>
                </c:pt>
                <c:pt idx="491">
                  <c:v>9300</c:v>
                </c:pt>
                <c:pt idx="492">
                  <c:v>9300</c:v>
                </c:pt>
                <c:pt idx="493">
                  <c:v>9300</c:v>
                </c:pt>
                <c:pt idx="494">
                  <c:v>9300</c:v>
                </c:pt>
                <c:pt idx="495">
                  <c:v>9300</c:v>
                </c:pt>
                <c:pt idx="496">
                  <c:v>9300</c:v>
                </c:pt>
                <c:pt idx="497">
                  <c:v>9300</c:v>
                </c:pt>
                <c:pt idx="498">
                  <c:v>9300</c:v>
                </c:pt>
                <c:pt idx="499">
                  <c:v>9300</c:v>
                </c:pt>
                <c:pt idx="500">
                  <c:v>9300</c:v>
                </c:pt>
              </c:numCache>
            </c:numRef>
          </c:val>
          <c:smooth val="0"/>
          <c:extLst>
            <c:ext xmlns:c16="http://schemas.microsoft.com/office/drawing/2014/chart" uri="{C3380CC4-5D6E-409C-BE32-E72D297353CC}">
              <c16:uniqueId val="{00000000-5EC8-41AC-9EBC-437EE9436490}"/>
            </c:ext>
          </c:extLst>
        </c:ser>
        <c:ser>
          <c:idx val="1"/>
          <c:order val="1"/>
          <c:tx>
            <c:strRef>
              <c:f>Sheet1!$D$1</c:f>
              <c:strCache>
                <c:ptCount val="1"/>
                <c:pt idx="0">
                  <c:v>Position (meter) of follow car</c:v>
                </c:pt>
              </c:strCache>
            </c:strRef>
          </c:tx>
          <c:spPr>
            <a:ln w="19050" cap="rnd">
              <a:solidFill>
                <a:srgbClr val="C00000"/>
              </a:solidFill>
              <a:round/>
            </a:ln>
            <a:effectLst/>
          </c:spPr>
          <c:marker>
            <c:symbol val="none"/>
          </c:marker>
          <c:cat>
            <c:numRef>
              <c:f>Sheet1!$A$2:$A$502</c:f>
              <c:numCache>
                <c:formatCode>General</c:formatCode>
                <c:ptCount val="5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numCache>
            </c:numRef>
          </c:cat>
          <c:val>
            <c:numRef>
              <c:f>Sheet1!$D$2:$D$502</c:f>
              <c:numCache>
                <c:formatCode>General</c:formatCode>
                <c:ptCount val="501"/>
                <c:pt idx="0">
                  <c:v>-102</c:v>
                </c:pt>
                <c:pt idx="1">
                  <c:v>-102</c:v>
                </c:pt>
                <c:pt idx="2">
                  <c:v>-102</c:v>
                </c:pt>
                <c:pt idx="3">
                  <c:v>-102</c:v>
                </c:pt>
                <c:pt idx="4">
                  <c:v>-102</c:v>
                </c:pt>
                <c:pt idx="5">
                  <c:v>-102</c:v>
                </c:pt>
                <c:pt idx="6">
                  <c:v>-102</c:v>
                </c:pt>
                <c:pt idx="7">
                  <c:v>-102</c:v>
                </c:pt>
                <c:pt idx="8">
                  <c:v>-102</c:v>
                </c:pt>
                <c:pt idx="9">
                  <c:v>-102</c:v>
                </c:pt>
                <c:pt idx="10">
                  <c:v>-102</c:v>
                </c:pt>
                <c:pt idx="11">
                  <c:v>-102</c:v>
                </c:pt>
                <c:pt idx="12">
                  <c:v>-102</c:v>
                </c:pt>
                <c:pt idx="13">
                  <c:v>-102</c:v>
                </c:pt>
                <c:pt idx="14">
                  <c:v>-102</c:v>
                </c:pt>
                <c:pt idx="15">
                  <c:v>-102</c:v>
                </c:pt>
                <c:pt idx="16">
                  <c:v>-102</c:v>
                </c:pt>
                <c:pt idx="17">
                  <c:v>-102</c:v>
                </c:pt>
                <c:pt idx="18">
                  <c:v>-102</c:v>
                </c:pt>
                <c:pt idx="19">
                  <c:v>-102</c:v>
                </c:pt>
                <c:pt idx="20">
                  <c:v>-102</c:v>
                </c:pt>
                <c:pt idx="21">
                  <c:v>-102</c:v>
                </c:pt>
                <c:pt idx="22">
                  <c:v>-102</c:v>
                </c:pt>
                <c:pt idx="23">
                  <c:v>-102</c:v>
                </c:pt>
                <c:pt idx="24">
                  <c:v>-102</c:v>
                </c:pt>
                <c:pt idx="25">
                  <c:v>-102</c:v>
                </c:pt>
                <c:pt idx="26">
                  <c:v>-102</c:v>
                </c:pt>
                <c:pt idx="27">
                  <c:v>-102</c:v>
                </c:pt>
                <c:pt idx="28">
                  <c:v>-102</c:v>
                </c:pt>
                <c:pt idx="29">
                  <c:v>-102</c:v>
                </c:pt>
                <c:pt idx="30">
                  <c:v>-102</c:v>
                </c:pt>
                <c:pt idx="31">
                  <c:v>-102</c:v>
                </c:pt>
                <c:pt idx="32">
                  <c:v>-102</c:v>
                </c:pt>
                <c:pt idx="33">
                  <c:v>-102</c:v>
                </c:pt>
                <c:pt idx="34">
                  <c:v>-102</c:v>
                </c:pt>
                <c:pt idx="35">
                  <c:v>-102</c:v>
                </c:pt>
                <c:pt idx="36">
                  <c:v>-102</c:v>
                </c:pt>
                <c:pt idx="37">
                  <c:v>-102</c:v>
                </c:pt>
                <c:pt idx="38">
                  <c:v>-102</c:v>
                </c:pt>
                <c:pt idx="39">
                  <c:v>-102</c:v>
                </c:pt>
                <c:pt idx="40">
                  <c:v>-102</c:v>
                </c:pt>
                <c:pt idx="41">
                  <c:v>-102</c:v>
                </c:pt>
                <c:pt idx="42">
                  <c:v>-102</c:v>
                </c:pt>
                <c:pt idx="43">
                  <c:v>-102</c:v>
                </c:pt>
                <c:pt idx="44">
                  <c:v>-102</c:v>
                </c:pt>
                <c:pt idx="45">
                  <c:v>-102</c:v>
                </c:pt>
                <c:pt idx="46">
                  <c:v>-102</c:v>
                </c:pt>
                <c:pt idx="47">
                  <c:v>-102</c:v>
                </c:pt>
                <c:pt idx="48">
                  <c:v>-102</c:v>
                </c:pt>
                <c:pt idx="49">
                  <c:v>-102</c:v>
                </c:pt>
                <c:pt idx="50">
                  <c:v>-102</c:v>
                </c:pt>
                <c:pt idx="51">
                  <c:v>-102</c:v>
                </c:pt>
                <c:pt idx="52">
                  <c:v>-102</c:v>
                </c:pt>
                <c:pt idx="53">
                  <c:v>-102</c:v>
                </c:pt>
                <c:pt idx="54">
                  <c:v>-102</c:v>
                </c:pt>
                <c:pt idx="55">
                  <c:v>-102</c:v>
                </c:pt>
                <c:pt idx="56">
                  <c:v>-102</c:v>
                </c:pt>
                <c:pt idx="57">
                  <c:v>-102</c:v>
                </c:pt>
                <c:pt idx="58">
                  <c:v>-102</c:v>
                </c:pt>
                <c:pt idx="59">
                  <c:v>-102</c:v>
                </c:pt>
                <c:pt idx="60">
                  <c:v>-102</c:v>
                </c:pt>
                <c:pt idx="61">
                  <c:v>-102</c:v>
                </c:pt>
                <c:pt idx="62">
                  <c:v>-97</c:v>
                </c:pt>
                <c:pt idx="63">
                  <c:v>-92</c:v>
                </c:pt>
                <c:pt idx="64">
                  <c:v>-87</c:v>
                </c:pt>
                <c:pt idx="65">
                  <c:v>-82</c:v>
                </c:pt>
                <c:pt idx="66">
                  <c:v>-77</c:v>
                </c:pt>
                <c:pt idx="67">
                  <c:v>-72</c:v>
                </c:pt>
                <c:pt idx="68">
                  <c:v>-67</c:v>
                </c:pt>
                <c:pt idx="69">
                  <c:v>-62</c:v>
                </c:pt>
                <c:pt idx="70">
                  <c:v>-57</c:v>
                </c:pt>
                <c:pt idx="71">
                  <c:v>-52</c:v>
                </c:pt>
                <c:pt idx="72">
                  <c:v>-47</c:v>
                </c:pt>
                <c:pt idx="73">
                  <c:v>-42</c:v>
                </c:pt>
                <c:pt idx="74">
                  <c:v>-37</c:v>
                </c:pt>
                <c:pt idx="75">
                  <c:v>-32</c:v>
                </c:pt>
                <c:pt idx="76">
                  <c:v>-27</c:v>
                </c:pt>
                <c:pt idx="77">
                  <c:v>-22</c:v>
                </c:pt>
                <c:pt idx="78">
                  <c:v>-17</c:v>
                </c:pt>
                <c:pt idx="79">
                  <c:v>-12</c:v>
                </c:pt>
                <c:pt idx="80">
                  <c:v>-7</c:v>
                </c:pt>
                <c:pt idx="81">
                  <c:v>-2</c:v>
                </c:pt>
                <c:pt idx="82">
                  <c:v>3</c:v>
                </c:pt>
                <c:pt idx="83">
                  <c:v>8</c:v>
                </c:pt>
                <c:pt idx="84">
                  <c:v>13</c:v>
                </c:pt>
                <c:pt idx="85">
                  <c:v>18</c:v>
                </c:pt>
                <c:pt idx="86">
                  <c:v>23</c:v>
                </c:pt>
                <c:pt idx="87">
                  <c:v>28</c:v>
                </c:pt>
                <c:pt idx="88">
                  <c:v>33</c:v>
                </c:pt>
                <c:pt idx="89">
                  <c:v>38</c:v>
                </c:pt>
                <c:pt idx="90">
                  <c:v>43</c:v>
                </c:pt>
                <c:pt idx="91">
                  <c:v>48</c:v>
                </c:pt>
                <c:pt idx="92">
                  <c:v>53</c:v>
                </c:pt>
                <c:pt idx="93">
                  <c:v>58</c:v>
                </c:pt>
                <c:pt idx="94">
                  <c:v>63</c:v>
                </c:pt>
                <c:pt idx="95">
                  <c:v>68</c:v>
                </c:pt>
                <c:pt idx="96">
                  <c:v>73</c:v>
                </c:pt>
                <c:pt idx="97">
                  <c:v>78</c:v>
                </c:pt>
                <c:pt idx="98">
                  <c:v>83</c:v>
                </c:pt>
                <c:pt idx="99">
                  <c:v>88</c:v>
                </c:pt>
                <c:pt idx="100">
                  <c:v>93</c:v>
                </c:pt>
                <c:pt idx="101">
                  <c:v>98</c:v>
                </c:pt>
                <c:pt idx="102">
                  <c:v>103</c:v>
                </c:pt>
                <c:pt idx="103">
                  <c:v>108</c:v>
                </c:pt>
                <c:pt idx="104">
                  <c:v>113</c:v>
                </c:pt>
                <c:pt idx="105">
                  <c:v>118</c:v>
                </c:pt>
                <c:pt idx="106">
                  <c:v>123</c:v>
                </c:pt>
                <c:pt idx="107">
                  <c:v>128</c:v>
                </c:pt>
                <c:pt idx="108">
                  <c:v>133</c:v>
                </c:pt>
                <c:pt idx="109">
                  <c:v>138</c:v>
                </c:pt>
                <c:pt idx="110">
                  <c:v>143</c:v>
                </c:pt>
                <c:pt idx="111">
                  <c:v>148</c:v>
                </c:pt>
                <c:pt idx="112">
                  <c:v>153</c:v>
                </c:pt>
                <c:pt idx="113">
                  <c:v>158</c:v>
                </c:pt>
                <c:pt idx="114">
                  <c:v>163</c:v>
                </c:pt>
                <c:pt idx="115">
                  <c:v>168</c:v>
                </c:pt>
                <c:pt idx="116">
                  <c:v>173</c:v>
                </c:pt>
                <c:pt idx="117">
                  <c:v>178</c:v>
                </c:pt>
                <c:pt idx="118">
                  <c:v>183</c:v>
                </c:pt>
                <c:pt idx="119">
                  <c:v>188</c:v>
                </c:pt>
                <c:pt idx="120">
                  <c:v>193</c:v>
                </c:pt>
                <c:pt idx="121">
                  <c:v>198</c:v>
                </c:pt>
                <c:pt idx="122">
                  <c:v>208</c:v>
                </c:pt>
                <c:pt idx="123">
                  <c:v>218</c:v>
                </c:pt>
                <c:pt idx="124">
                  <c:v>228</c:v>
                </c:pt>
                <c:pt idx="125">
                  <c:v>238</c:v>
                </c:pt>
                <c:pt idx="126">
                  <c:v>248</c:v>
                </c:pt>
                <c:pt idx="127">
                  <c:v>258</c:v>
                </c:pt>
                <c:pt idx="128">
                  <c:v>268</c:v>
                </c:pt>
                <c:pt idx="129">
                  <c:v>278</c:v>
                </c:pt>
                <c:pt idx="130">
                  <c:v>288</c:v>
                </c:pt>
                <c:pt idx="131">
                  <c:v>298</c:v>
                </c:pt>
                <c:pt idx="132">
                  <c:v>308</c:v>
                </c:pt>
                <c:pt idx="133">
                  <c:v>318</c:v>
                </c:pt>
                <c:pt idx="134">
                  <c:v>328</c:v>
                </c:pt>
                <c:pt idx="135">
                  <c:v>338</c:v>
                </c:pt>
                <c:pt idx="136">
                  <c:v>348</c:v>
                </c:pt>
                <c:pt idx="137">
                  <c:v>358</c:v>
                </c:pt>
                <c:pt idx="138">
                  <c:v>368</c:v>
                </c:pt>
                <c:pt idx="139">
                  <c:v>378</c:v>
                </c:pt>
                <c:pt idx="140">
                  <c:v>388</c:v>
                </c:pt>
                <c:pt idx="141">
                  <c:v>398</c:v>
                </c:pt>
                <c:pt idx="142">
                  <c:v>408</c:v>
                </c:pt>
                <c:pt idx="143">
                  <c:v>418</c:v>
                </c:pt>
                <c:pt idx="144">
                  <c:v>428</c:v>
                </c:pt>
                <c:pt idx="145">
                  <c:v>438</c:v>
                </c:pt>
                <c:pt idx="146">
                  <c:v>448</c:v>
                </c:pt>
                <c:pt idx="147">
                  <c:v>458</c:v>
                </c:pt>
                <c:pt idx="148">
                  <c:v>468</c:v>
                </c:pt>
                <c:pt idx="149">
                  <c:v>478</c:v>
                </c:pt>
                <c:pt idx="150">
                  <c:v>488</c:v>
                </c:pt>
                <c:pt idx="151">
                  <c:v>498</c:v>
                </c:pt>
                <c:pt idx="152">
                  <c:v>508</c:v>
                </c:pt>
                <c:pt idx="153">
                  <c:v>518</c:v>
                </c:pt>
                <c:pt idx="154">
                  <c:v>528</c:v>
                </c:pt>
                <c:pt idx="155">
                  <c:v>538</c:v>
                </c:pt>
                <c:pt idx="156">
                  <c:v>548</c:v>
                </c:pt>
                <c:pt idx="157">
                  <c:v>558</c:v>
                </c:pt>
                <c:pt idx="158">
                  <c:v>568</c:v>
                </c:pt>
                <c:pt idx="159">
                  <c:v>578</c:v>
                </c:pt>
                <c:pt idx="160">
                  <c:v>588</c:v>
                </c:pt>
                <c:pt idx="161">
                  <c:v>598</c:v>
                </c:pt>
                <c:pt idx="162">
                  <c:v>608</c:v>
                </c:pt>
                <c:pt idx="163">
                  <c:v>618</c:v>
                </c:pt>
                <c:pt idx="164">
                  <c:v>628</c:v>
                </c:pt>
                <c:pt idx="165">
                  <c:v>638</c:v>
                </c:pt>
                <c:pt idx="166">
                  <c:v>648</c:v>
                </c:pt>
                <c:pt idx="167">
                  <c:v>658</c:v>
                </c:pt>
                <c:pt idx="168">
                  <c:v>668</c:v>
                </c:pt>
                <c:pt idx="169">
                  <c:v>678</c:v>
                </c:pt>
                <c:pt idx="170">
                  <c:v>688</c:v>
                </c:pt>
                <c:pt idx="171">
                  <c:v>698</c:v>
                </c:pt>
                <c:pt idx="172">
                  <c:v>708</c:v>
                </c:pt>
                <c:pt idx="173">
                  <c:v>718</c:v>
                </c:pt>
                <c:pt idx="174">
                  <c:v>728</c:v>
                </c:pt>
                <c:pt idx="175">
                  <c:v>738</c:v>
                </c:pt>
                <c:pt idx="176">
                  <c:v>748</c:v>
                </c:pt>
                <c:pt idx="177">
                  <c:v>758</c:v>
                </c:pt>
                <c:pt idx="178">
                  <c:v>768</c:v>
                </c:pt>
                <c:pt idx="179">
                  <c:v>778</c:v>
                </c:pt>
                <c:pt idx="180">
                  <c:v>788</c:v>
                </c:pt>
                <c:pt idx="181">
                  <c:v>798</c:v>
                </c:pt>
                <c:pt idx="182">
                  <c:v>818</c:v>
                </c:pt>
                <c:pt idx="183">
                  <c:v>838</c:v>
                </c:pt>
                <c:pt idx="184">
                  <c:v>858</c:v>
                </c:pt>
                <c:pt idx="185">
                  <c:v>878</c:v>
                </c:pt>
                <c:pt idx="186">
                  <c:v>898</c:v>
                </c:pt>
                <c:pt idx="187">
                  <c:v>918</c:v>
                </c:pt>
                <c:pt idx="188">
                  <c:v>938</c:v>
                </c:pt>
                <c:pt idx="189">
                  <c:v>958</c:v>
                </c:pt>
                <c:pt idx="190">
                  <c:v>978</c:v>
                </c:pt>
                <c:pt idx="191">
                  <c:v>998</c:v>
                </c:pt>
                <c:pt idx="192">
                  <c:v>1018</c:v>
                </c:pt>
                <c:pt idx="193">
                  <c:v>1038</c:v>
                </c:pt>
                <c:pt idx="194">
                  <c:v>1058</c:v>
                </c:pt>
                <c:pt idx="195">
                  <c:v>1078</c:v>
                </c:pt>
                <c:pt idx="196">
                  <c:v>1098</c:v>
                </c:pt>
                <c:pt idx="197">
                  <c:v>1118</c:v>
                </c:pt>
                <c:pt idx="198">
                  <c:v>1138</c:v>
                </c:pt>
                <c:pt idx="199">
                  <c:v>1158</c:v>
                </c:pt>
                <c:pt idx="200">
                  <c:v>1178</c:v>
                </c:pt>
                <c:pt idx="201">
                  <c:v>1198</c:v>
                </c:pt>
                <c:pt idx="202">
                  <c:v>1218</c:v>
                </c:pt>
                <c:pt idx="203">
                  <c:v>1238</c:v>
                </c:pt>
                <c:pt idx="204">
                  <c:v>1258</c:v>
                </c:pt>
                <c:pt idx="205">
                  <c:v>1278</c:v>
                </c:pt>
                <c:pt idx="206">
                  <c:v>1298</c:v>
                </c:pt>
                <c:pt idx="207">
                  <c:v>1318</c:v>
                </c:pt>
                <c:pt idx="208">
                  <c:v>1338</c:v>
                </c:pt>
                <c:pt idx="209">
                  <c:v>1358</c:v>
                </c:pt>
                <c:pt idx="210">
                  <c:v>1378</c:v>
                </c:pt>
                <c:pt idx="211">
                  <c:v>1398</c:v>
                </c:pt>
                <c:pt idx="212">
                  <c:v>1418</c:v>
                </c:pt>
                <c:pt idx="213">
                  <c:v>1438</c:v>
                </c:pt>
                <c:pt idx="214">
                  <c:v>1458</c:v>
                </c:pt>
                <c:pt idx="215">
                  <c:v>1478</c:v>
                </c:pt>
                <c:pt idx="216">
                  <c:v>1498</c:v>
                </c:pt>
                <c:pt idx="217">
                  <c:v>1518</c:v>
                </c:pt>
                <c:pt idx="218">
                  <c:v>1538</c:v>
                </c:pt>
                <c:pt idx="219">
                  <c:v>1558</c:v>
                </c:pt>
                <c:pt idx="220">
                  <c:v>1578</c:v>
                </c:pt>
                <c:pt idx="221">
                  <c:v>1598</c:v>
                </c:pt>
                <c:pt idx="222">
                  <c:v>1618</c:v>
                </c:pt>
                <c:pt idx="223">
                  <c:v>1638</c:v>
                </c:pt>
                <c:pt idx="224">
                  <c:v>1658</c:v>
                </c:pt>
                <c:pt idx="225">
                  <c:v>1678</c:v>
                </c:pt>
                <c:pt idx="226">
                  <c:v>1698</c:v>
                </c:pt>
                <c:pt idx="227">
                  <c:v>1718</c:v>
                </c:pt>
                <c:pt idx="228">
                  <c:v>1738</c:v>
                </c:pt>
                <c:pt idx="229">
                  <c:v>1758</c:v>
                </c:pt>
                <c:pt idx="230">
                  <c:v>1778</c:v>
                </c:pt>
                <c:pt idx="231">
                  <c:v>1798</c:v>
                </c:pt>
                <c:pt idx="232">
                  <c:v>1818</c:v>
                </c:pt>
                <c:pt idx="233">
                  <c:v>1838</c:v>
                </c:pt>
                <c:pt idx="234">
                  <c:v>1858</c:v>
                </c:pt>
                <c:pt idx="235">
                  <c:v>1878</c:v>
                </c:pt>
                <c:pt idx="236">
                  <c:v>1898</c:v>
                </c:pt>
                <c:pt idx="237">
                  <c:v>1918</c:v>
                </c:pt>
                <c:pt idx="238">
                  <c:v>1938</c:v>
                </c:pt>
                <c:pt idx="239">
                  <c:v>1958</c:v>
                </c:pt>
                <c:pt idx="240">
                  <c:v>1978</c:v>
                </c:pt>
                <c:pt idx="241">
                  <c:v>1998</c:v>
                </c:pt>
                <c:pt idx="242">
                  <c:v>2028</c:v>
                </c:pt>
                <c:pt idx="243">
                  <c:v>2058</c:v>
                </c:pt>
                <c:pt idx="244">
                  <c:v>2088</c:v>
                </c:pt>
                <c:pt idx="245">
                  <c:v>2118</c:v>
                </c:pt>
                <c:pt idx="246">
                  <c:v>2148</c:v>
                </c:pt>
                <c:pt idx="247">
                  <c:v>2178</c:v>
                </c:pt>
                <c:pt idx="248">
                  <c:v>2208</c:v>
                </c:pt>
                <c:pt idx="249">
                  <c:v>2238</c:v>
                </c:pt>
                <c:pt idx="250">
                  <c:v>2268</c:v>
                </c:pt>
                <c:pt idx="251">
                  <c:v>2298</c:v>
                </c:pt>
                <c:pt idx="252">
                  <c:v>2328</c:v>
                </c:pt>
                <c:pt idx="253">
                  <c:v>2358</c:v>
                </c:pt>
                <c:pt idx="254">
                  <c:v>2388</c:v>
                </c:pt>
                <c:pt idx="255">
                  <c:v>2418</c:v>
                </c:pt>
                <c:pt idx="256">
                  <c:v>2448</c:v>
                </c:pt>
                <c:pt idx="257">
                  <c:v>2478</c:v>
                </c:pt>
                <c:pt idx="258">
                  <c:v>2508</c:v>
                </c:pt>
                <c:pt idx="259">
                  <c:v>2538</c:v>
                </c:pt>
                <c:pt idx="260">
                  <c:v>2568</c:v>
                </c:pt>
                <c:pt idx="261">
                  <c:v>2598</c:v>
                </c:pt>
                <c:pt idx="262">
                  <c:v>2628</c:v>
                </c:pt>
                <c:pt idx="263">
                  <c:v>2658</c:v>
                </c:pt>
                <c:pt idx="264">
                  <c:v>2688</c:v>
                </c:pt>
                <c:pt idx="265">
                  <c:v>2718</c:v>
                </c:pt>
                <c:pt idx="266">
                  <c:v>2748</c:v>
                </c:pt>
                <c:pt idx="267">
                  <c:v>2778</c:v>
                </c:pt>
                <c:pt idx="268">
                  <c:v>2808</c:v>
                </c:pt>
                <c:pt idx="269">
                  <c:v>2838</c:v>
                </c:pt>
                <c:pt idx="270">
                  <c:v>2868</c:v>
                </c:pt>
                <c:pt idx="271">
                  <c:v>2898</c:v>
                </c:pt>
                <c:pt idx="272">
                  <c:v>2928</c:v>
                </c:pt>
                <c:pt idx="273">
                  <c:v>2958</c:v>
                </c:pt>
                <c:pt idx="274">
                  <c:v>2988</c:v>
                </c:pt>
                <c:pt idx="275">
                  <c:v>3018</c:v>
                </c:pt>
                <c:pt idx="276">
                  <c:v>3048</c:v>
                </c:pt>
                <c:pt idx="277">
                  <c:v>3078</c:v>
                </c:pt>
                <c:pt idx="278">
                  <c:v>3108</c:v>
                </c:pt>
                <c:pt idx="279">
                  <c:v>3138</c:v>
                </c:pt>
                <c:pt idx="280">
                  <c:v>3168</c:v>
                </c:pt>
                <c:pt idx="281">
                  <c:v>3198</c:v>
                </c:pt>
                <c:pt idx="282">
                  <c:v>3228</c:v>
                </c:pt>
                <c:pt idx="283">
                  <c:v>3258</c:v>
                </c:pt>
                <c:pt idx="284">
                  <c:v>3288</c:v>
                </c:pt>
                <c:pt idx="285">
                  <c:v>3318</c:v>
                </c:pt>
                <c:pt idx="286">
                  <c:v>3348</c:v>
                </c:pt>
                <c:pt idx="287">
                  <c:v>3378</c:v>
                </c:pt>
                <c:pt idx="288">
                  <c:v>3408</c:v>
                </c:pt>
                <c:pt idx="289">
                  <c:v>3438</c:v>
                </c:pt>
                <c:pt idx="290">
                  <c:v>3468</c:v>
                </c:pt>
                <c:pt idx="291">
                  <c:v>3498</c:v>
                </c:pt>
                <c:pt idx="292">
                  <c:v>3528</c:v>
                </c:pt>
                <c:pt idx="293">
                  <c:v>3558</c:v>
                </c:pt>
                <c:pt idx="294">
                  <c:v>3588</c:v>
                </c:pt>
                <c:pt idx="295">
                  <c:v>3618</c:v>
                </c:pt>
                <c:pt idx="296">
                  <c:v>3648</c:v>
                </c:pt>
                <c:pt idx="297">
                  <c:v>3678</c:v>
                </c:pt>
                <c:pt idx="298">
                  <c:v>3708</c:v>
                </c:pt>
                <c:pt idx="299">
                  <c:v>3738</c:v>
                </c:pt>
                <c:pt idx="300">
                  <c:v>3768</c:v>
                </c:pt>
                <c:pt idx="301">
                  <c:v>3798</c:v>
                </c:pt>
                <c:pt idx="302">
                  <c:v>3798</c:v>
                </c:pt>
                <c:pt idx="303">
                  <c:v>3798</c:v>
                </c:pt>
                <c:pt idx="304">
                  <c:v>3798</c:v>
                </c:pt>
                <c:pt idx="305">
                  <c:v>3798</c:v>
                </c:pt>
                <c:pt idx="306">
                  <c:v>3798</c:v>
                </c:pt>
                <c:pt idx="307">
                  <c:v>3798</c:v>
                </c:pt>
                <c:pt idx="308">
                  <c:v>3798</c:v>
                </c:pt>
                <c:pt idx="309">
                  <c:v>3798</c:v>
                </c:pt>
                <c:pt idx="310">
                  <c:v>3798</c:v>
                </c:pt>
                <c:pt idx="311">
                  <c:v>3798</c:v>
                </c:pt>
                <c:pt idx="312">
                  <c:v>3798</c:v>
                </c:pt>
                <c:pt idx="313">
                  <c:v>3798</c:v>
                </c:pt>
                <c:pt idx="314">
                  <c:v>3798</c:v>
                </c:pt>
                <c:pt idx="315">
                  <c:v>3798</c:v>
                </c:pt>
                <c:pt idx="316">
                  <c:v>3798</c:v>
                </c:pt>
                <c:pt idx="317">
                  <c:v>3798</c:v>
                </c:pt>
                <c:pt idx="318">
                  <c:v>3798</c:v>
                </c:pt>
                <c:pt idx="319">
                  <c:v>3798</c:v>
                </c:pt>
                <c:pt idx="320">
                  <c:v>3798</c:v>
                </c:pt>
                <c:pt idx="321">
                  <c:v>3798</c:v>
                </c:pt>
                <c:pt idx="322">
                  <c:v>3798</c:v>
                </c:pt>
                <c:pt idx="323">
                  <c:v>3798</c:v>
                </c:pt>
                <c:pt idx="324">
                  <c:v>3798</c:v>
                </c:pt>
                <c:pt idx="325">
                  <c:v>3798</c:v>
                </c:pt>
                <c:pt idx="326">
                  <c:v>3798</c:v>
                </c:pt>
                <c:pt idx="327">
                  <c:v>3798</c:v>
                </c:pt>
                <c:pt idx="328">
                  <c:v>3798</c:v>
                </c:pt>
                <c:pt idx="329">
                  <c:v>3798</c:v>
                </c:pt>
                <c:pt idx="330">
                  <c:v>3798</c:v>
                </c:pt>
                <c:pt idx="331">
                  <c:v>3798</c:v>
                </c:pt>
                <c:pt idx="332">
                  <c:v>3798</c:v>
                </c:pt>
                <c:pt idx="333">
                  <c:v>3798</c:v>
                </c:pt>
                <c:pt idx="334">
                  <c:v>3798</c:v>
                </c:pt>
                <c:pt idx="335">
                  <c:v>3798</c:v>
                </c:pt>
                <c:pt idx="336">
                  <c:v>3798</c:v>
                </c:pt>
                <c:pt idx="337">
                  <c:v>3798</c:v>
                </c:pt>
                <c:pt idx="338">
                  <c:v>3798</c:v>
                </c:pt>
                <c:pt idx="339">
                  <c:v>3798</c:v>
                </c:pt>
                <c:pt idx="340">
                  <c:v>3798</c:v>
                </c:pt>
                <c:pt idx="341">
                  <c:v>3798</c:v>
                </c:pt>
                <c:pt idx="342">
                  <c:v>3798</c:v>
                </c:pt>
                <c:pt idx="343">
                  <c:v>3798</c:v>
                </c:pt>
                <c:pt idx="344">
                  <c:v>3798</c:v>
                </c:pt>
                <c:pt idx="345">
                  <c:v>3798</c:v>
                </c:pt>
                <c:pt idx="346">
                  <c:v>3798</c:v>
                </c:pt>
                <c:pt idx="347">
                  <c:v>3798</c:v>
                </c:pt>
                <c:pt idx="348">
                  <c:v>3798</c:v>
                </c:pt>
                <c:pt idx="349">
                  <c:v>3798</c:v>
                </c:pt>
                <c:pt idx="350">
                  <c:v>3798</c:v>
                </c:pt>
                <c:pt idx="351">
                  <c:v>3798</c:v>
                </c:pt>
                <c:pt idx="352">
                  <c:v>3798</c:v>
                </c:pt>
                <c:pt idx="353">
                  <c:v>3798</c:v>
                </c:pt>
                <c:pt idx="354">
                  <c:v>3798</c:v>
                </c:pt>
                <c:pt idx="355">
                  <c:v>3798</c:v>
                </c:pt>
                <c:pt idx="356">
                  <c:v>3798</c:v>
                </c:pt>
                <c:pt idx="357">
                  <c:v>3798</c:v>
                </c:pt>
                <c:pt idx="358">
                  <c:v>3798</c:v>
                </c:pt>
                <c:pt idx="359">
                  <c:v>3798</c:v>
                </c:pt>
                <c:pt idx="360">
                  <c:v>3798</c:v>
                </c:pt>
                <c:pt idx="361">
                  <c:v>3798</c:v>
                </c:pt>
                <c:pt idx="362">
                  <c:v>3838</c:v>
                </c:pt>
                <c:pt idx="363">
                  <c:v>3878</c:v>
                </c:pt>
                <c:pt idx="364">
                  <c:v>3918</c:v>
                </c:pt>
                <c:pt idx="365">
                  <c:v>3958</c:v>
                </c:pt>
                <c:pt idx="366">
                  <c:v>3998</c:v>
                </c:pt>
                <c:pt idx="367">
                  <c:v>4038</c:v>
                </c:pt>
                <c:pt idx="368">
                  <c:v>4078</c:v>
                </c:pt>
                <c:pt idx="369">
                  <c:v>4118</c:v>
                </c:pt>
                <c:pt idx="370">
                  <c:v>4158</c:v>
                </c:pt>
                <c:pt idx="371">
                  <c:v>4198</c:v>
                </c:pt>
                <c:pt idx="372">
                  <c:v>4238</c:v>
                </c:pt>
                <c:pt idx="373">
                  <c:v>4278</c:v>
                </c:pt>
                <c:pt idx="374">
                  <c:v>4318</c:v>
                </c:pt>
                <c:pt idx="375">
                  <c:v>4358</c:v>
                </c:pt>
                <c:pt idx="376">
                  <c:v>4398</c:v>
                </c:pt>
                <c:pt idx="377">
                  <c:v>4438</c:v>
                </c:pt>
                <c:pt idx="378">
                  <c:v>4478</c:v>
                </c:pt>
                <c:pt idx="379">
                  <c:v>4518</c:v>
                </c:pt>
                <c:pt idx="380">
                  <c:v>4558</c:v>
                </c:pt>
                <c:pt idx="381">
                  <c:v>4598</c:v>
                </c:pt>
                <c:pt idx="382">
                  <c:v>4638</c:v>
                </c:pt>
                <c:pt idx="383">
                  <c:v>4678</c:v>
                </c:pt>
                <c:pt idx="384">
                  <c:v>4718</c:v>
                </c:pt>
                <c:pt idx="385">
                  <c:v>4758</c:v>
                </c:pt>
                <c:pt idx="386">
                  <c:v>4798</c:v>
                </c:pt>
                <c:pt idx="387">
                  <c:v>4838</c:v>
                </c:pt>
                <c:pt idx="388">
                  <c:v>4878</c:v>
                </c:pt>
                <c:pt idx="389">
                  <c:v>4918</c:v>
                </c:pt>
                <c:pt idx="390">
                  <c:v>4958</c:v>
                </c:pt>
                <c:pt idx="391">
                  <c:v>4998</c:v>
                </c:pt>
                <c:pt idx="392">
                  <c:v>5038</c:v>
                </c:pt>
                <c:pt idx="393">
                  <c:v>5078</c:v>
                </c:pt>
                <c:pt idx="394">
                  <c:v>5118</c:v>
                </c:pt>
                <c:pt idx="395">
                  <c:v>5158</c:v>
                </c:pt>
                <c:pt idx="396">
                  <c:v>5198</c:v>
                </c:pt>
                <c:pt idx="397">
                  <c:v>5238</c:v>
                </c:pt>
                <c:pt idx="398">
                  <c:v>5278</c:v>
                </c:pt>
                <c:pt idx="399">
                  <c:v>5318</c:v>
                </c:pt>
                <c:pt idx="400">
                  <c:v>5358</c:v>
                </c:pt>
                <c:pt idx="401">
                  <c:v>5398</c:v>
                </c:pt>
                <c:pt idx="402">
                  <c:v>5438</c:v>
                </c:pt>
                <c:pt idx="403">
                  <c:v>5478</c:v>
                </c:pt>
                <c:pt idx="404">
                  <c:v>5518</c:v>
                </c:pt>
                <c:pt idx="405">
                  <c:v>5558</c:v>
                </c:pt>
                <c:pt idx="406">
                  <c:v>5598</c:v>
                </c:pt>
                <c:pt idx="407">
                  <c:v>5638</c:v>
                </c:pt>
                <c:pt idx="408">
                  <c:v>5678</c:v>
                </c:pt>
                <c:pt idx="409">
                  <c:v>5718</c:v>
                </c:pt>
                <c:pt idx="410">
                  <c:v>5758</c:v>
                </c:pt>
                <c:pt idx="411">
                  <c:v>5798</c:v>
                </c:pt>
                <c:pt idx="412">
                  <c:v>5838</c:v>
                </c:pt>
                <c:pt idx="413">
                  <c:v>5878</c:v>
                </c:pt>
                <c:pt idx="414">
                  <c:v>5918</c:v>
                </c:pt>
                <c:pt idx="415">
                  <c:v>5958</c:v>
                </c:pt>
                <c:pt idx="416">
                  <c:v>5998</c:v>
                </c:pt>
                <c:pt idx="417">
                  <c:v>6038</c:v>
                </c:pt>
                <c:pt idx="418">
                  <c:v>6078</c:v>
                </c:pt>
                <c:pt idx="419">
                  <c:v>6118</c:v>
                </c:pt>
                <c:pt idx="420">
                  <c:v>6158</c:v>
                </c:pt>
                <c:pt idx="421">
                  <c:v>6198</c:v>
                </c:pt>
                <c:pt idx="422">
                  <c:v>6238</c:v>
                </c:pt>
                <c:pt idx="423">
                  <c:v>6278</c:v>
                </c:pt>
                <c:pt idx="424">
                  <c:v>6318</c:v>
                </c:pt>
                <c:pt idx="425">
                  <c:v>6358</c:v>
                </c:pt>
                <c:pt idx="426">
                  <c:v>6398</c:v>
                </c:pt>
                <c:pt idx="427">
                  <c:v>6438</c:v>
                </c:pt>
                <c:pt idx="428">
                  <c:v>6478</c:v>
                </c:pt>
                <c:pt idx="429">
                  <c:v>6518</c:v>
                </c:pt>
                <c:pt idx="430">
                  <c:v>6558</c:v>
                </c:pt>
                <c:pt idx="431">
                  <c:v>6598</c:v>
                </c:pt>
                <c:pt idx="432">
                  <c:v>6618</c:v>
                </c:pt>
                <c:pt idx="433">
                  <c:v>6638</c:v>
                </c:pt>
                <c:pt idx="434">
                  <c:v>6658</c:v>
                </c:pt>
                <c:pt idx="435">
                  <c:v>6678</c:v>
                </c:pt>
                <c:pt idx="436">
                  <c:v>6698</c:v>
                </c:pt>
                <c:pt idx="437">
                  <c:v>6718</c:v>
                </c:pt>
                <c:pt idx="438">
                  <c:v>6738</c:v>
                </c:pt>
                <c:pt idx="439">
                  <c:v>6758</c:v>
                </c:pt>
                <c:pt idx="440">
                  <c:v>6778</c:v>
                </c:pt>
                <c:pt idx="441">
                  <c:v>6798</c:v>
                </c:pt>
                <c:pt idx="442">
                  <c:v>6818</c:v>
                </c:pt>
                <c:pt idx="443">
                  <c:v>6838</c:v>
                </c:pt>
                <c:pt idx="444">
                  <c:v>6858</c:v>
                </c:pt>
                <c:pt idx="445">
                  <c:v>6878</c:v>
                </c:pt>
                <c:pt idx="446">
                  <c:v>6898</c:v>
                </c:pt>
                <c:pt idx="447">
                  <c:v>6918</c:v>
                </c:pt>
                <c:pt idx="448">
                  <c:v>6938</c:v>
                </c:pt>
                <c:pt idx="449">
                  <c:v>6958</c:v>
                </c:pt>
                <c:pt idx="450">
                  <c:v>6978</c:v>
                </c:pt>
                <c:pt idx="451">
                  <c:v>6998</c:v>
                </c:pt>
                <c:pt idx="452">
                  <c:v>7018</c:v>
                </c:pt>
                <c:pt idx="453">
                  <c:v>7038</c:v>
                </c:pt>
                <c:pt idx="454">
                  <c:v>7058</c:v>
                </c:pt>
                <c:pt idx="455">
                  <c:v>7078</c:v>
                </c:pt>
                <c:pt idx="456">
                  <c:v>7098</c:v>
                </c:pt>
                <c:pt idx="457">
                  <c:v>7118</c:v>
                </c:pt>
                <c:pt idx="458">
                  <c:v>7138</c:v>
                </c:pt>
                <c:pt idx="459">
                  <c:v>7158</c:v>
                </c:pt>
                <c:pt idx="460">
                  <c:v>7178</c:v>
                </c:pt>
                <c:pt idx="461">
                  <c:v>7198</c:v>
                </c:pt>
                <c:pt idx="462">
                  <c:v>7198</c:v>
                </c:pt>
                <c:pt idx="463">
                  <c:v>7198</c:v>
                </c:pt>
                <c:pt idx="464">
                  <c:v>7198</c:v>
                </c:pt>
                <c:pt idx="465">
                  <c:v>7198</c:v>
                </c:pt>
                <c:pt idx="466">
                  <c:v>7198</c:v>
                </c:pt>
                <c:pt idx="467">
                  <c:v>7198</c:v>
                </c:pt>
                <c:pt idx="468">
                  <c:v>7198</c:v>
                </c:pt>
                <c:pt idx="469">
                  <c:v>7198</c:v>
                </c:pt>
                <c:pt idx="470">
                  <c:v>7198</c:v>
                </c:pt>
                <c:pt idx="471">
                  <c:v>7198</c:v>
                </c:pt>
                <c:pt idx="472">
                  <c:v>7198</c:v>
                </c:pt>
                <c:pt idx="473">
                  <c:v>7198</c:v>
                </c:pt>
                <c:pt idx="474">
                  <c:v>7198</c:v>
                </c:pt>
                <c:pt idx="475">
                  <c:v>7198</c:v>
                </c:pt>
                <c:pt idx="476">
                  <c:v>7198</c:v>
                </c:pt>
                <c:pt idx="477">
                  <c:v>7198</c:v>
                </c:pt>
                <c:pt idx="478">
                  <c:v>7198</c:v>
                </c:pt>
                <c:pt idx="479">
                  <c:v>7198</c:v>
                </c:pt>
                <c:pt idx="480">
                  <c:v>7198</c:v>
                </c:pt>
                <c:pt idx="481">
                  <c:v>7198</c:v>
                </c:pt>
                <c:pt idx="482">
                  <c:v>7198</c:v>
                </c:pt>
                <c:pt idx="483">
                  <c:v>7198</c:v>
                </c:pt>
                <c:pt idx="484">
                  <c:v>7198</c:v>
                </c:pt>
                <c:pt idx="485">
                  <c:v>7198</c:v>
                </c:pt>
                <c:pt idx="486">
                  <c:v>7198</c:v>
                </c:pt>
                <c:pt idx="487">
                  <c:v>7198</c:v>
                </c:pt>
                <c:pt idx="488">
                  <c:v>7198</c:v>
                </c:pt>
                <c:pt idx="489">
                  <c:v>7198</c:v>
                </c:pt>
                <c:pt idx="490">
                  <c:v>7198</c:v>
                </c:pt>
                <c:pt idx="491">
                  <c:v>7198</c:v>
                </c:pt>
                <c:pt idx="492">
                  <c:v>7198</c:v>
                </c:pt>
                <c:pt idx="493">
                  <c:v>7198</c:v>
                </c:pt>
                <c:pt idx="494">
                  <c:v>7198</c:v>
                </c:pt>
                <c:pt idx="495">
                  <c:v>7198</c:v>
                </c:pt>
                <c:pt idx="496">
                  <c:v>7198</c:v>
                </c:pt>
                <c:pt idx="497">
                  <c:v>7198</c:v>
                </c:pt>
                <c:pt idx="498">
                  <c:v>7198</c:v>
                </c:pt>
                <c:pt idx="499">
                  <c:v>7198</c:v>
                </c:pt>
                <c:pt idx="500">
                  <c:v>7198</c:v>
                </c:pt>
              </c:numCache>
            </c:numRef>
          </c:val>
          <c:smooth val="0"/>
          <c:extLst>
            <c:ext xmlns:c16="http://schemas.microsoft.com/office/drawing/2014/chart" uri="{C3380CC4-5D6E-409C-BE32-E72D297353CC}">
              <c16:uniqueId val="{00000001-5EC8-41AC-9EBC-437EE9436490}"/>
            </c:ext>
          </c:extLst>
        </c:ser>
        <c:dLbls>
          <c:showLegendKey val="0"/>
          <c:showVal val="0"/>
          <c:showCatName val="0"/>
          <c:showSerName val="0"/>
          <c:showPercent val="0"/>
          <c:showBubbleSize val="0"/>
        </c:dLbls>
        <c:smooth val="0"/>
        <c:axId val="496496832"/>
        <c:axId val="496498752"/>
      </c:lineChart>
      <c:catAx>
        <c:axId val="4964968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time</a:t>
                </a:r>
                <a:endParaRPr lang="zh-CN" altLang="en-US">
                  <a:latin typeface="Times New Roman" panose="02020603050405020304" pitchFamily="18" charset="0"/>
                  <a:cs typeface="Times New Roman" panose="02020603050405020304" pitchFamily="18" charset="0"/>
                </a:endParaRPr>
              </a:p>
            </c:rich>
          </c:tx>
          <c:layout>
            <c:manualLayout>
              <c:xMode val="edge"/>
              <c:yMode val="edge"/>
              <c:x val="0.80630981110139699"/>
              <c:y val="0.8626225689522969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96498752"/>
        <c:crosses val="autoZero"/>
        <c:auto val="1"/>
        <c:lblAlgn val="ctr"/>
        <c:lblOffset val="100"/>
        <c:noMultiLvlLbl val="0"/>
      </c:catAx>
      <c:valAx>
        <c:axId val="496498752"/>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position</a:t>
                </a:r>
                <a:endParaRPr lang="zh-CN" altLang="en-US">
                  <a:latin typeface="Times New Roman" panose="02020603050405020304" pitchFamily="18" charset="0"/>
                  <a:cs typeface="Times New Roman" panose="02020603050405020304" pitchFamily="18" charset="0"/>
                </a:endParaRPr>
              </a:p>
            </c:rich>
          </c:tx>
          <c:layout>
            <c:manualLayout>
              <c:xMode val="edge"/>
              <c:yMode val="edge"/>
              <c:x val="2.7889978208483955E-2"/>
              <c:y val="0.2287285746373275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9649683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C$1</c:f>
              <c:strCache>
                <c:ptCount val="1"/>
                <c:pt idx="0">
                  <c:v>speed of lead car</c:v>
                </c:pt>
              </c:strCache>
            </c:strRef>
          </c:tx>
          <c:spPr>
            <a:ln w="19050" cap="rnd">
              <a:solidFill>
                <a:schemeClr val="tx2"/>
              </a:solidFill>
              <a:prstDash val="dash"/>
              <a:round/>
            </a:ln>
            <a:effectLst/>
          </c:spPr>
          <c:marker>
            <c:symbol val="none"/>
          </c:marker>
          <c:cat>
            <c:numRef>
              <c:f>Sheet1!$A$2:$A$502</c:f>
              <c:numCache>
                <c:formatCode>General</c:formatCode>
                <c:ptCount val="5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numCache>
            </c:numRef>
          </c:cat>
          <c:val>
            <c:numRef>
              <c:f>Sheet1!$C$2:$C$502</c:f>
              <c:numCache>
                <c:formatCode>General</c:formatCode>
                <c:ptCount val="50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5</c:v>
                </c:pt>
                <c:pt idx="62">
                  <c:v>5</c:v>
                </c:pt>
                <c:pt idx="63">
                  <c:v>5</c:v>
                </c:pt>
                <c:pt idx="64">
                  <c:v>5</c:v>
                </c:pt>
                <c:pt idx="65">
                  <c:v>5</c:v>
                </c:pt>
                <c:pt idx="66">
                  <c:v>5</c:v>
                </c:pt>
                <c:pt idx="67">
                  <c:v>5</c:v>
                </c:pt>
                <c:pt idx="68">
                  <c:v>5</c:v>
                </c:pt>
                <c:pt idx="69">
                  <c:v>5</c:v>
                </c:pt>
                <c:pt idx="70">
                  <c:v>5</c:v>
                </c:pt>
                <c:pt idx="71">
                  <c:v>5</c:v>
                </c:pt>
                <c:pt idx="72">
                  <c:v>5</c:v>
                </c:pt>
                <c:pt idx="73">
                  <c:v>5</c:v>
                </c:pt>
                <c:pt idx="74">
                  <c:v>5</c:v>
                </c:pt>
                <c:pt idx="75">
                  <c:v>5</c:v>
                </c:pt>
                <c:pt idx="76">
                  <c:v>5</c:v>
                </c:pt>
                <c:pt idx="77">
                  <c:v>5</c:v>
                </c:pt>
                <c:pt idx="78">
                  <c:v>5</c:v>
                </c:pt>
                <c:pt idx="79">
                  <c:v>5</c:v>
                </c:pt>
                <c:pt idx="80">
                  <c:v>5</c:v>
                </c:pt>
                <c:pt idx="81">
                  <c:v>5</c:v>
                </c:pt>
                <c:pt idx="82">
                  <c:v>5</c:v>
                </c:pt>
                <c:pt idx="83">
                  <c:v>5</c:v>
                </c:pt>
                <c:pt idx="84">
                  <c:v>5</c:v>
                </c:pt>
                <c:pt idx="85">
                  <c:v>5</c:v>
                </c:pt>
                <c:pt idx="86">
                  <c:v>5</c:v>
                </c:pt>
                <c:pt idx="87">
                  <c:v>5</c:v>
                </c:pt>
                <c:pt idx="88">
                  <c:v>5</c:v>
                </c:pt>
                <c:pt idx="89">
                  <c:v>5</c:v>
                </c:pt>
                <c:pt idx="90">
                  <c:v>5</c:v>
                </c:pt>
                <c:pt idx="91">
                  <c:v>5</c:v>
                </c:pt>
                <c:pt idx="92">
                  <c:v>5</c:v>
                </c:pt>
                <c:pt idx="93">
                  <c:v>5</c:v>
                </c:pt>
                <c:pt idx="94">
                  <c:v>5</c:v>
                </c:pt>
                <c:pt idx="95">
                  <c:v>5</c:v>
                </c:pt>
                <c:pt idx="96">
                  <c:v>5</c:v>
                </c:pt>
                <c:pt idx="97">
                  <c:v>5</c:v>
                </c:pt>
                <c:pt idx="98">
                  <c:v>5</c:v>
                </c:pt>
                <c:pt idx="99">
                  <c:v>5</c:v>
                </c:pt>
                <c:pt idx="100">
                  <c:v>5</c:v>
                </c:pt>
                <c:pt idx="101">
                  <c:v>5</c:v>
                </c:pt>
                <c:pt idx="102">
                  <c:v>5</c:v>
                </c:pt>
                <c:pt idx="103">
                  <c:v>5</c:v>
                </c:pt>
                <c:pt idx="104">
                  <c:v>5</c:v>
                </c:pt>
                <c:pt idx="105">
                  <c:v>5</c:v>
                </c:pt>
                <c:pt idx="106">
                  <c:v>5</c:v>
                </c:pt>
                <c:pt idx="107">
                  <c:v>5</c:v>
                </c:pt>
                <c:pt idx="108">
                  <c:v>5</c:v>
                </c:pt>
                <c:pt idx="109">
                  <c:v>5</c:v>
                </c:pt>
                <c:pt idx="110">
                  <c:v>5</c:v>
                </c:pt>
                <c:pt idx="111">
                  <c:v>5</c:v>
                </c:pt>
                <c:pt idx="112">
                  <c:v>5</c:v>
                </c:pt>
                <c:pt idx="113">
                  <c:v>5</c:v>
                </c:pt>
                <c:pt idx="114">
                  <c:v>5</c:v>
                </c:pt>
                <c:pt idx="115">
                  <c:v>5</c:v>
                </c:pt>
                <c:pt idx="116">
                  <c:v>5</c:v>
                </c:pt>
                <c:pt idx="117">
                  <c:v>5</c:v>
                </c:pt>
                <c:pt idx="118">
                  <c:v>5</c:v>
                </c:pt>
                <c:pt idx="119">
                  <c:v>5</c:v>
                </c:pt>
                <c:pt idx="120">
                  <c:v>5</c:v>
                </c:pt>
                <c:pt idx="121">
                  <c:v>10</c:v>
                </c:pt>
                <c:pt idx="122">
                  <c:v>10</c:v>
                </c:pt>
                <c:pt idx="123">
                  <c:v>10</c:v>
                </c:pt>
                <c:pt idx="124">
                  <c:v>10</c:v>
                </c:pt>
                <c:pt idx="125">
                  <c:v>10</c:v>
                </c:pt>
                <c:pt idx="126">
                  <c:v>10</c:v>
                </c:pt>
                <c:pt idx="127">
                  <c:v>10</c:v>
                </c:pt>
                <c:pt idx="128">
                  <c:v>10</c:v>
                </c:pt>
                <c:pt idx="129">
                  <c:v>10</c:v>
                </c:pt>
                <c:pt idx="130">
                  <c:v>10</c:v>
                </c:pt>
                <c:pt idx="131">
                  <c:v>10</c:v>
                </c:pt>
                <c:pt idx="132">
                  <c:v>10</c:v>
                </c:pt>
                <c:pt idx="133">
                  <c:v>10</c:v>
                </c:pt>
                <c:pt idx="134">
                  <c:v>10</c:v>
                </c:pt>
                <c:pt idx="135">
                  <c:v>10</c:v>
                </c:pt>
                <c:pt idx="136">
                  <c:v>10</c:v>
                </c:pt>
                <c:pt idx="137">
                  <c:v>10</c:v>
                </c:pt>
                <c:pt idx="138">
                  <c:v>10</c:v>
                </c:pt>
                <c:pt idx="139">
                  <c:v>10</c:v>
                </c:pt>
                <c:pt idx="140">
                  <c:v>10</c:v>
                </c:pt>
                <c:pt idx="141">
                  <c:v>10</c:v>
                </c:pt>
                <c:pt idx="142">
                  <c:v>10</c:v>
                </c:pt>
                <c:pt idx="143">
                  <c:v>10</c:v>
                </c:pt>
                <c:pt idx="144">
                  <c:v>10</c:v>
                </c:pt>
                <c:pt idx="145">
                  <c:v>10</c:v>
                </c:pt>
                <c:pt idx="146">
                  <c:v>10</c:v>
                </c:pt>
                <c:pt idx="147">
                  <c:v>10</c:v>
                </c:pt>
                <c:pt idx="148">
                  <c:v>10</c:v>
                </c:pt>
                <c:pt idx="149">
                  <c:v>10</c:v>
                </c:pt>
                <c:pt idx="150">
                  <c:v>10</c:v>
                </c:pt>
                <c:pt idx="151">
                  <c:v>10</c:v>
                </c:pt>
                <c:pt idx="152">
                  <c:v>10</c:v>
                </c:pt>
                <c:pt idx="153">
                  <c:v>10</c:v>
                </c:pt>
                <c:pt idx="154">
                  <c:v>10</c:v>
                </c:pt>
                <c:pt idx="155">
                  <c:v>10</c:v>
                </c:pt>
                <c:pt idx="156">
                  <c:v>10</c:v>
                </c:pt>
                <c:pt idx="157">
                  <c:v>10</c:v>
                </c:pt>
                <c:pt idx="158">
                  <c:v>10</c:v>
                </c:pt>
                <c:pt idx="159">
                  <c:v>10</c:v>
                </c:pt>
                <c:pt idx="160">
                  <c:v>10</c:v>
                </c:pt>
                <c:pt idx="161">
                  <c:v>10</c:v>
                </c:pt>
                <c:pt idx="162">
                  <c:v>10</c:v>
                </c:pt>
                <c:pt idx="163">
                  <c:v>10</c:v>
                </c:pt>
                <c:pt idx="164">
                  <c:v>10</c:v>
                </c:pt>
                <c:pt idx="165">
                  <c:v>10</c:v>
                </c:pt>
                <c:pt idx="166">
                  <c:v>10</c:v>
                </c:pt>
                <c:pt idx="167">
                  <c:v>10</c:v>
                </c:pt>
                <c:pt idx="168">
                  <c:v>10</c:v>
                </c:pt>
                <c:pt idx="169">
                  <c:v>10</c:v>
                </c:pt>
                <c:pt idx="170">
                  <c:v>10</c:v>
                </c:pt>
                <c:pt idx="171">
                  <c:v>10</c:v>
                </c:pt>
                <c:pt idx="172">
                  <c:v>10</c:v>
                </c:pt>
                <c:pt idx="173">
                  <c:v>10</c:v>
                </c:pt>
                <c:pt idx="174">
                  <c:v>10</c:v>
                </c:pt>
                <c:pt idx="175">
                  <c:v>10</c:v>
                </c:pt>
                <c:pt idx="176">
                  <c:v>10</c:v>
                </c:pt>
                <c:pt idx="177">
                  <c:v>10</c:v>
                </c:pt>
                <c:pt idx="178">
                  <c:v>10</c:v>
                </c:pt>
                <c:pt idx="179">
                  <c:v>10</c:v>
                </c:pt>
                <c:pt idx="180">
                  <c:v>10</c:v>
                </c:pt>
                <c:pt idx="181">
                  <c:v>20</c:v>
                </c:pt>
                <c:pt idx="182">
                  <c:v>20</c:v>
                </c:pt>
                <c:pt idx="183">
                  <c:v>20</c:v>
                </c:pt>
                <c:pt idx="184">
                  <c:v>20</c:v>
                </c:pt>
                <c:pt idx="185">
                  <c:v>20</c:v>
                </c:pt>
                <c:pt idx="186">
                  <c:v>20</c:v>
                </c:pt>
                <c:pt idx="187">
                  <c:v>20</c:v>
                </c:pt>
                <c:pt idx="188">
                  <c:v>20</c:v>
                </c:pt>
                <c:pt idx="189">
                  <c:v>20</c:v>
                </c:pt>
                <c:pt idx="190">
                  <c:v>20</c:v>
                </c:pt>
                <c:pt idx="191">
                  <c:v>20</c:v>
                </c:pt>
                <c:pt idx="192">
                  <c:v>20</c:v>
                </c:pt>
                <c:pt idx="193">
                  <c:v>20</c:v>
                </c:pt>
                <c:pt idx="194">
                  <c:v>20</c:v>
                </c:pt>
                <c:pt idx="195">
                  <c:v>20</c:v>
                </c:pt>
                <c:pt idx="196">
                  <c:v>20</c:v>
                </c:pt>
                <c:pt idx="197">
                  <c:v>20</c:v>
                </c:pt>
                <c:pt idx="198">
                  <c:v>20</c:v>
                </c:pt>
                <c:pt idx="199">
                  <c:v>20</c:v>
                </c:pt>
                <c:pt idx="200">
                  <c:v>20</c:v>
                </c:pt>
                <c:pt idx="201">
                  <c:v>20</c:v>
                </c:pt>
                <c:pt idx="202">
                  <c:v>20</c:v>
                </c:pt>
                <c:pt idx="203">
                  <c:v>20</c:v>
                </c:pt>
                <c:pt idx="204">
                  <c:v>20</c:v>
                </c:pt>
                <c:pt idx="205">
                  <c:v>20</c:v>
                </c:pt>
                <c:pt idx="206">
                  <c:v>20</c:v>
                </c:pt>
                <c:pt idx="207">
                  <c:v>20</c:v>
                </c:pt>
                <c:pt idx="208">
                  <c:v>20</c:v>
                </c:pt>
                <c:pt idx="209">
                  <c:v>20</c:v>
                </c:pt>
                <c:pt idx="210">
                  <c:v>20</c:v>
                </c:pt>
                <c:pt idx="211">
                  <c:v>20</c:v>
                </c:pt>
                <c:pt idx="212">
                  <c:v>20</c:v>
                </c:pt>
                <c:pt idx="213">
                  <c:v>20</c:v>
                </c:pt>
                <c:pt idx="214">
                  <c:v>20</c:v>
                </c:pt>
                <c:pt idx="215">
                  <c:v>20</c:v>
                </c:pt>
                <c:pt idx="216">
                  <c:v>20</c:v>
                </c:pt>
                <c:pt idx="217">
                  <c:v>20</c:v>
                </c:pt>
                <c:pt idx="218">
                  <c:v>20</c:v>
                </c:pt>
                <c:pt idx="219">
                  <c:v>20</c:v>
                </c:pt>
                <c:pt idx="220">
                  <c:v>20</c:v>
                </c:pt>
                <c:pt idx="221">
                  <c:v>20</c:v>
                </c:pt>
                <c:pt idx="222">
                  <c:v>20</c:v>
                </c:pt>
                <c:pt idx="223">
                  <c:v>20</c:v>
                </c:pt>
                <c:pt idx="224">
                  <c:v>20</c:v>
                </c:pt>
                <c:pt idx="225">
                  <c:v>20</c:v>
                </c:pt>
                <c:pt idx="226">
                  <c:v>20</c:v>
                </c:pt>
                <c:pt idx="227">
                  <c:v>20</c:v>
                </c:pt>
                <c:pt idx="228">
                  <c:v>20</c:v>
                </c:pt>
                <c:pt idx="229">
                  <c:v>20</c:v>
                </c:pt>
                <c:pt idx="230">
                  <c:v>20</c:v>
                </c:pt>
                <c:pt idx="231">
                  <c:v>20</c:v>
                </c:pt>
                <c:pt idx="232">
                  <c:v>20</c:v>
                </c:pt>
                <c:pt idx="233">
                  <c:v>20</c:v>
                </c:pt>
                <c:pt idx="234">
                  <c:v>20</c:v>
                </c:pt>
                <c:pt idx="235">
                  <c:v>20</c:v>
                </c:pt>
                <c:pt idx="236">
                  <c:v>20</c:v>
                </c:pt>
                <c:pt idx="237">
                  <c:v>20</c:v>
                </c:pt>
                <c:pt idx="238">
                  <c:v>20</c:v>
                </c:pt>
                <c:pt idx="239">
                  <c:v>20</c:v>
                </c:pt>
                <c:pt idx="240">
                  <c:v>20</c:v>
                </c:pt>
                <c:pt idx="241">
                  <c:v>30</c:v>
                </c:pt>
                <c:pt idx="242">
                  <c:v>30</c:v>
                </c:pt>
                <c:pt idx="243">
                  <c:v>30</c:v>
                </c:pt>
                <c:pt idx="244">
                  <c:v>30</c:v>
                </c:pt>
                <c:pt idx="245">
                  <c:v>30</c:v>
                </c:pt>
                <c:pt idx="246">
                  <c:v>30</c:v>
                </c:pt>
                <c:pt idx="247">
                  <c:v>30</c:v>
                </c:pt>
                <c:pt idx="248">
                  <c:v>30</c:v>
                </c:pt>
                <c:pt idx="249">
                  <c:v>30</c:v>
                </c:pt>
                <c:pt idx="250">
                  <c:v>30</c:v>
                </c:pt>
                <c:pt idx="251">
                  <c:v>30</c:v>
                </c:pt>
                <c:pt idx="252">
                  <c:v>30</c:v>
                </c:pt>
                <c:pt idx="253">
                  <c:v>30</c:v>
                </c:pt>
                <c:pt idx="254">
                  <c:v>30</c:v>
                </c:pt>
                <c:pt idx="255">
                  <c:v>30</c:v>
                </c:pt>
                <c:pt idx="256">
                  <c:v>30</c:v>
                </c:pt>
                <c:pt idx="257">
                  <c:v>30</c:v>
                </c:pt>
                <c:pt idx="258">
                  <c:v>30</c:v>
                </c:pt>
                <c:pt idx="259">
                  <c:v>30</c:v>
                </c:pt>
                <c:pt idx="260">
                  <c:v>30</c:v>
                </c:pt>
                <c:pt idx="261">
                  <c:v>30</c:v>
                </c:pt>
                <c:pt idx="262">
                  <c:v>30</c:v>
                </c:pt>
                <c:pt idx="263">
                  <c:v>30</c:v>
                </c:pt>
                <c:pt idx="264">
                  <c:v>30</c:v>
                </c:pt>
                <c:pt idx="265">
                  <c:v>30</c:v>
                </c:pt>
                <c:pt idx="266">
                  <c:v>30</c:v>
                </c:pt>
                <c:pt idx="267">
                  <c:v>30</c:v>
                </c:pt>
                <c:pt idx="268">
                  <c:v>30</c:v>
                </c:pt>
                <c:pt idx="269">
                  <c:v>30</c:v>
                </c:pt>
                <c:pt idx="270">
                  <c:v>30</c:v>
                </c:pt>
                <c:pt idx="271">
                  <c:v>30</c:v>
                </c:pt>
                <c:pt idx="272">
                  <c:v>30</c:v>
                </c:pt>
                <c:pt idx="273">
                  <c:v>30</c:v>
                </c:pt>
                <c:pt idx="274">
                  <c:v>30</c:v>
                </c:pt>
                <c:pt idx="275">
                  <c:v>30</c:v>
                </c:pt>
                <c:pt idx="276">
                  <c:v>30</c:v>
                </c:pt>
                <c:pt idx="277">
                  <c:v>30</c:v>
                </c:pt>
                <c:pt idx="278">
                  <c:v>30</c:v>
                </c:pt>
                <c:pt idx="279">
                  <c:v>30</c:v>
                </c:pt>
                <c:pt idx="280">
                  <c:v>30</c:v>
                </c:pt>
                <c:pt idx="281">
                  <c:v>30</c:v>
                </c:pt>
                <c:pt idx="282">
                  <c:v>30</c:v>
                </c:pt>
                <c:pt idx="283">
                  <c:v>30</c:v>
                </c:pt>
                <c:pt idx="284">
                  <c:v>30</c:v>
                </c:pt>
                <c:pt idx="285">
                  <c:v>30</c:v>
                </c:pt>
                <c:pt idx="286">
                  <c:v>30</c:v>
                </c:pt>
                <c:pt idx="287">
                  <c:v>30</c:v>
                </c:pt>
                <c:pt idx="288">
                  <c:v>30</c:v>
                </c:pt>
                <c:pt idx="289">
                  <c:v>30</c:v>
                </c:pt>
                <c:pt idx="290">
                  <c:v>30</c:v>
                </c:pt>
                <c:pt idx="291">
                  <c:v>30</c:v>
                </c:pt>
                <c:pt idx="292">
                  <c:v>30</c:v>
                </c:pt>
                <c:pt idx="293">
                  <c:v>30</c:v>
                </c:pt>
                <c:pt idx="294">
                  <c:v>30</c:v>
                </c:pt>
                <c:pt idx="295">
                  <c:v>30</c:v>
                </c:pt>
                <c:pt idx="296">
                  <c:v>30</c:v>
                </c:pt>
                <c:pt idx="297">
                  <c:v>30</c:v>
                </c:pt>
                <c:pt idx="298">
                  <c:v>30</c:v>
                </c:pt>
                <c:pt idx="299">
                  <c:v>30</c:v>
                </c:pt>
                <c:pt idx="300">
                  <c:v>3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40</c:v>
                </c:pt>
                <c:pt idx="362">
                  <c:v>40</c:v>
                </c:pt>
                <c:pt idx="363">
                  <c:v>40</c:v>
                </c:pt>
                <c:pt idx="364">
                  <c:v>40</c:v>
                </c:pt>
                <c:pt idx="365">
                  <c:v>40</c:v>
                </c:pt>
                <c:pt idx="366">
                  <c:v>40</c:v>
                </c:pt>
                <c:pt idx="367">
                  <c:v>40</c:v>
                </c:pt>
                <c:pt idx="368">
                  <c:v>40</c:v>
                </c:pt>
                <c:pt idx="369">
                  <c:v>40</c:v>
                </c:pt>
                <c:pt idx="370">
                  <c:v>40</c:v>
                </c:pt>
                <c:pt idx="371">
                  <c:v>40</c:v>
                </c:pt>
                <c:pt idx="372">
                  <c:v>40</c:v>
                </c:pt>
                <c:pt idx="373">
                  <c:v>40</c:v>
                </c:pt>
                <c:pt idx="374">
                  <c:v>40</c:v>
                </c:pt>
                <c:pt idx="375">
                  <c:v>40</c:v>
                </c:pt>
                <c:pt idx="376">
                  <c:v>40</c:v>
                </c:pt>
                <c:pt idx="377">
                  <c:v>40</c:v>
                </c:pt>
                <c:pt idx="378">
                  <c:v>40</c:v>
                </c:pt>
                <c:pt idx="379">
                  <c:v>40</c:v>
                </c:pt>
                <c:pt idx="380">
                  <c:v>40</c:v>
                </c:pt>
                <c:pt idx="381">
                  <c:v>40</c:v>
                </c:pt>
                <c:pt idx="382">
                  <c:v>40</c:v>
                </c:pt>
                <c:pt idx="383">
                  <c:v>40</c:v>
                </c:pt>
                <c:pt idx="384">
                  <c:v>40</c:v>
                </c:pt>
                <c:pt idx="385">
                  <c:v>40</c:v>
                </c:pt>
                <c:pt idx="386">
                  <c:v>40</c:v>
                </c:pt>
                <c:pt idx="387">
                  <c:v>40</c:v>
                </c:pt>
                <c:pt idx="388">
                  <c:v>40</c:v>
                </c:pt>
                <c:pt idx="389">
                  <c:v>40</c:v>
                </c:pt>
                <c:pt idx="390">
                  <c:v>40</c:v>
                </c:pt>
                <c:pt idx="391">
                  <c:v>40</c:v>
                </c:pt>
                <c:pt idx="392">
                  <c:v>40</c:v>
                </c:pt>
                <c:pt idx="393">
                  <c:v>40</c:v>
                </c:pt>
                <c:pt idx="394">
                  <c:v>40</c:v>
                </c:pt>
                <c:pt idx="395">
                  <c:v>40</c:v>
                </c:pt>
                <c:pt idx="396">
                  <c:v>40</c:v>
                </c:pt>
                <c:pt idx="397">
                  <c:v>40</c:v>
                </c:pt>
                <c:pt idx="398">
                  <c:v>40</c:v>
                </c:pt>
                <c:pt idx="399">
                  <c:v>40</c:v>
                </c:pt>
                <c:pt idx="400">
                  <c:v>40</c:v>
                </c:pt>
                <c:pt idx="401">
                  <c:v>40</c:v>
                </c:pt>
                <c:pt idx="402">
                  <c:v>40</c:v>
                </c:pt>
                <c:pt idx="403">
                  <c:v>40</c:v>
                </c:pt>
                <c:pt idx="404">
                  <c:v>40</c:v>
                </c:pt>
                <c:pt idx="405">
                  <c:v>40</c:v>
                </c:pt>
                <c:pt idx="406">
                  <c:v>40</c:v>
                </c:pt>
                <c:pt idx="407">
                  <c:v>40</c:v>
                </c:pt>
                <c:pt idx="408">
                  <c:v>40</c:v>
                </c:pt>
                <c:pt idx="409">
                  <c:v>40</c:v>
                </c:pt>
                <c:pt idx="410">
                  <c:v>40</c:v>
                </c:pt>
                <c:pt idx="411">
                  <c:v>40</c:v>
                </c:pt>
                <c:pt idx="412">
                  <c:v>40</c:v>
                </c:pt>
                <c:pt idx="413">
                  <c:v>40</c:v>
                </c:pt>
                <c:pt idx="414">
                  <c:v>40</c:v>
                </c:pt>
                <c:pt idx="415">
                  <c:v>40</c:v>
                </c:pt>
                <c:pt idx="416">
                  <c:v>40</c:v>
                </c:pt>
                <c:pt idx="417">
                  <c:v>40</c:v>
                </c:pt>
                <c:pt idx="418">
                  <c:v>40</c:v>
                </c:pt>
                <c:pt idx="419">
                  <c:v>40</c:v>
                </c:pt>
                <c:pt idx="420">
                  <c:v>40</c:v>
                </c:pt>
                <c:pt idx="421">
                  <c:v>40</c:v>
                </c:pt>
                <c:pt idx="422">
                  <c:v>40</c:v>
                </c:pt>
                <c:pt idx="423">
                  <c:v>40</c:v>
                </c:pt>
                <c:pt idx="424">
                  <c:v>40</c:v>
                </c:pt>
                <c:pt idx="425">
                  <c:v>40</c:v>
                </c:pt>
                <c:pt idx="426">
                  <c:v>40</c:v>
                </c:pt>
                <c:pt idx="427">
                  <c:v>40</c:v>
                </c:pt>
                <c:pt idx="428">
                  <c:v>40</c:v>
                </c:pt>
                <c:pt idx="429">
                  <c:v>40</c:v>
                </c:pt>
                <c:pt idx="430">
                  <c:v>40</c:v>
                </c:pt>
                <c:pt idx="431">
                  <c:v>20</c:v>
                </c:pt>
                <c:pt idx="432">
                  <c:v>20</c:v>
                </c:pt>
                <c:pt idx="433">
                  <c:v>20</c:v>
                </c:pt>
                <c:pt idx="434">
                  <c:v>20</c:v>
                </c:pt>
                <c:pt idx="435">
                  <c:v>20</c:v>
                </c:pt>
                <c:pt idx="436">
                  <c:v>20</c:v>
                </c:pt>
                <c:pt idx="437">
                  <c:v>20</c:v>
                </c:pt>
                <c:pt idx="438">
                  <c:v>20</c:v>
                </c:pt>
                <c:pt idx="439">
                  <c:v>20</c:v>
                </c:pt>
                <c:pt idx="440">
                  <c:v>20</c:v>
                </c:pt>
                <c:pt idx="441">
                  <c:v>20</c:v>
                </c:pt>
                <c:pt idx="442">
                  <c:v>20</c:v>
                </c:pt>
                <c:pt idx="443">
                  <c:v>20</c:v>
                </c:pt>
                <c:pt idx="444">
                  <c:v>20</c:v>
                </c:pt>
                <c:pt idx="445">
                  <c:v>20</c:v>
                </c:pt>
                <c:pt idx="446">
                  <c:v>20</c:v>
                </c:pt>
                <c:pt idx="447">
                  <c:v>20</c:v>
                </c:pt>
                <c:pt idx="448">
                  <c:v>20</c:v>
                </c:pt>
                <c:pt idx="449">
                  <c:v>20</c:v>
                </c:pt>
                <c:pt idx="450">
                  <c:v>20</c:v>
                </c:pt>
                <c:pt idx="451">
                  <c:v>20</c:v>
                </c:pt>
                <c:pt idx="452">
                  <c:v>20</c:v>
                </c:pt>
                <c:pt idx="453">
                  <c:v>20</c:v>
                </c:pt>
                <c:pt idx="454">
                  <c:v>20</c:v>
                </c:pt>
                <c:pt idx="455">
                  <c:v>20</c:v>
                </c:pt>
                <c:pt idx="456">
                  <c:v>20</c:v>
                </c:pt>
                <c:pt idx="457">
                  <c:v>20</c:v>
                </c:pt>
                <c:pt idx="458">
                  <c:v>20</c:v>
                </c:pt>
                <c:pt idx="459">
                  <c:v>20</c:v>
                </c:pt>
                <c:pt idx="460">
                  <c:v>2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numCache>
            </c:numRef>
          </c:val>
          <c:smooth val="0"/>
          <c:extLst>
            <c:ext xmlns:c16="http://schemas.microsoft.com/office/drawing/2014/chart" uri="{C3380CC4-5D6E-409C-BE32-E72D297353CC}">
              <c16:uniqueId val="{00000000-B407-4E31-B75C-F4EB3FD5B6B7}"/>
            </c:ext>
          </c:extLst>
        </c:ser>
        <c:ser>
          <c:idx val="1"/>
          <c:order val="1"/>
          <c:tx>
            <c:strRef>
              <c:f>Sheet1!$E$1</c:f>
              <c:strCache>
                <c:ptCount val="1"/>
                <c:pt idx="0">
                  <c:v>speed of follow car</c:v>
                </c:pt>
              </c:strCache>
            </c:strRef>
          </c:tx>
          <c:spPr>
            <a:ln w="19050" cap="rnd">
              <a:solidFill>
                <a:srgbClr val="C00000"/>
              </a:solidFill>
              <a:prstDash val="dash"/>
              <a:round/>
            </a:ln>
            <a:effectLst/>
          </c:spPr>
          <c:marker>
            <c:symbol val="none"/>
          </c:marker>
          <c:cat>
            <c:numRef>
              <c:f>Sheet1!$A$2:$A$502</c:f>
              <c:numCache>
                <c:formatCode>General</c:formatCode>
                <c:ptCount val="5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numCache>
            </c:numRef>
          </c:cat>
          <c:val>
            <c:numRef>
              <c:f>Sheet1!$E$2:$E$502</c:f>
              <c:numCache>
                <c:formatCode>General</c:formatCode>
                <c:ptCount val="50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5</c:v>
                </c:pt>
                <c:pt idx="63">
                  <c:v>5</c:v>
                </c:pt>
                <c:pt idx="64">
                  <c:v>5</c:v>
                </c:pt>
                <c:pt idx="65">
                  <c:v>5</c:v>
                </c:pt>
                <c:pt idx="66">
                  <c:v>5</c:v>
                </c:pt>
                <c:pt idx="67">
                  <c:v>5</c:v>
                </c:pt>
                <c:pt idx="68">
                  <c:v>5</c:v>
                </c:pt>
                <c:pt idx="69">
                  <c:v>5</c:v>
                </c:pt>
                <c:pt idx="70">
                  <c:v>5</c:v>
                </c:pt>
                <c:pt idx="71">
                  <c:v>5</c:v>
                </c:pt>
                <c:pt idx="72">
                  <c:v>5</c:v>
                </c:pt>
                <c:pt idx="73">
                  <c:v>5</c:v>
                </c:pt>
                <c:pt idx="74">
                  <c:v>5</c:v>
                </c:pt>
                <c:pt idx="75">
                  <c:v>5</c:v>
                </c:pt>
                <c:pt idx="76">
                  <c:v>5</c:v>
                </c:pt>
                <c:pt idx="77">
                  <c:v>5</c:v>
                </c:pt>
                <c:pt idx="78">
                  <c:v>5</c:v>
                </c:pt>
                <c:pt idx="79">
                  <c:v>5</c:v>
                </c:pt>
                <c:pt idx="80">
                  <c:v>5</c:v>
                </c:pt>
                <c:pt idx="81">
                  <c:v>5</c:v>
                </c:pt>
                <c:pt idx="82">
                  <c:v>5</c:v>
                </c:pt>
                <c:pt idx="83">
                  <c:v>5</c:v>
                </c:pt>
                <c:pt idx="84">
                  <c:v>5</c:v>
                </c:pt>
                <c:pt idx="85">
                  <c:v>5</c:v>
                </c:pt>
                <c:pt idx="86">
                  <c:v>5</c:v>
                </c:pt>
                <c:pt idx="87">
                  <c:v>5</c:v>
                </c:pt>
                <c:pt idx="88">
                  <c:v>5</c:v>
                </c:pt>
                <c:pt idx="89">
                  <c:v>5</c:v>
                </c:pt>
                <c:pt idx="90">
                  <c:v>5</c:v>
                </c:pt>
                <c:pt idx="91">
                  <c:v>5</c:v>
                </c:pt>
                <c:pt idx="92">
                  <c:v>5</c:v>
                </c:pt>
                <c:pt idx="93">
                  <c:v>5</c:v>
                </c:pt>
                <c:pt idx="94">
                  <c:v>5</c:v>
                </c:pt>
                <c:pt idx="95">
                  <c:v>5</c:v>
                </c:pt>
                <c:pt idx="96">
                  <c:v>5</c:v>
                </c:pt>
                <c:pt idx="97">
                  <c:v>5</c:v>
                </c:pt>
                <c:pt idx="98">
                  <c:v>5</c:v>
                </c:pt>
                <c:pt idx="99">
                  <c:v>5</c:v>
                </c:pt>
                <c:pt idx="100">
                  <c:v>5</c:v>
                </c:pt>
                <c:pt idx="101">
                  <c:v>5</c:v>
                </c:pt>
                <c:pt idx="102">
                  <c:v>5</c:v>
                </c:pt>
                <c:pt idx="103">
                  <c:v>5</c:v>
                </c:pt>
                <c:pt idx="104">
                  <c:v>5</c:v>
                </c:pt>
                <c:pt idx="105">
                  <c:v>5</c:v>
                </c:pt>
                <c:pt idx="106">
                  <c:v>5</c:v>
                </c:pt>
                <c:pt idx="107">
                  <c:v>5</c:v>
                </c:pt>
                <c:pt idx="108">
                  <c:v>5</c:v>
                </c:pt>
                <c:pt idx="109">
                  <c:v>5</c:v>
                </c:pt>
                <c:pt idx="110">
                  <c:v>5</c:v>
                </c:pt>
                <c:pt idx="111">
                  <c:v>5</c:v>
                </c:pt>
                <c:pt idx="112">
                  <c:v>5</c:v>
                </c:pt>
                <c:pt idx="113">
                  <c:v>5</c:v>
                </c:pt>
                <c:pt idx="114">
                  <c:v>5</c:v>
                </c:pt>
                <c:pt idx="115">
                  <c:v>5</c:v>
                </c:pt>
                <c:pt idx="116">
                  <c:v>5</c:v>
                </c:pt>
                <c:pt idx="117">
                  <c:v>5</c:v>
                </c:pt>
                <c:pt idx="118">
                  <c:v>5</c:v>
                </c:pt>
                <c:pt idx="119">
                  <c:v>5</c:v>
                </c:pt>
                <c:pt idx="120">
                  <c:v>5</c:v>
                </c:pt>
                <c:pt idx="121">
                  <c:v>5</c:v>
                </c:pt>
                <c:pt idx="122">
                  <c:v>10</c:v>
                </c:pt>
                <c:pt idx="123">
                  <c:v>10</c:v>
                </c:pt>
                <c:pt idx="124">
                  <c:v>10</c:v>
                </c:pt>
                <c:pt idx="125">
                  <c:v>10</c:v>
                </c:pt>
                <c:pt idx="126">
                  <c:v>10</c:v>
                </c:pt>
                <c:pt idx="127">
                  <c:v>10</c:v>
                </c:pt>
                <c:pt idx="128">
                  <c:v>10</c:v>
                </c:pt>
                <c:pt idx="129">
                  <c:v>10</c:v>
                </c:pt>
                <c:pt idx="130">
                  <c:v>10</c:v>
                </c:pt>
                <c:pt idx="131">
                  <c:v>10</c:v>
                </c:pt>
                <c:pt idx="132">
                  <c:v>10</c:v>
                </c:pt>
                <c:pt idx="133">
                  <c:v>10</c:v>
                </c:pt>
                <c:pt idx="134">
                  <c:v>10</c:v>
                </c:pt>
                <c:pt idx="135">
                  <c:v>10</c:v>
                </c:pt>
                <c:pt idx="136">
                  <c:v>10</c:v>
                </c:pt>
                <c:pt idx="137">
                  <c:v>10</c:v>
                </c:pt>
                <c:pt idx="138">
                  <c:v>10</c:v>
                </c:pt>
                <c:pt idx="139">
                  <c:v>10</c:v>
                </c:pt>
                <c:pt idx="140">
                  <c:v>10</c:v>
                </c:pt>
                <c:pt idx="141">
                  <c:v>10</c:v>
                </c:pt>
                <c:pt idx="142">
                  <c:v>10</c:v>
                </c:pt>
                <c:pt idx="143">
                  <c:v>10</c:v>
                </c:pt>
                <c:pt idx="144">
                  <c:v>10</c:v>
                </c:pt>
                <c:pt idx="145">
                  <c:v>10</c:v>
                </c:pt>
                <c:pt idx="146">
                  <c:v>10</c:v>
                </c:pt>
                <c:pt idx="147">
                  <c:v>10</c:v>
                </c:pt>
                <c:pt idx="148">
                  <c:v>10</c:v>
                </c:pt>
                <c:pt idx="149">
                  <c:v>10</c:v>
                </c:pt>
                <c:pt idx="150">
                  <c:v>10</c:v>
                </c:pt>
                <c:pt idx="151">
                  <c:v>10</c:v>
                </c:pt>
                <c:pt idx="152">
                  <c:v>10</c:v>
                </c:pt>
                <c:pt idx="153">
                  <c:v>10</c:v>
                </c:pt>
                <c:pt idx="154">
                  <c:v>10</c:v>
                </c:pt>
                <c:pt idx="155">
                  <c:v>10</c:v>
                </c:pt>
                <c:pt idx="156">
                  <c:v>10</c:v>
                </c:pt>
                <c:pt idx="157">
                  <c:v>10</c:v>
                </c:pt>
                <c:pt idx="158">
                  <c:v>10</c:v>
                </c:pt>
                <c:pt idx="159">
                  <c:v>10</c:v>
                </c:pt>
                <c:pt idx="160">
                  <c:v>10</c:v>
                </c:pt>
                <c:pt idx="161">
                  <c:v>10</c:v>
                </c:pt>
                <c:pt idx="162">
                  <c:v>10</c:v>
                </c:pt>
                <c:pt idx="163">
                  <c:v>10</c:v>
                </c:pt>
                <c:pt idx="164">
                  <c:v>10</c:v>
                </c:pt>
                <c:pt idx="165">
                  <c:v>10</c:v>
                </c:pt>
                <c:pt idx="166">
                  <c:v>10</c:v>
                </c:pt>
                <c:pt idx="167">
                  <c:v>10</c:v>
                </c:pt>
                <c:pt idx="168">
                  <c:v>10</c:v>
                </c:pt>
                <c:pt idx="169">
                  <c:v>10</c:v>
                </c:pt>
                <c:pt idx="170">
                  <c:v>10</c:v>
                </c:pt>
                <c:pt idx="171">
                  <c:v>10</c:v>
                </c:pt>
                <c:pt idx="172">
                  <c:v>10</c:v>
                </c:pt>
                <c:pt idx="173">
                  <c:v>10</c:v>
                </c:pt>
                <c:pt idx="174">
                  <c:v>10</c:v>
                </c:pt>
                <c:pt idx="175">
                  <c:v>10</c:v>
                </c:pt>
                <c:pt idx="176">
                  <c:v>10</c:v>
                </c:pt>
                <c:pt idx="177">
                  <c:v>10</c:v>
                </c:pt>
                <c:pt idx="178">
                  <c:v>10</c:v>
                </c:pt>
                <c:pt idx="179">
                  <c:v>10</c:v>
                </c:pt>
                <c:pt idx="180">
                  <c:v>10</c:v>
                </c:pt>
                <c:pt idx="181">
                  <c:v>10</c:v>
                </c:pt>
                <c:pt idx="182">
                  <c:v>20</c:v>
                </c:pt>
                <c:pt idx="183">
                  <c:v>20</c:v>
                </c:pt>
                <c:pt idx="184">
                  <c:v>20</c:v>
                </c:pt>
                <c:pt idx="185">
                  <c:v>20</c:v>
                </c:pt>
                <c:pt idx="186">
                  <c:v>20</c:v>
                </c:pt>
                <c:pt idx="187">
                  <c:v>20</c:v>
                </c:pt>
                <c:pt idx="188">
                  <c:v>20</c:v>
                </c:pt>
                <c:pt idx="189">
                  <c:v>20</c:v>
                </c:pt>
                <c:pt idx="190">
                  <c:v>20</c:v>
                </c:pt>
                <c:pt idx="191">
                  <c:v>20</c:v>
                </c:pt>
                <c:pt idx="192">
                  <c:v>20</c:v>
                </c:pt>
                <c:pt idx="193">
                  <c:v>20</c:v>
                </c:pt>
                <c:pt idx="194">
                  <c:v>20</c:v>
                </c:pt>
                <c:pt idx="195">
                  <c:v>20</c:v>
                </c:pt>
                <c:pt idx="196">
                  <c:v>20</c:v>
                </c:pt>
                <c:pt idx="197">
                  <c:v>20</c:v>
                </c:pt>
                <c:pt idx="198">
                  <c:v>20</c:v>
                </c:pt>
                <c:pt idx="199">
                  <c:v>20</c:v>
                </c:pt>
                <c:pt idx="200">
                  <c:v>20</c:v>
                </c:pt>
                <c:pt idx="201">
                  <c:v>20</c:v>
                </c:pt>
                <c:pt idx="202">
                  <c:v>20</c:v>
                </c:pt>
                <c:pt idx="203">
                  <c:v>20</c:v>
                </c:pt>
                <c:pt idx="204">
                  <c:v>20</c:v>
                </c:pt>
                <c:pt idx="205">
                  <c:v>20</c:v>
                </c:pt>
                <c:pt idx="206">
                  <c:v>20</c:v>
                </c:pt>
                <c:pt idx="207">
                  <c:v>20</c:v>
                </c:pt>
                <c:pt idx="208">
                  <c:v>20</c:v>
                </c:pt>
                <c:pt idx="209">
                  <c:v>20</c:v>
                </c:pt>
                <c:pt idx="210">
                  <c:v>20</c:v>
                </c:pt>
                <c:pt idx="211">
                  <c:v>20</c:v>
                </c:pt>
                <c:pt idx="212">
                  <c:v>20</c:v>
                </c:pt>
                <c:pt idx="213">
                  <c:v>20</c:v>
                </c:pt>
                <c:pt idx="214">
                  <c:v>20</c:v>
                </c:pt>
                <c:pt idx="215">
                  <c:v>20</c:v>
                </c:pt>
                <c:pt idx="216">
                  <c:v>20</c:v>
                </c:pt>
                <c:pt idx="217">
                  <c:v>20</c:v>
                </c:pt>
                <c:pt idx="218">
                  <c:v>20</c:v>
                </c:pt>
                <c:pt idx="219">
                  <c:v>20</c:v>
                </c:pt>
                <c:pt idx="220">
                  <c:v>20</c:v>
                </c:pt>
                <c:pt idx="221">
                  <c:v>20</c:v>
                </c:pt>
                <c:pt idx="222">
                  <c:v>20</c:v>
                </c:pt>
                <c:pt idx="223">
                  <c:v>20</c:v>
                </c:pt>
                <c:pt idx="224">
                  <c:v>20</c:v>
                </c:pt>
                <c:pt idx="225">
                  <c:v>20</c:v>
                </c:pt>
                <c:pt idx="226">
                  <c:v>20</c:v>
                </c:pt>
                <c:pt idx="227">
                  <c:v>20</c:v>
                </c:pt>
                <c:pt idx="228">
                  <c:v>20</c:v>
                </c:pt>
                <c:pt idx="229">
                  <c:v>20</c:v>
                </c:pt>
                <c:pt idx="230">
                  <c:v>20</c:v>
                </c:pt>
                <c:pt idx="231">
                  <c:v>20</c:v>
                </c:pt>
                <c:pt idx="232">
                  <c:v>20</c:v>
                </c:pt>
                <c:pt idx="233">
                  <c:v>20</c:v>
                </c:pt>
                <c:pt idx="234">
                  <c:v>20</c:v>
                </c:pt>
                <c:pt idx="235">
                  <c:v>20</c:v>
                </c:pt>
                <c:pt idx="236">
                  <c:v>20</c:v>
                </c:pt>
                <c:pt idx="237">
                  <c:v>20</c:v>
                </c:pt>
                <c:pt idx="238">
                  <c:v>20</c:v>
                </c:pt>
                <c:pt idx="239">
                  <c:v>20</c:v>
                </c:pt>
                <c:pt idx="240">
                  <c:v>20</c:v>
                </c:pt>
                <c:pt idx="241">
                  <c:v>20</c:v>
                </c:pt>
                <c:pt idx="242">
                  <c:v>30</c:v>
                </c:pt>
                <c:pt idx="243">
                  <c:v>30</c:v>
                </c:pt>
                <c:pt idx="244">
                  <c:v>30</c:v>
                </c:pt>
                <c:pt idx="245">
                  <c:v>30</c:v>
                </c:pt>
                <c:pt idx="246">
                  <c:v>30</c:v>
                </c:pt>
                <c:pt idx="247">
                  <c:v>30</c:v>
                </c:pt>
                <c:pt idx="248">
                  <c:v>30</c:v>
                </c:pt>
                <c:pt idx="249">
                  <c:v>30</c:v>
                </c:pt>
                <c:pt idx="250">
                  <c:v>30</c:v>
                </c:pt>
                <c:pt idx="251">
                  <c:v>30</c:v>
                </c:pt>
                <c:pt idx="252">
                  <c:v>30</c:v>
                </c:pt>
                <c:pt idx="253">
                  <c:v>30</c:v>
                </c:pt>
                <c:pt idx="254">
                  <c:v>30</c:v>
                </c:pt>
                <c:pt idx="255">
                  <c:v>30</c:v>
                </c:pt>
                <c:pt idx="256">
                  <c:v>30</c:v>
                </c:pt>
                <c:pt idx="257">
                  <c:v>30</c:v>
                </c:pt>
                <c:pt idx="258">
                  <c:v>30</c:v>
                </c:pt>
                <c:pt idx="259">
                  <c:v>30</c:v>
                </c:pt>
                <c:pt idx="260">
                  <c:v>30</c:v>
                </c:pt>
                <c:pt idx="261">
                  <c:v>30</c:v>
                </c:pt>
                <c:pt idx="262">
                  <c:v>30</c:v>
                </c:pt>
                <c:pt idx="263">
                  <c:v>30</c:v>
                </c:pt>
                <c:pt idx="264">
                  <c:v>30</c:v>
                </c:pt>
                <c:pt idx="265">
                  <c:v>30</c:v>
                </c:pt>
                <c:pt idx="266">
                  <c:v>30</c:v>
                </c:pt>
                <c:pt idx="267">
                  <c:v>30</c:v>
                </c:pt>
                <c:pt idx="268">
                  <c:v>30</c:v>
                </c:pt>
                <c:pt idx="269">
                  <c:v>30</c:v>
                </c:pt>
                <c:pt idx="270">
                  <c:v>30</c:v>
                </c:pt>
                <c:pt idx="271">
                  <c:v>30</c:v>
                </c:pt>
                <c:pt idx="272">
                  <c:v>30</c:v>
                </c:pt>
                <c:pt idx="273">
                  <c:v>30</c:v>
                </c:pt>
                <c:pt idx="274">
                  <c:v>30</c:v>
                </c:pt>
                <c:pt idx="275">
                  <c:v>30</c:v>
                </c:pt>
                <c:pt idx="276">
                  <c:v>30</c:v>
                </c:pt>
                <c:pt idx="277">
                  <c:v>30</c:v>
                </c:pt>
                <c:pt idx="278">
                  <c:v>30</c:v>
                </c:pt>
                <c:pt idx="279">
                  <c:v>30</c:v>
                </c:pt>
                <c:pt idx="280">
                  <c:v>30</c:v>
                </c:pt>
                <c:pt idx="281">
                  <c:v>30</c:v>
                </c:pt>
                <c:pt idx="282">
                  <c:v>30</c:v>
                </c:pt>
                <c:pt idx="283">
                  <c:v>30</c:v>
                </c:pt>
                <c:pt idx="284">
                  <c:v>30</c:v>
                </c:pt>
                <c:pt idx="285">
                  <c:v>30</c:v>
                </c:pt>
                <c:pt idx="286">
                  <c:v>30</c:v>
                </c:pt>
                <c:pt idx="287">
                  <c:v>30</c:v>
                </c:pt>
                <c:pt idx="288">
                  <c:v>30</c:v>
                </c:pt>
                <c:pt idx="289">
                  <c:v>30</c:v>
                </c:pt>
                <c:pt idx="290">
                  <c:v>30</c:v>
                </c:pt>
                <c:pt idx="291">
                  <c:v>30</c:v>
                </c:pt>
                <c:pt idx="292">
                  <c:v>30</c:v>
                </c:pt>
                <c:pt idx="293">
                  <c:v>30</c:v>
                </c:pt>
                <c:pt idx="294">
                  <c:v>30</c:v>
                </c:pt>
                <c:pt idx="295">
                  <c:v>30</c:v>
                </c:pt>
                <c:pt idx="296">
                  <c:v>30</c:v>
                </c:pt>
                <c:pt idx="297">
                  <c:v>30</c:v>
                </c:pt>
                <c:pt idx="298">
                  <c:v>30</c:v>
                </c:pt>
                <c:pt idx="299">
                  <c:v>30</c:v>
                </c:pt>
                <c:pt idx="300">
                  <c:v>30</c:v>
                </c:pt>
                <c:pt idx="301">
                  <c:v>3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40</c:v>
                </c:pt>
                <c:pt idx="363">
                  <c:v>40</c:v>
                </c:pt>
                <c:pt idx="364">
                  <c:v>40</c:v>
                </c:pt>
                <c:pt idx="365">
                  <c:v>40</c:v>
                </c:pt>
                <c:pt idx="366">
                  <c:v>40</c:v>
                </c:pt>
                <c:pt idx="367">
                  <c:v>40</c:v>
                </c:pt>
                <c:pt idx="368">
                  <c:v>40</c:v>
                </c:pt>
                <c:pt idx="369">
                  <c:v>40</c:v>
                </c:pt>
                <c:pt idx="370">
                  <c:v>40</c:v>
                </c:pt>
                <c:pt idx="371">
                  <c:v>40</c:v>
                </c:pt>
                <c:pt idx="372">
                  <c:v>40</c:v>
                </c:pt>
                <c:pt idx="373">
                  <c:v>40</c:v>
                </c:pt>
                <c:pt idx="374">
                  <c:v>40</c:v>
                </c:pt>
                <c:pt idx="375">
                  <c:v>40</c:v>
                </c:pt>
                <c:pt idx="376">
                  <c:v>40</c:v>
                </c:pt>
                <c:pt idx="377">
                  <c:v>40</c:v>
                </c:pt>
                <c:pt idx="378">
                  <c:v>40</c:v>
                </c:pt>
                <c:pt idx="379">
                  <c:v>40</c:v>
                </c:pt>
                <c:pt idx="380">
                  <c:v>40</c:v>
                </c:pt>
                <c:pt idx="381">
                  <c:v>40</c:v>
                </c:pt>
                <c:pt idx="382">
                  <c:v>40</c:v>
                </c:pt>
                <c:pt idx="383">
                  <c:v>40</c:v>
                </c:pt>
                <c:pt idx="384">
                  <c:v>40</c:v>
                </c:pt>
                <c:pt idx="385">
                  <c:v>40</c:v>
                </c:pt>
                <c:pt idx="386">
                  <c:v>40</c:v>
                </c:pt>
                <c:pt idx="387">
                  <c:v>40</c:v>
                </c:pt>
                <c:pt idx="388">
                  <c:v>40</c:v>
                </c:pt>
                <c:pt idx="389">
                  <c:v>40</c:v>
                </c:pt>
                <c:pt idx="390">
                  <c:v>40</c:v>
                </c:pt>
                <c:pt idx="391">
                  <c:v>40</c:v>
                </c:pt>
                <c:pt idx="392">
                  <c:v>40</c:v>
                </c:pt>
                <c:pt idx="393">
                  <c:v>40</c:v>
                </c:pt>
                <c:pt idx="394">
                  <c:v>40</c:v>
                </c:pt>
                <c:pt idx="395">
                  <c:v>40</c:v>
                </c:pt>
                <c:pt idx="396">
                  <c:v>40</c:v>
                </c:pt>
                <c:pt idx="397">
                  <c:v>40</c:v>
                </c:pt>
                <c:pt idx="398">
                  <c:v>40</c:v>
                </c:pt>
                <c:pt idx="399">
                  <c:v>40</c:v>
                </c:pt>
                <c:pt idx="400">
                  <c:v>40</c:v>
                </c:pt>
                <c:pt idx="401">
                  <c:v>40</c:v>
                </c:pt>
                <c:pt idx="402">
                  <c:v>40</c:v>
                </c:pt>
                <c:pt idx="403">
                  <c:v>40</c:v>
                </c:pt>
                <c:pt idx="404">
                  <c:v>40</c:v>
                </c:pt>
                <c:pt idx="405">
                  <c:v>40</c:v>
                </c:pt>
                <c:pt idx="406">
                  <c:v>40</c:v>
                </c:pt>
                <c:pt idx="407">
                  <c:v>40</c:v>
                </c:pt>
                <c:pt idx="408">
                  <c:v>40</c:v>
                </c:pt>
                <c:pt idx="409">
                  <c:v>40</c:v>
                </c:pt>
                <c:pt idx="410">
                  <c:v>40</c:v>
                </c:pt>
                <c:pt idx="411">
                  <c:v>40</c:v>
                </c:pt>
                <c:pt idx="412">
                  <c:v>40</c:v>
                </c:pt>
                <c:pt idx="413">
                  <c:v>40</c:v>
                </c:pt>
                <c:pt idx="414">
                  <c:v>40</c:v>
                </c:pt>
                <c:pt idx="415">
                  <c:v>40</c:v>
                </c:pt>
                <c:pt idx="416">
                  <c:v>40</c:v>
                </c:pt>
                <c:pt idx="417">
                  <c:v>40</c:v>
                </c:pt>
                <c:pt idx="418">
                  <c:v>40</c:v>
                </c:pt>
                <c:pt idx="419">
                  <c:v>40</c:v>
                </c:pt>
                <c:pt idx="420">
                  <c:v>40</c:v>
                </c:pt>
                <c:pt idx="421">
                  <c:v>40</c:v>
                </c:pt>
                <c:pt idx="422">
                  <c:v>40</c:v>
                </c:pt>
                <c:pt idx="423">
                  <c:v>40</c:v>
                </c:pt>
                <c:pt idx="424">
                  <c:v>40</c:v>
                </c:pt>
                <c:pt idx="425">
                  <c:v>40</c:v>
                </c:pt>
                <c:pt idx="426">
                  <c:v>40</c:v>
                </c:pt>
                <c:pt idx="427">
                  <c:v>40</c:v>
                </c:pt>
                <c:pt idx="428">
                  <c:v>40</c:v>
                </c:pt>
                <c:pt idx="429">
                  <c:v>40</c:v>
                </c:pt>
                <c:pt idx="430">
                  <c:v>40</c:v>
                </c:pt>
                <c:pt idx="431">
                  <c:v>40</c:v>
                </c:pt>
                <c:pt idx="432">
                  <c:v>20</c:v>
                </c:pt>
                <c:pt idx="433">
                  <c:v>20</c:v>
                </c:pt>
                <c:pt idx="434">
                  <c:v>20</c:v>
                </c:pt>
                <c:pt idx="435">
                  <c:v>20</c:v>
                </c:pt>
                <c:pt idx="436">
                  <c:v>20</c:v>
                </c:pt>
                <c:pt idx="437">
                  <c:v>20</c:v>
                </c:pt>
                <c:pt idx="438">
                  <c:v>20</c:v>
                </c:pt>
                <c:pt idx="439">
                  <c:v>20</c:v>
                </c:pt>
                <c:pt idx="440">
                  <c:v>20</c:v>
                </c:pt>
                <c:pt idx="441">
                  <c:v>20</c:v>
                </c:pt>
                <c:pt idx="442">
                  <c:v>20</c:v>
                </c:pt>
                <c:pt idx="443">
                  <c:v>20</c:v>
                </c:pt>
                <c:pt idx="444">
                  <c:v>20</c:v>
                </c:pt>
                <c:pt idx="445">
                  <c:v>20</c:v>
                </c:pt>
                <c:pt idx="446">
                  <c:v>20</c:v>
                </c:pt>
                <c:pt idx="447">
                  <c:v>20</c:v>
                </c:pt>
                <c:pt idx="448">
                  <c:v>20</c:v>
                </c:pt>
                <c:pt idx="449">
                  <c:v>20</c:v>
                </c:pt>
                <c:pt idx="450">
                  <c:v>20</c:v>
                </c:pt>
                <c:pt idx="451">
                  <c:v>20</c:v>
                </c:pt>
                <c:pt idx="452">
                  <c:v>20</c:v>
                </c:pt>
                <c:pt idx="453">
                  <c:v>20</c:v>
                </c:pt>
                <c:pt idx="454">
                  <c:v>20</c:v>
                </c:pt>
                <c:pt idx="455">
                  <c:v>20</c:v>
                </c:pt>
                <c:pt idx="456">
                  <c:v>20</c:v>
                </c:pt>
                <c:pt idx="457">
                  <c:v>20</c:v>
                </c:pt>
                <c:pt idx="458">
                  <c:v>20</c:v>
                </c:pt>
                <c:pt idx="459">
                  <c:v>20</c:v>
                </c:pt>
                <c:pt idx="460">
                  <c:v>20</c:v>
                </c:pt>
                <c:pt idx="461">
                  <c:v>2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numCache>
            </c:numRef>
          </c:val>
          <c:smooth val="0"/>
          <c:extLst>
            <c:ext xmlns:c16="http://schemas.microsoft.com/office/drawing/2014/chart" uri="{C3380CC4-5D6E-409C-BE32-E72D297353CC}">
              <c16:uniqueId val="{00000001-B407-4E31-B75C-F4EB3FD5B6B7}"/>
            </c:ext>
          </c:extLst>
        </c:ser>
        <c:dLbls>
          <c:showLegendKey val="0"/>
          <c:showVal val="0"/>
          <c:showCatName val="0"/>
          <c:showSerName val="0"/>
          <c:showPercent val="0"/>
          <c:showBubbleSize val="0"/>
        </c:dLbls>
        <c:smooth val="0"/>
        <c:axId val="496496832"/>
        <c:axId val="496498752"/>
      </c:lineChart>
      <c:catAx>
        <c:axId val="4964968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time</a:t>
                </a:r>
                <a:endParaRPr lang="zh-CN" altLang="en-US">
                  <a:latin typeface="Times New Roman" panose="02020603050405020304" pitchFamily="18" charset="0"/>
                  <a:cs typeface="Times New Roman" panose="02020603050405020304" pitchFamily="18" charset="0"/>
                </a:endParaRPr>
              </a:p>
            </c:rich>
          </c:tx>
          <c:layout>
            <c:manualLayout>
              <c:xMode val="edge"/>
              <c:yMode val="edge"/>
              <c:x val="0.80630981110139699"/>
              <c:y val="0.8626225689522969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96498752"/>
        <c:crosses val="autoZero"/>
        <c:auto val="1"/>
        <c:lblAlgn val="ctr"/>
        <c:lblOffset val="100"/>
        <c:noMultiLvlLbl val="0"/>
      </c:catAx>
      <c:valAx>
        <c:axId val="496498752"/>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speed</a:t>
                </a:r>
                <a:endParaRPr lang="zh-CN" altLang="en-US">
                  <a:latin typeface="Times New Roman" panose="02020603050405020304" pitchFamily="18" charset="0"/>
                  <a:cs typeface="Times New Roman" panose="02020603050405020304" pitchFamily="18" charset="0"/>
                </a:endParaRPr>
              </a:p>
            </c:rich>
          </c:tx>
          <c:layout>
            <c:manualLayout>
              <c:xMode val="edge"/>
              <c:yMode val="edge"/>
              <c:x val="2.7889978208483955E-2"/>
              <c:y val="0.2287285746373275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9649683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Position (meter) of lead car</c:v>
                </c:pt>
              </c:strCache>
            </c:strRef>
          </c:tx>
          <c:spPr>
            <a:ln w="19050" cap="rnd">
              <a:solidFill>
                <a:schemeClr val="tx2"/>
              </a:solidFill>
              <a:round/>
            </a:ln>
            <a:effectLst/>
          </c:spPr>
          <c:marker>
            <c:symbol val="none"/>
          </c:marker>
          <c:cat>
            <c:numRef>
              <c:f>Sheet1!$A$2:$A$502</c:f>
              <c:numCache>
                <c:formatCode>General</c:formatCode>
                <c:ptCount val="5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numCache>
            </c:numRef>
          </c:cat>
          <c:val>
            <c:numRef>
              <c:f>Sheet1!$B$2:$B$502</c:f>
              <c:numCache>
                <c:formatCode>General</c:formatCode>
                <c:ptCount val="501"/>
                <c:pt idx="0">
                  <c:v>2000</c:v>
                </c:pt>
                <c:pt idx="1">
                  <c:v>2000</c:v>
                </c:pt>
                <c:pt idx="2">
                  <c:v>2000</c:v>
                </c:pt>
                <c:pt idx="3">
                  <c:v>2000</c:v>
                </c:pt>
                <c:pt idx="4">
                  <c:v>2000</c:v>
                </c:pt>
                <c:pt idx="5">
                  <c:v>2000</c:v>
                </c:pt>
                <c:pt idx="6">
                  <c:v>2000</c:v>
                </c:pt>
                <c:pt idx="7">
                  <c:v>2000</c:v>
                </c:pt>
                <c:pt idx="8">
                  <c:v>2000</c:v>
                </c:pt>
                <c:pt idx="9">
                  <c:v>2000</c:v>
                </c:pt>
                <c:pt idx="10">
                  <c:v>2000</c:v>
                </c:pt>
                <c:pt idx="11">
                  <c:v>2000</c:v>
                </c:pt>
                <c:pt idx="12">
                  <c:v>2000</c:v>
                </c:pt>
                <c:pt idx="13">
                  <c:v>2000</c:v>
                </c:pt>
                <c:pt idx="14">
                  <c:v>2000</c:v>
                </c:pt>
                <c:pt idx="15">
                  <c:v>2000</c:v>
                </c:pt>
                <c:pt idx="16">
                  <c:v>2000</c:v>
                </c:pt>
                <c:pt idx="17">
                  <c:v>2000</c:v>
                </c:pt>
                <c:pt idx="18">
                  <c:v>2000</c:v>
                </c:pt>
                <c:pt idx="19">
                  <c:v>2000</c:v>
                </c:pt>
                <c:pt idx="20">
                  <c:v>2000</c:v>
                </c:pt>
                <c:pt idx="21">
                  <c:v>2000</c:v>
                </c:pt>
                <c:pt idx="22">
                  <c:v>2000</c:v>
                </c:pt>
                <c:pt idx="23">
                  <c:v>2000</c:v>
                </c:pt>
                <c:pt idx="24">
                  <c:v>2000</c:v>
                </c:pt>
                <c:pt idx="25">
                  <c:v>2000</c:v>
                </c:pt>
                <c:pt idx="26">
                  <c:v>2000</c:v>
                </c:pt>
                <c:pt idx="27">
                  <c:v>2000</c:v>
                </c:pt>
                <c:pt idx="28">
                  <c:v>2000</c:v>
                </c:pt>
                <c:pt idx="29">
                  <c:v>2000</c:v>
                </c:pt>
                <c:pt idx="30">
                  <c:v>2000</c:v>
                </c:pt>
                <c:pt idx="31">
                  <c:v>2000</c:v>
                </c:pt>
                <c:pt idx="32">
                  <c:v>2000</c:v>
                </c:pt>
                <c:pt idx="33">
                  <c:v>2000</c:v>
                </c:pt>
                <c:pt idx="34">
                  <c:v>2000</c:v>
                </c:pt>
                <c:pt idx="35">
                  <c:v>2000</c:v>
                </c:pt>
                <c:pt idx="36">
                  <c:v>2000</c:v>
                </c:pt>
                <c:pt idx="37">
                  <c:v>2000</c:v>
                </c:pt>
                <c:pt idx="38">
                  <c:v>2000</c:v>
                </c:pt>
                <c:pt idx="39">
                  <c:v>2000</c:v>
                </c:pt>
                <c:pt idx="40">
                  <c:v>2000</c:v>
                </c:pt>
                <c:pt idx="41">
                  <c:v>2000</c:v>
                </c:pt>
                <c:pt idx="42">
                  <c:v>2000</c:v>
                </c:pt>
                <c:pt idx="43">
                  <c:v>2000</c:v>
                </c:pt>
                <c:pt idx="44">
                  <c:v>2000</c:v>
                </c:pt>
                <c:pt idx="45">
                  <c:v>2000</c:v>
                </c:pt>
                <c:pt idx="46">
                  <c:v>2000</c:v>
                </c:pt>
                <c:pt idx="47">
                  <c:v>2000</c:v>
                </c:pt>
                <c:pt idx="48">
                  <c:v>2000</c:v>
                </c:pt>
                <c:pt idx="49">
                  <c:v>2000</c:v>
                </c:pt>
                <c:pt idx="50">
                  <c:v>2000</c:v>
                </c:pt>
                <c:pt idx="51">
                  <c:v>2000</c:v>
                </c:pt>
                <c:pt idx="52">
                  <c:v>2000</c:v>
                </c:pt>
                <c:pt idx="53">
                  <c:v>2000</c:v>
                </c:pt>
                <c:pt idx="54">
                  <c:v>2000</c:v>
                </c:pt>
                <c:pt idx="55">
                  <c:v>2000</c:v>
                </c:pt>
                <c:pt idx="56">
                  <c:v>2000</c:v>
                </c:pt>
                <c:pt idx="57">
                  <c:v>2000</c:v>
                </c:pt>
                <c:pt idx="58">
                  <c:v>2000</c:v>
                </c:pt>
                <c:pt idx="59">
                  <c:v>2000</c:v>
                </c:pt>
                <c:pt idx="60">
                  <c:v>2000</c:v>
                </c:pt>
                <c:pt idx="61">
                  <c:v>2005</c:v>
                </c:pt>
                <c:pt idx="62">
                  <c:v>2010</c:v>
                </c:pt>
                <c:pt idx="63">
                  <c:v>2015</c:v>
                </c:pt>
                <c:pt idx="64">
                  <c:v>2020</c:v>
                </c:pt>
                <c:pt idx="65">
                  <c:v>2025</c:v>
                </c:pt>
                <c:pt idx="66">
                  <c:v>2030</c:v>
                </c:pt>
                <c:pt idx="67">
                  <c:v>2035</c:v>
                </c:pt>
                <c:pt idx="68">
                  <c:v>2040</c:v>
                </c:pt>
                <c:pt idx="69">
                  <c:v>2045</c:v>
                </c:pt>
                <c:pt idx="70">
                  <c:v>2050</c:v>
                </c:pt>
                <c:pt idx="71">
                  <c:v>2055</c:v>
                </c:pt>
                <c:pt idx="72">
                  <c:v>2060</c:v>
                </c:pt>
                <c:pt idx="73">
                  <c:v>2065</c:v>
                </c:pt>
                <c:pt idx="74">
                  <c:v>2070</c:v>
                </c:pt>
                <c:pt idx="75">
                  <c:v>2075</c:v>
                </c:pt>
                <c:pt idx="76">
                  <c:v>2080</c:v>
                </c:pt>
                <c:pt idx="77">
                  <c:v>2085</c:v>
                </c:pt>
                <c:pt idx="78">
                  <c:v>2090</c:v>
                </c:pt>
                <c:pt idx="79">
                  <c:v>2095</c:v>
                </c:pt>
                <c:pt idx="80">
                  <c:v>2100</c:v>
                </c:pt>
                <c:pt idx="81">
                  <c:v>2105</c:v>
                </c:pt>
                <c:pt idx="82">
                  <c:v>2110</c:v>
                </c:pt>
                <c:pt idx="83">
                  <c:v>2115</c:v>
                </c:pt>
                <c:pt idx="84">
                  <c:v>2120</c:v>
                </c:pt>
                <c:pt idx="85">
                  <c:v>2125</c:v>
                </c:pt>
                <c:pt idx="86">
                  <c:v>2130</c:v>
                </c:pt>
                <c:pt idx="87">
                  <c:v>2135</c:v>
                </c:pt>
                <c:pt idx="88">
                  <c:v>2140</c:v>
                </c:pt>
                <c:pt idx="89">
                  <c:v>2145</c:v>
                </c:pt>
                <c:pt idx="90">
                  <c:v>2150</c:v>
                </c:pt>
                <c:pt idx="91">
                  <c:v>2155</c:v>
                </c:pt>
                <c:pt idx="92">
                  <c:v>2160</c:v>
                </c:pt>
                <c:pt idx="93">
                  <c:v>2165</c:v>
                </c:pt>
                <c:pt idx="94">
                  <c:v>2170</c:v>
                </c:pt>
                <c:pt idx="95">
                  <c:v>2175</c:v>
                </c:pt>
                <c:pt idx="96">
                  <c:v>2180</c:v>
                </c:pt>
                <c:pt idx="97">
                  <c:v>2185</c:v>
                </c:pt>
                <c:pt idx="98">
                  <c:v>2190</c:v>
                </c:pt>
                <c:pt idx="99">
                  <c:v>2195</c:v>
                </c:pt>
                <c:pt idx="100">
                  <c:v>2200</c:v>
                </c:pt>
                <c:pt idx="101">
                  <c:v>2205</c:v>
                </c:pt>
                <c:pt idx="102">
                  <c:v>2210</c:v>
                </c:pt>
                <c:pt idx="103">
                  <c:v>2215</c:v>
                </c:pt>
                <c:pt idx="104">
                  <c:v>2220</c:v>
                </c:pt>
                <c:pt idx="105">
                  <c:v>2225</c:v>
                </c:pt>
                <c:pt idx="106">
                  <c:v>2230</c:v>
                </c:pt>
                <c:pt idx="107">
                  <c:v>2235</c:v>
                </c:pt>
                <c:pt idx="108">
                  <c:v>2240</c:v>
                </c:pt>
                <c:pt idx="109">
                  <c:v>2245</c:v>
                </c:pt>
                <c:pt idx="110">
                  <c:v>2250</c:v>
                </c:pt>
                <c:pt idx="111">
                  <c:v>2255</c:v>
                </c:pt>
                <c:pt idx="112">
                  <c:v>2260</c:v>
                </c:pt>
                <c:pt idx="113">
                  <c:v>2265</c:v>
                </c:pt>
                <c:pt idx="114">
                  <c:v>2270</c:v>
                </c:pt>
                <c:pt idx="115">
                  <c:v>2275</c:v>
                </c:pt>
                <c:pt idx="116">
                  <c:v>2280</c:v>
                </c:pt>
                <c:pt idx="117">
                  <c:v>2285</c:v>
                </c:pt>
                <c:pt idx="118">
                  <c:v>2290</c:v>
                </c:pt>
                <c:pt idx="119">
                  <c:v>2295</c:v>
                </c:pt>
                <c:pt idx="120">
                  <c:v>2300</c:v>
                </c:pt>
                <c:pt idx="121">
                  <c:v>2310</c:v>
                </c:pt>
                <c:pt idx="122">
                  <c:v>2320</c:v>
                </c:pt>
                <c:pt idx="123">
                  <c:v>2330</c:v>
                </c:pt>
                <c:pt idx="124">
                  <c:v>2340</c:v>
                </c:pt>
                <c:pt idx="125">
                  <c:v>2350</c:v>
                </c:pt>
                <c:pt idx="126">
                  <c:v>2360</c:v>
                </c:pt>
                <c:pt idx="127">
                  <c:v>2370</c:v>
                </c:pt>
                <c:pt idx="128">
                  <c:v>2380</c:v>
                </c:pt>
                <c:pt idx="129">
                  <c:v>2390</c:v>
                </c:pt>
                <c:pt idx="130">
                  <c:v>2400</c:v>
                </c:pt>
                <c:pt idx="131">
                  <c:v>2410</c:v>
                </c:pt>
                <c:pt idx="132">
                  <c:v>2420</c:v>
                </c:pt>
                <c:pt idx="133">
                  <c:v>2430</c:v>
                </c:pt>
                <c:pt idx="134">
                  <c:v>2440</c:v>
                </c:pt>
                <c:pt idx="135">
                  <c:v>2450</c:v>
                </c:pt>
                <c:pt idx="136">
                  <c:v>2460</c:v>
                </c:pt>
                <c:pt idx="137">
                  <c:v>2470</c:v>
                </c:pt>
                <c:pt idx="138">
                  <c:v>2480</c:v>
                </c:pt>
                <c:pt idx="139">
                  <c:v>2490</c:v>
                </c:pt>
                <c:pt idx="140">
                  <c:v>2500</c:v>
                </c:pt>
                <c:pt idx="141">
                  <c:v>2510</c:v>
                </c:pt>
                <c:pt idx="142">
                  <c:v>2520</c:v>
                </c:pt>
                <c:pt idx="143">
                  <c:v>2530</c:v>
                </c:pt>
                <c:pt idx="144">
                  <c:v>2540</c:v>
                </c:pt>
                <c:pt idx="145">
                  <c:v>2550</c:v>
                </c:pt>
                <c:pt idx="146">
                  <c:v>2560</c:v>
                </c:pt>
                <c:pt idx="147">
                  <c:v>2570</c:v>
                </c:pt>
                <c:pt idx="148">
                  <c:v>2580</c:v>
                </c:pt>
                <c:pt idx="149">
                  <c:v>2590</c:v>
                </c:pt>
                <c:pt idx="150">
                  <c:v>2600</c:v>
                </c:pt>
                <c:pt idx="151">
                  <c:v>2610</c:v>
                </c:pt>
                <c:pt idx="152">
                  <c:v>2620</c:v>
                </c:pt>
                <c:pt idx="153">
                  <c:v>2630</c:v>
                </c:pt>
                <c:pt idx="154">
                  <c:v>2640</c:v>
                </c:pt>
                <c:pt idx="155">
                  <c:v>2650</c:v>
                </c:pt>
                <c:pt idx="156">
                  <c:v>2660</c:v>
                </c:pt>
                <c:pt idx="157">
                  <c:v>2670</c:v>
                </c:pt>
                <c:pt idx="158">
                  <c:v>2680</c:v>
                </c:pt>
                <c:pt idx="159">
                  <c:v>2690</c:v>
                </c:pt>
                <c:pt idx="160">
                  <c:v>2700</c:v>
                </c:pt>
                <c:pt idx="161">
                  <c:v>2710</c:v>
                </c:pt>
                <c:pt idx="162">
                  <c:v>2720</c:v>
                </c:pt>
                <c:pt idx="163">
                  <c:v>2730</c:v>
                </c:pt>
                <c:pt idx="164">
                  <c:v>2740</c:v>
                </c:pt>
                <c:pt idx="165">
                  <c:v>2750</c:v>
                </c:pt>
                <c:pt idx="166">
                  <c:v>2760</c:v>
                </c:pt>
                <c:pt idx="167">
                  <c:v>2770</c:v>
                </c:pt>
                <c:pt idx="168">
                  <c:v>2780</c:v>
                </c:pt>
                <c:pt idx="169">
                  <c:v>2790</c:v>
                </c:pt>
                <c:pt idx="170">
                  <c:v>2800</c:v>
                </c:pt>
                <c:pt idx="171">
                  <c:v>2810</c:v>
                </c:pt>
                <c:pt idx="172">
                  <c:v>2820</c:v>
                </c:pt>
                <c:pt idx="173">
                  <c:v>2830</c:v>
                </c:pt>
                <c:pt idx="174">
                  <c:v>2840</c:v>
                </c:pt>
                <c:pt idx="175">
                  <c:v>2850</c:v>
                </c:pt>
                <c:pt idx="176">
                  <c:v>2860</c:v>
                </c:pt>
                <c:pt idx="177">
                  <c:v>2870</c:v>
                </c:pt>
                <c:pt idx="178">
                  <c:v>2880</c:v>
                </c:pt>
                <c:pt idx="179">
                  <c:v>2890</c:v>
                </c:pt>
                <c:pt idx="180">
                  <c:v>2900</c:v>
                </c:pt>
                <c:pt idx="181">
                  <c:v>2920</c:v>
                </c:pt>
                <c:pt idx="182">
                  <c:v>2940</c:v>
                </c:pt>
                <c:pt idx="183">
                  <c:v>2960</c:v>
                </c:pt>
                <c:pt idx="184">
                  <c:v>2980</c:v>
                </c:pt>
                <c:pt idx="185">
                  <c:v>3000</c:v>
                </c:pt>
                <c:pt idx="186">
                  <c:v>3020</c:v>
                </c:pt>
                <c:pt idx="187">
                  <c:v>3040</c:v>
                </c:pt>
                <c:pt idx="188">
                  <c:v>3060</c:v>
                </c:pt>
                <c:pt idx="189">
                  <c:v>3080</c:v>
                </c:pt>
                <c:pt idx="190">
                  <c:v>3100</c:v>
                </c:pt>
                <c:pt idx="191">
                  <c:v>3120</c:v>
                </c:pt>
                <c:pt idx="192">
                  <c:v>3140</c:v>
                </c:pt>
                <c:pt idx="193">
                  <c:v>3160</c:v>
                </c:pt>
                <c:pt idx="194">
                  <c:v>3180</c:v>
                </c:pt>
                <c:pt idx="195">
                  <c:v>3200</c:v>
                </c:pt>
                <c:pt idx="196">
                  <c:v>3220</c:v>
                </c:pt>
                <c:pt idx="197">
                  <c:v>3240</c:v>
                </c:pt>
                <c:pt idx="198">
                  <c:v>3260</c:v>
                </c:pt>
                <c:pt idx="199">
                  <c:v>3280</c:v>
                </c:pt>
                <c:pt idx="200">
                  <c:v>3300</c:v>
                </c:pt>
                <c:pt idx="201">
                  <c:v>3320</c:v>
                </c:pt>
                <c:pt idx="202">
                  <c:v>3340</c:v>
                </c:pt>
                <c:pt idx="203">
                  <c:v>3360</c:v>
                </c:pt>
                <c:pt idx="204">
                  <c:v>3380</c:v>
                </c:pt>
                <c:pt idx="205">
                  <c:v>3400</c:v>
                </c:pt>
                <c:pt idx="206">
                  <c:v>3420</c:v>
                </c:pt>
                <c:pt idx="207">
                  <c:v>3440</c:v>
                </c:pt>
                <c:pt idx="208">
                  <c:v>3460</c:v>
                </c:pt>
                <c:pt idx="209">
                  <c:v>3480</c:v>
                </c:pt>
                <c:pt idx="210">
                  <c:v>3500</c:v>
                </c:pt>
                <c:pt idx="211">
                  <c:v>3520</c:v>
                </c:pt>
                <c:pt idx="212">
                  <c:v>3540</c:v>
                </c:pt>
                <c:pt idx="213">
                  <c:v>3560</c:v>
                </c:pt>
                <c:pt idx="214">
                  <c:v>3580</c:v>
                </c:pt>
                <c:pt idx="215">
                  <c:v>3600</c:v>
                </c:pt>
                <c:pt idx="216">
                  <c:v>3620</c:v>
                </c:pt>
                <c:pt idx="217">
                  <c:v>3640</c:v>
                </c:pt>
                <c:pt idx="218">
                  <c:v>3660</c:v>
                </c:pt>
                <c:pt idx="219">
                  <c:v>3680</c:v>
                </c:pt>
                <c:pt idx="220">
                  <c:v>3700</c:v>
                </c:pt>
                <c:pt idx="221">
                  <c:v>3720</c:v>
                </c:pt>
                <c:pt idx="222">
                  <c:v>3740</c:v>
                </c:pt>
                <c:pt idx="223">
                  <c:v>3760</c:v>
                </c:pt>
                <c:pt idx="224">
                  <c:v>3780</c:v>
                </c:pt>
                <c:pt idx="225">
                  <c:v>3800</c:v>
                </c:pt>
                <c:pt idx="226">
                  <c:v>3820</c:v>
                </c:pt>
                <c:pt idx="227">
                  <c:v>3840</c:v>
                </c:pt>
                <c:pt idx="228">
                  <c:v>3860</c:v>
                </c:pt>
                <c:pt idx="229">
                  <c:v>3880</c:v>
                </c:pt>
                <c:pt idx="230">
                  <c:v>3900</c:v>
                </c:pt>
                <c:pt idx="231">
                  <c:v>3920</c:v>
                </c:pt>
                <c:pt idx="232">
                  <c:v>3940</c:v>
                </c:pt>
                <c:pt idx="233">
                  <c:v>3960</c:v>
                </c:pt>
                <c:pt idx="234">
                  <c:v>3980</c:v>
                </c:pt>
                <c:pt idx="235">
                  <c:v>4000</c:v>
                </c:pt>
                <c:pt idx="236">
                  <c:v>4020</c:v>
                </c:pt>
                <c:pt idx="237">
                  <c:v>4040</c:v>
                </c:pt>
                <c:pt idx="238">
                  <c:v>4060</c:v>
                </c:pt>
                <c:pt idx="239">
                  <c:v>4080</c:v>
                </c:pt>
                <c:pt idx="240">
                  <c:v>4100</c:v>
                </c:pt>
                <c:pt idx="241">
                  <c:v>4130</c:v>
                </c:pt>
                <c:pt idx="242">
                  <c:v>4160</c:v>
                </c:pt>
                <c:pt idx="243">
                  <c:v>4190</c:v>
                </c:pt>
                <c:pt idx="244">
                  <c:v>4220</c:v>
                </c:pt>
                <c:pt idx="245">
                  <c:v>4250</c:v>
                </c:pt>
                <c:pt idx="246">
                  <c:v>4280</c:v>
                </c:pt>
                <c:pt idx="247">
                  <c:v>4310</c:v>
                </c:pt>
                <c:pt idx="248">
                  <c:v>4340</c:v>
                </c:pt>
                <c:pt idx="249">
                  <c:v>4370</c:v>
                </c:pt>
                <c:pt idx="250">
                  <c:v>4400</c:v>
                </c:pt>
                <c:pt idx="251">
                  <c:v>4430</c:v>
                </c:pt>
                <c:pt idx="252">
                  <c:v>4460</c:v>
                </c:pt>
                <c:pt idx="253">
                  <c:v>4490</c:v>
                </c:pt>
                <c:pt idx="254">
                  <c:v>4520</c:v>
                </c:pt>
                <c:pt idx="255">
                  <c:v>4550</c:v>
                </c:pt>
                <c:pt idx="256">
                  <c:v>4580</c:v>
                </c:pt>
                <c:pt idx="257">
                  <c:v>4610</c:v>
                </c:pt>
                <c:pt idx="258">
                  <c:v>4640</c:v>
                </c:pt>
                <c:pt idx="259">
                  <c:v>4670</c:v>
                </c:pt>
                <c:pt idx="260">
                  <c:v>4700</c:v>
                </c:pt>
                <c:pt idx="261">
                  <c:v>4730</c:v>
                </c:pt>
                <c:pt idx="262">
                  <c:v>4760</c:v>
                </c:pt>
                <c:pt idx="263">
                  <c:v>4790</c:v>
                </c:pt>
                <c:pt idx="264">
                  <c:v>4820</c:v>
                </c:pt>
                <c:pt idx="265">
                  <c:v>4850</c:v>
                </c:pt>
                <c:pt idx="266">
                  <c:v>4880</c:v>
                </c:pt>
                <c:pt idx="267">
                  <c:v>4910</c:v>
                </c:pt>
                <c:pt idx="268">
                  <c:v>4940</c:v>
                </c:pt>
                <c:pt idx="269">
                  <c:v>4970</c:v>
                </c:pt>
                <c:pt idx="270">
                  <c:v>5000</c:v>
                </c:pt>
                <c:pt idx="271">
                  <c:v>5030</c:v>
                </c:pt>
                <c:pt idx="272">
                  <c:v>5060</c:v>
                </c:pt>
                <c:pt idx="273">
                  <c:v>5090</c:v>
                </c:pt>
                <c:pt idx="274">
                  <c:v>5120</c:v>
                </c:pt>
                <c:pt idx="275">
                  <c:v>5150</c:v>
                </c:pt>
                <c:pt idx="276">
                  <c:v>5180</c:v>
                </c:pt>
                <c:pt idx="277">
                  <c:v>5210</c:v>
                </c:pt>
                <c:pt idx="278">
                  <c:v>5240</c:v>
                </c:pt>
                <c:pt idx="279">
                  <c:v>5270</c:v>
                </c:pt>
                <c:pt idx="280">
                  <c:v>5300</c:v>
                </c:pt>
                <c:pt idx="281">
                  <c:v>5330</c:v>
                </c:pt>
                <c:pt idx="282">
                  <c:v>5360</c:v>
                </c:pt>
                <c:pt idx="283">
                  <c:v>5390</c:v>
                </c:pt>
                <c:pt idx="284">
                  <c:v>5420</c:v>
                </c:pt>
                <c:pt idx="285">
                  <c:v>5450</c:v>
                </c:pt>
                <c:pt idx="286">
                  <c:v>5480</c:v>
                </c:pt>
                <c:pt idx="287">
                  <c:v>5510</c:v>
                </c:pt>
                <c:pt idx="288">
                  <c:v>5540</c:v>
                </c:pt>
                <c:pt idx="289">
                  <c:v>5570</c:v>
                </c:pt>
                <c:pt idx="290">
                  <c:v>5600</c:v>
                </c:pt>
                <c:pt idx="291">
                  <c:v>5630</c:v>
                </c:pt>
                <c:pt idx="292">
                  <c:v>5660</c:v>
                </c:pt>
                <c:pt idx="293">
                  <c:v>5690</c:v>
                </c:pt>
                <c:pt idx="294">
                  <c:v>5720</c:v>
                </c:pt>
                <c:pt idx="295">
                  <c:v>5750</c:v>
                </c:pt>
                <c:pt idx="296">
                  <c:v>5780</c:v>
                </c:pt>
                <c:pt idx="297">
                  <c:v>5810</c:v>
                </c:pt>
                <c:pt idx="298">
                  <c:v>5840</c:v>
                </c:pt>
                <c:pt idx="299">
                  <c:v>5870</c:v>
                </c:pt>
                <c:pt idx="300">
                  <c:v>5900</c:v>
                </c:pt>
                <c:pt idx="301">
                  <c:v>5900</c:v>
                </c:pt>
                <c:pt idx="302">
                  <c:v>5900</c:v>
                </c:pt>
                <c:pt idx="303">
                  <c:v>5900</c:v>
                </c:pt>
                <c:pt idx="304">
                  <c:v>5900</c:v>
                </c:pt>
                <c:pt idx="305">
                  <c:v>5900</c:v>
                </c:pt>
                <c:pt idx="306">
                  <c:v>5900</c:v>
                </c:pt>
                <c:pt idx="307">
                  <c:v>5900</c:v>
                </c:pt>
                <c:pt idx="308">
                  <c:v>5900</c:v>
                </c:pt>
                <c:pt idx="309">
                  <c:v>5900</c:v>
                </c:pt>
                <c:pt idx="310">
                  <c:v>5900</c:v>
                </c:pt>
                <c:pt idx="311">
                  <c:v>5900</c:v>
                </c:pt>
                <c:pt idx="312">
                  <c:v>5900</c:v>
                </c:pt>
                <c:pt idx="313">
                  <c:v>5900</c:v>
                </c:pt>
                <c:pt idx="314">
                  <c:v>5900</c:v>
                </c:pt>
                <c:pt idx="315">
                  <c:v>5900</c:v>
                </c:pt>
                <c:pt idx="316">
                  <c:v>5900</c:v>
                </c:pt>
                <c:pt idx="317">
                  <c:v>5900</c:v>
                </c:pt>
                <c:pt idx="318">
                  <c:v>5900</c:v>
                </c:pt>
                <c:pt idx="319">
                  <c:v>5900</c:v>
                </c:pt>
                <c:pt idx="320">
                  <c:v>5900</c:v>
                </c:pt>
                <c:pt idx="321">
                  <c:v>5900</c:v>
                </c:pt>
                <c:pt idx="322">
                  <c:v>5900</c:v>
                </c:pt>
                <c:pt idx="323">
                  <c:v>5900</c:v>
                </c:pt>
                <c:pt idx="324">
                  <c:v>5900</c:v>
                </c:pt>
                <c:pt idx="325">
                  <c:v>5900</c:v>
                </c:pt>
                <c:pt idx="326">
                  <c:v>5900</c:v>
                </c:pt>
                <c:pt idx="327">
                  <c:v>5900</c:v>
                </c:pt>
                <c:pt idx="328">
                  <c:v>5900</c:v>
                </c:pt>
                <c:pt idx="329">
                  <c:v>5900</c:v>
                </c:pt>
                <c:pt idx="330">
                  <c:v>5900</c:v>
                </c:pt>
                <c:pt idx="331">
                  <c:v>5900</c:v>
                </c:pt>
                <c:pt idx="332">
                  <c:v>5900</c:v>
                </c:pt>
                <c:pt idx="333">
                  <c:v>5900</c:v>
                </c:pt>
                <c:pt idx="334">
                  <c:v>5900</c:v>
                </c:pt>
                <c:pt idx="335">
                  <c:v>5900</c:v>
                </c:pt>
                <c:pt idx="336">
                  <c:v>5900</c:v>
                </c:pt>
                <c:pt idx="337">
                  <c:v>5900</c:v>
                </c:pt>
                <c:pt idx="338">
                  <c:v>5900</c:v>
                </c:pt>
                <c:pt idx="339">
                  <c:v>5900</c:v>
                </c:pt>
                <c:pt idx="340">
                  <c:v>5900</c:v>
                </c:pt>
                <c:pt idx="341">
                  <c:v>5900</c:v>
                </c:pt>
                <c:pt idx="342">
                  <c:v>5900</c:v>
                </c:pt>
                <c:pt idx="343">
                  <c:v>5900</c:v>
                </c:pt>
                <c:pt idx="344">
                  <c:v>5900</c:v>
                </c:pt>
                <c:pt idx="345">
                  <c:v>5900</c:v>
                </c:pt>
                <c:pt idx="346">
                  <c:v>5900</c:v>
                </c:pt>
                <c:pt idx="347">
                  <c:v>5900</c:v>
                </c:pt>
                <c:pt idx="348">
                  <c:v>5900</c:v>
                </c:pt>
                <c:pt idx="349">
                  <c:v>5900</c:v>
                </c:pt>
                <c:pt idx="350">
                  <c:v>5900</c:v>
                </c:pt>
                <c:pt idx="351">
                  <c:v>5900</c:v>
                </c:pt>
                <c:pt idx="352">
                  <c:v>5900</c:v>
                </c:pt>
                <c:pt idx="353">
                  <c:v>5900</c:v>
                </c:pt>
                <c:pt idx="354">
                  <c:v>5900</c:v>
                </c:pt>
                <c:pt idx="355">
                  <c:v>5900</c:v>
                </c:pt>
                <c:pt idx="356">
                  <c:v>5900</c:v>
                </c:pt>
                <c:pt idx="357">
                  <c:v>5900</c:v>
                </c:pt>
                <c:pt idx="358">
                  <c:v>5900</c:v>
                </c:pt>
                <c:pt idx="359">
                  <c:v>5900</c:v>
                </c:pt>
                <c:pt idx="360">
                  <c:v>5900</c:v>
                </c:pt>
                <c:pt idx="361">
                  <c:v>5940</c:v>
                </c:pt>
                <c:pt idx="362">
                  <c:v>5980</c:v>
                </c:pt>
                <c:pt idx="363">
                  <c:v>6020</c:v>
                </c:pt>
                <c:pt idx="364">
                  <c:v>6060</c:v>
                </c:pt>
                <c:pt idx="365">
                  <c:v>6100</c:v>
                </c:pt>
                <c:pt idx="366">
                  <c:v>6140</c:v>
                </c:pt>
                <c:pt idx="367">
                  <c:v>6180</c:v>
                </c:pt>
                <c:pt idx="368">
                  <c:v>6220</c:v>
                </c:pt>
                <c:pt idx="369">
                  <c:v>6260</c:v>
                </c:pt>
                <c:pt idx="370">
                  <c:v>6300</c:v>
                </c:pt>
                <c:pt idx="371">
                  <c:v>6340</c:v>
                </c:pt>
                <c:pt idx="372">
                  <c:v>6380</c:v>
                </c:pt>
                <c:pt idx="373">
                  <c:v>6420</c:v>
                </c:pt>
                <c:pt idx="374">
                  <c:v>6460</c:v>
                </c:pt>
                <c:pt idx="375">
                  <c:v>6500</c:v>
                </c:pt>
                <c:pt idx="376">
                  <c:v>6540</c:v>
                </c:pt>
                <c:pt idx="377">
                  <c:v>6580</c:v>
                </c:pt>
                <c:pt idx="378">
                  <c:v>6620</c:v>
                </c:pt>
                <c:pt idx="379">
                  <c:v>6660</c:v>
                </c:pt>
                <c:pt idx="380">
                  <c:v>6700</c:v>
                </c:pt>
                <c:pt idx="381">
                  <c:v>6740</c:v>
                </c:pt>
                <c:pt idx="382">
                  <c:v>6780</c:v>
                </c:pt>
                <c:pt idx="383">
                  <c:v>6820</c:v>
                </c:pt>
                <c:pt idx="384">
                  <c:v>6860</c:v>
                </c:pt>
                <c:pt idx="385">
                  <c:v>6900</c:v>
                </c:pt>
                <c:pt idx="386">
                  <c:v>6940</c:v>
                </c:pt>
                <c:pt idx="387">
                  <c:v>6980</c:v>
                </c:pt>
                <c:pt idx="388">
                  <c:v>7020</c:v>
                </c:pt>
                <c:pt idx="389">
                  <c:v>7060</c:v>
                </c:pt>
                <c:pt idx="390">
                  <c:v>7100</c:v>
                </c:pt>
                <c:pt idx="391">
                  <c:v>7140</c:v>
                </c:pt>
                <c:pt idx="392">
                  <c:v>7180</c:v>
                </c:pt>
                <c:pt idx="393">
                  <c:v>7220</c:v>
                </c:pt>
                <c:pt idx="394">
                  <c:v>7260</c:v>
                </c:pt>
                <c:pt idx="395">
                  <c:v>7300</c:v>
                </c:pt>
                <c:pt idx="396">
                  <c:v>7340</c:v>
                </c:pt>
                <c:pt idx="397">
                  <c:v>7380</c:v>
                </c:pt>
                <c:pt idx="398">
                  <c:v>7420</c:v>
                </c:pt>
                <c:pt idx="399">
                  <c:v>7460</c:v>
                </c:pt>
                <c:pt idx="400">
                  <c:v>7500</c:v>
                </c:pt>
                <c:pt idx="401">
                  <c:v>7540</c:v>
                </c:pt>
                <c:pt idx="402">
                  <c:v>7580</c:v>
                </c:pt>
                <c:pt idx="403">
                  <c:v>7620</c:v>
                </c:pt>
                <c:pt idx="404">
                  <c:v>7660</c:v>
                </c:pt>
                <c:pt idx="405">
                  <c:v>7700</c:v>
                </c:pt>
                <c:pt idx="406">
                  <c:v>7740</c:v>
                </c:pt>
                <c:pt idx="407">
                  <c:v>7780</c:v>
                </c:pt>
                <c:pt idx="408">
                  <c:v>7820</c:v>
                </c:pt>
                <c:pt idx="409">
                  <c:v>7860</c:v>
                </c:pt>
                <c:pt idx="410">
                  <c:v>7900</c:v>
                </c:pt>
                <c:pt idx="411">
                  <c:v>7940</c:v>
                </c:pt>
                <c:pt idx="412">
                  <c:v>7980</c:v>
                </c:pt>
                <c:pt idx="413">
                  <c:v>8020</c:v>
                </c:pt>
                <c:pt idx="414">
                  <c:v>8060</c:v>
                </c:pt>
                <c:pt idx="415">
                  <c:v>8100</c:v>
                </c:pt>
                <c:pt idx="416">
                  <c:v>8140</c:v>
                </c:pt>
                <c:pt idx="417">
                  <c:v>8180</c:v>
                </c:pt>
                <c:pt idx="418">
                  <c:v>8220</c:v>
                </c:pt>
                <c:pt idx="419">
                  <c:v>8260</c:v>
                </c:pt>
                <c:pt idx="420">
                  <c:v>8300</c:v>
                </c:pt>
                <c:pt idx="421">
                  <c:v>8340</c:v>
                </c:pt>
                <c:pt idx="422">
                  <c:v>8380</c:v>
                </c:pt>
                <c:pt idx="423">
                  <c:v>8420</c:v>
                </c:pt>
                <c:pt idx="424">
                  <c:v>8460</c:v>
                </c:pt>
                <c:pt idx="425">
                  <c:v>8500</c:v>
                </c:pt>
                <c:pt idx="426">
                  <c:v>8540</c:v>
                </c:pt>
                <c:pt idx="427">
                  <c:v>8580</c:v>
                </c:pt>
                <c:pt idx="428">
                  <c:v>8620</c:v>
                </c:pt>
                <c:pt idx="429">
                  <c:v>8660</c:v>
                </c:pt>
                <c:pt idx="430">
                  <c:v>8700</c:v>
                </c:pt>
                <c:pt idx="431">
                  <c:v>8720</c:v>
                </c:pt>
                <c:pt idx="432">
                  <c:v>8740</c:v>
                </c:pt>
                <c:pt idx="433">
                  <c:v>8760</c:v>
                </c:pt>
                <c:pt idx="434">
                  <c:v>8780</c:v>
                </c:pt>
                <c:pt idx="435">
                  <c:v>8800</c:v>
                </c:pt>
                <c:pt idx="436">
                  <c:v>8820</c:v>
                </c:pt>
                <c:pt idx="437">
                  <c:v>8840</c:v>
                </c:pt>
                <c:pt idx="438">
                  <c:v>8860</c:v>
                </c:pt>
                <c:pt idx="439">
                  <c:v>8880</c:v>
                </c:pt>
                <c:pt idx="440">
                  <c:v>8900</c:v>
                </c:pt>
                <c:pt idx="441">
                  <c:v>8920</c:v>
                </c:pt>
                <c:pt idx="442">
                  <c:v>8940</c:v>
                </c:pt>
                <c:pt idx="443">
                  <c:v>8960</c:v>
                </c:pt>
                <c:pt idx="444">
                  <c:v>8980</c:v>
                </c:pt>
                <c:pt idx="445">
                  <c:v>9000</c:v>
                </c:pt>
                <c:pt idx="446">
                  <c:v>9020</c:v>
                </c:pt>
                <c:pt idx="447">
                  <c:v>9040</c:v>
                </c:pt>
                <c:pt idx="448">
                  <c:v>9060</c:v>
                </c:pt>
                <c:pt idx="449">
                  <c:v>9080</c:v>
                </c:pt>
                <c:pt idx="450">
                  <c:v>9100</c:v>
                </c:pt>
                <c:pt idx="451">
                  <c:v>9120</c:v>
                </c:pt>
                <c:pt idx="452">
                  <c:v>9140</c:v>
                </c:pt>
                <c:pt idx="453">
                  <c:v>9160</c:v>
                </c:pt>
                <c:pt idx="454">
                  <c:v>9180</c:v>
                </c:pt>
                <c:pt idx="455">
                  <c:v>9200</c:v>
                </c:pt>
                <c:pt idx="456">
                  <c:v>9220</c:v>
                </c:pt>
                <c:pt idx="457">
                  <c:v>9240</c:v>
                </c:pt>
                <c:pt idx="458">
                  <c:v>9260</c:v>
                </c:pt>
                <c:pt idx="459">
                  <c:v>9280</c:v>
                </c:pt>
                <c:pt idx="460">
                  <c:v>9300</c:v>
                </c:pt>
                <c:pt idx="461">
                  <c:v>9300</c:v>
                </c:pt>
                <c:pt idx="462">
                  <c:v>9300</c:v>
                </c:pt>
                <c:pt idx="463">
                  <c:v>9300</c:v>
                </c:pt>
                <c:pt idx="464">
                  <c:v>9300</c:v>
                </c:pt>
                <c:pt idx="465">
                  <c:v>9300</c:v>
                </c:pt>
                <c:pt idx="466">
                  <c:v>9300</c:v>
                </c:pt>
                <c:pt idx="467">
                  <c:v>9300</c:v>
                </c:pt>
                <c:pt idx="468">
                  <c:v>9300</c:v>
                </c:pt>
                <c:pt idx="469">
                  <c:v>9300</c:v>
                </c:pt>
                <c:pt idx="470">
                  <c:v>9300</c:v>
                </c:pt>
                <c:pt idx="471">
                  <c:v>9300</c:v>
                </c:pt>
                <c:pt idx="472">
                  <c:v>9300</c:v>
                </c:pt>
                <c:pt idx="473">
                  <c:v>9300</c:v>
                </c:pt>
                <c:pt idx="474">
                  <c:v>9300</c:v>
                </c:pt>
                <c:pt idx="475">
                  <c:v>9300</c:v>
                </c:pt>
                <c:pt idx="476">
                  <c:v>9300</c:v>
                </c:pt>
                <c:pt idx="477">
                  <c:v>9300</c:v>
                </c:pt>
                <c:pt idx="478">
                  <c:v>9300</c:v>
                </c:pt>
                <c:pt idx="479">
                  <c:v>9300</c:v>
                </c:pt>
                <c:pt idx="480">
                  <c:v>9300</c:v>
                </c:pt>
                <c:pt idx="481">
                  <c:v>9300</c:v>
                </c:pt>
                <c:pt idx="482">
                  <c:v>9300</c:v>
                </c:pt>
                <c:pt idx="483">
                  <c:v>9300</c:v>
                </c:pt>
                <c:pt idx="484">
                  <c:v>9300</c:v>
                </c:pt>
                <c:pt idx="485">
                  <c:v>9300</c:v>
                </c:pt>
                <c:pt idx="486">
                  <c:v>9300</c:v>
                </c:pt>
                <c:pt idx="487">
                  <c:v>9300</c:v>
                </c:pt>
                <c:pt idx="488">
                  <c:v>9300</c:v>
                </c:pt>
                <c:pt idx="489">
                  <c:v>9300</c:v>
                </c:pt>
                <c:pt idx="490">
                  <c:v>9300</c:v>
                </c:pt>
                <c:pt idx="491">
                  <c:v>9300</c:v>
                </c:pt>
                <c:pt idx="492">
                  <c:v>9300</c:v>
                </c:pt>
                <c:pt idx="493">
                  <c:v>9300</c:v>
                </c:pt>
                <c:pt idx="494">
                  <c:v>9300</c:v>
                </c:pt>
                <c:pt idx="495">
                  <c:v>9300</c:v>
                </c:pt>
                <c:pt idx="496">
                  <c:v>9300</c:v>
                </c:pt>
                <c:pt idx="497">
                  <c:v>9300</c:v>
                </c:pt>
                <c:pt idx="498">
                  <c:v>9300</c:v>
                </c:pt>
                <c:pt idx="499">
                  <c:v>9300</c:v>
                </c:pt>
                <c:pt idx="500">
                  <c:v>9300</c:v>
                </c:pt>
              </c:numCache>
            </c:numRef>
          </c:val>
          <c:smooth val="0"/>
          <c:extLst>
            <c:ext xmlns:c16="http://schemas.microsoft.com/office/drawing/2014/chart" uri="{C3380CC4-5D6E-409C-BE32-E72D297353CC}">
              <c16:uniqueId val="{00000000-B7D2-46AC-9A14-816097DF9153}"/>
            </c:ext>
          </c:extLst>
        </c:ser>
        <c:ser>
          <c:idx val="1"/>
          <c:order val="1"/>
          <c:tx>
            <c:strRef>
              <c:f>Sheet1!$D$1</c:f>
              <c:strCache>
                <c:ptCount val="1"/>
                <c:pt idx="0">
                  <c:v>Position (meter) of follow car</c:v>
                </c:pt>
              </c:strCache>
            </c:strRef>
          </c:tx>
          <c:spPr>
            <a:ln w="19050" cap="rnd">
              <a:solidFill>
                <a:srgbClr val="C00000"/>
              </a:solidFill>
              <a:round/>
            </a:ln>
            <a:effectLst/>
          </c:spPr>
          <c:marker>
            <c:symbol val="none"/>
          </c:marker>
          <c:cat>
            <c:numRef>
              <c:f>Sheet1!$A$2:$A$502</c:f>
              <c:numCache>
                <c:formatCode>General</c:formatCode>
                <c:ptCount val="5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numCache>
            </c:numRef>
          </c:cat>
          <c:val>
            <c:numRef>
              <c:f>Sheet1!$D$2:$D$502</c:f>
              <c:numCache>
                <c:formatCode>General</c:formatCode>
                <c:ptCount val="501"/>
                <c:pt idx="0">
                  <c:v>467</c:v>
                </c:pt>
                <c:pt idx="1">
                  <c:v>496.53033268101763</c:v>
                </c:pt>
                <c:pt idx="2">
                  <c:v>525.59665038802825</c:v>
                </c:pt>
                <c:pt idx="3">
                  <c:v>554.20455848805193</c:v>
                </c:pt>
                <c:pt idx="4">
                  <c:v>582.35961557894336</c:v>
                </c:pt>
                <c:pt idx="5">
                  <c:v>610.06733369811661</c:v>
                </c:pt>
                <c:pt idx="6">
                  <c:v>637.33317853120377</c:v>
                </c:pt>
                <c:pt idx="7">
                  <c:v>664.16256962064688</c:v>
                </c:pt>
                <c:pt idx="8">
                  <c:v>690.56088057422289</c:v>
                </c:pt>
                <c:pt idx="9">
                  <c:v>716.53343927350102</c:v>
                </c:pt>
                <c:pt idx="10">
                  <c:v>742.08552808223169</c:v>
                </c:pt>
                <c:pt idx="11">
                  <c:v>767.22238405466703</c:v>
                </c:pt>
                <c:pt idx="12">
                  <c:v>791.94919914381171</c:v>
                </c:pt>
                <c:pt idx="13">
                  <c:v>816.27112040960435</c:v>
                </c:pt>
                <c:pt idx="14">
                  <c:v>840.1932502270281</c:v>
                </c:pt>
                <c:pt idx="15">
                  <c:v>863.72064649415051</c:v>
                </c:pt>
                <c:pt idx="16">
                  <c:v>886.85832284009166</c:v>
                </c:pt>
                <c:pt idx="17">
                  <c:v>909.61124883292018</c:v>
                </c:pt>
                <c:pt idx="18">
                  <c:v>931.98435018747648</c:v>
                </c:pt>
                <c:pt idx="19">
                  <c:v>953.98250897312266</c:v>
                </c:pt>
                <c:pt idx="20">
                  <c:v>975.61056382141805</c:v>
                </c:pt>
                <c:pt idx="21">
                  <c:v>996.87331013372079</c:v>
                </c:pt>
                <c:pt idx="22">
                  <c:v>1017.7755002887141</c:v>
                </c:pt>
                <c:pt idx="23">
                  <c:v>1038.321843849855</c:v>
                </c:pt>
                <c:pt idx="24">
                  <c:v>1058.51700777275</c:v>
                </c:pt>
                <c:pt idx="25">
                  <c:v>1078.365616612449</c:v>
                </c:pt>
                <c:pt idx="26">
                  <c:v>1097.8722527306679</c:v>
                </c:pt>
                <c:pt idx="27">
                  <c:v>1117.041456502925</c:v>
                </c:pt>
                <c:pt idx="28">
                  <c:v>1135.8777265256019</c:v>
                </c:pt>
                <c:pt idx="29">
                  <c:v>1154.385519822928</c:v>
                </c:pt>
                <c:pt idx="30">
                  <c:v>1172.569252053878</c:v>
                </c:pt>
                <c:pt idx="31">
                  <c:v>1190.4332977189929</c:v>
                </c:pt>
                <c:pt idx="32">
                  <c:v>1207.9819903671159</c:v>
                </c:pt>
                <c:pt idx="33">
                  <c:v>1225.2196228020489</c:v>
                </c:pt>
                <c:pt idx="34">
                  <c:v>1242.1504472891229</c:v>
                </c:pt>
                <c:pt idx="35">
                  <c:v>1258.7786757616859</c:v>
                </c:pt>
                <c:pt idx="36">
                  <c:v>1275.108480027503</c:v>
                </c:pt>
                <c:pt idx="37">
                  <c:v>1291.143991975076</c:v>
                </c:pt>
                <c:pt idx="38">
                  <c:v>1306.8893037798739</c:v>
                </c:pt>
                <c:pt idx="39">
                  <c:v>1322.348468110471</c:v>
                </c:pt>
                <c:pt idx="40">
                  <c:v>1337.525498334609</c:v>
                </c:pt>
                <c:pt idx="41">
                  <c:v>1352.4243687251601</c:v>
                </c:pt>
                <c:pt idx="42">
                  <c:v>1367.0490146660011</c:v>
                </c:pt>
                <c:pt idx="43">
                  <c:v>1381.403332857805</c:v>
                </c:pt>
                <c:pt idx="44">
                  <c:v>1395.491181523734</c:v>
                </c:pt>
                <c:pt idx="45">
                  <c:v>1409.316380615043</c:v>
                </c:pt>
                <c:pt idx="46">
                  <c:v>1422.882712016587</c:v>
                </c:pt>
                <c:pt idx="47">
                  <c:v>1436.1939197522449</c:v>
                </c:pt>
                <c:pt idx="48">
                  <c:v>1449.2537101902331</c:v>
                </c:pt>
                <c:pt idx="49">
                  <c:v>1462.065752248337</c:v>
                </c:pt>
                <c:pt idx="50">
                  <c:v>1474.633677599041</c:v>
                </c:pt>
                <c:pt idx="51">
                  <c:v>1486.961080874559</c:v>
                </c:pt>
                <c:pt idx="52">
                  <c:v>1499.051519871771</c:v>
                </c:pt>
                <c:pt idx="53">
                  <c:v>1510.908515757056</c:v>
                </c:pt>
                <c:pt idx="54">
                  <c:v>1522.535553271028</c:v>
                </c:pt>
                <c:pt idx="55">
                  <c:v>1533.9360809331749</c:v>
                </c:pt>
                <c:pt idx="56">
                  <c:v>1545.113511246381</c:v>
                </c:pt>
                <c:pt idx="57">
                  <c:v>1556.0712209013659</c:v>
                </c:pt>
                <c:pt idx="58">
                  <c:v>1566.812550981002</c:v>
                </c:pt>
                <c:pt idx="59">
                  <c:v>1577.3408071645381</c:v>
                </c:pt>
                <c:pt idx="60">
                  <c:v>1587.659259931715</c:v>
                </c:pt>
                <c:pt idx="61">
                  <c:v>1597.7711447667659</c:v>
                </c:pt>
                <c:pt idx="62">
                  <c:v>1607.781483181268</c:v>
                </c:pt>
                <c:pt idx="63">
                  <c:v>1617.692064511491</c:v>
                </c:pt>
                <c:pt idx="64">
                  <c:v>1627.504652902124</c:v>
                </c:pt>
                <c:pt idx="65">
                  <c:v>1637.220987516868</c:v>
                </c:pt>
                <c:pt idx="66">
                  <c:v>1646.8427827495491</c:v>
                </c:pt>
                <c:pt idx="67">
                  <c:v>1656.3717284357051</c:v>
                </c:pt>
                <c:pt idx="68">
                  <c:v>1665.809490064674</c:v>
                </c:pt>
                <c:pt idx="69">
                  <c:v>1675.1577089921409</c:v>
                </c:pt>
                <c:pt idx="70">
                  <c:v>1684.4180026531531</c:v>
                </c:pt>
                <c:pt idx="71">
                  <c:v>1693.59196477559</c:v>
                </c:pt>
                <c:pt idx="72">
                  <c:v>1702.681165594061</c:v>
                </c:pt>
                <c:pt idx="73">
                  <c:v>1711.6871520642301</c:v>
                </c:pt>
                <c:pt idx="74">
                  <c:v>1720.6114480775459</c:v>
                </c:pt>
                <c:pt idx="75">
                  <c:v>1729.4555546763579</c:v>
                </c:pt>
                <c:pt idx="76">
                  <c:v>1738.2209502693991</c:v>
                </c:pt>
                <c:pt idx="77">
                  <c:v>1746.9090908476271</c:v>
                </c:pt>
                <c:pt idx="78">
                  <c:v>1755.5214102003829</c:v>
                </c:pt>
                <c:pt idx="79">
                  <c:v>1764.0593201318641</c:v>
                </c:pt>
                <c:pt idx="80">
                  <c:v>1772.5242106778701</c:v>
                </c:pt>
                <c:pt idx="81">
                  <c:v>1780.9174503228139</c:v>
                </c:pt>
                <c:pt idx="82">
                  <c:v>1789.240386216962</c:v>
                </c:pt>
                <c:pt idx="83">
                  <c:v>1797.4943443938689</c:v>
                </c:pt>
                <c:pt idx="84">
                  <c:v>1805.6806299879979</c:v>
                </c:pt>
                <c:pt idx="85">
                  <c:v>1813.8005274524819</c:v>
                </c:pt>
                <c:pt idx="86">
                  <c:v>1821.8553007769949</c:v>
                </c:pt>
                <c:pt idx="87">
                  <c:v>1829.84619370571</c:v>
                </c:pt>
                <c:pt idx="88">
                  <c:v>1837.774429955304</c:v>
                </c:pt>
                <c:pt idx="89">
                  <c:v>1845.6412134329751</c:v>
                </c:pt>
                <c:pt idx="90">
                  <c:v>1853.4477284544439</c:v>
                </c:pt>
                <c:pt idx="91">
                  <c:v>1861.1951399618949</c:v>
                </c:pt>
                <c:pt idx="92">
                  <c:v>1868.884593741823</c:v>
                </c:pt>
                <c:pt idx="93">
                  <c:v>1876.517216642754</c:v>
                </c:pt>
                <c:pt idx="94">
                  <c:v>1884.0941167927899</c:v>
                </c:pt>
                <c:pt idx="95">
                  <c:v>1891.616383816948</c:v>
                </c:pt>
                <c:pt idx="96">
                  <c:v>1899.0850890542449</c:v>
                </c:pt>
                <c:pt idx="97">
                  <c:v>1906.501285774503</c:v>
                </c:pt>
                <c:pt idx="98">
                  <c:v>1913.866009394809</c:v>
                </c:pt>
                <c:pt idx="99">
                  <c:v>1921.1802776956119</c:v>
                </c:pt>
                <c:pt idx="100">
                  <c:v>1928.445091036401</c:v>
                </c:pt>
                <c:pt idx="101">
                  <c:v>1935.6614325709229</c:v>
                </c:pt>
                <c:pt idx="102">
                  <c:v>1942.8302684619041</c:v>
                </c:pt>
                <c:pt idx="103">
                  <c:v>1949.9525480952209</c:v>
                </c:pt>
                <c:pt idx="104">
                  <c:v>1957.0292042934891</c:v>
                </c:pt>
                <c:pt idx="105">
                  <c:v>1964.061153529015</c:v>
                </c:pt>
                <c:pt idx="106">
                  <c:v>1971.049296136079</c:v>
                </c:pt>
                <c:pt idx="107">
                  <c:v>1977.9945165224919</c:v>
                </c:pt>
                <c:pt idx="108">
                  <c:v>1984.897683380394</c:v>
                </c:pt>
                <c:pt idx="109">
                  <c:v>1991.7596498962439</c:v>
                </c:pt>
                <c:pt idx="110">
                  <c:v>1998.581253959964</c:v>
                </c:pt>
                <c:pt idx="111">
                  <c:v>2005.3633183731879</c:v>
                </c:pt>
                <c:pt idx="112">
                  <c:v>2012.1066510565699</c:v>
                </c:pt>
                <c:pt idx="113">
                  <c:v>2018.812045256127</c:v>
                </c:pt>
                <c:pt idx="114">
                  <c:v>2025.4802797485461</c:v>
                </c:pt>
                <c:pt idx="115">
                  <c:v>2032.1121190454451</c:v>
                </c:pt>
                <c:pt idx="116">
                  <c:v>2038.7083135965211</c:v>
                </c:pt>
                <c:pt idx="117">
                  <c:v>2045.2695999915561</c:v>
                </c:pt>
                <c:pt idx="118">
                  <c:v>2051.7967011612482</c:v>
                </c:pt>
                <c:pt idx="119">
                  <c:v>2058.29032657681</c:v>
                </c:pt>
                <c:pt idx="120">
                  <c:v>2064.7511724483188</c:v>
                </c:pt>
                <c:pt idx="121">
                  <c:v>2071.1799219217592</c:v>
                </c:pt>
                <c:pt idx="122">
                  <c:v>2077.6855784128229</c:v>
                </c:pt>
                <c:pt idx="123">
                  <c:v>2084.2662877988218</c:v>
                </c:pt>
                <c:pt idx="124">
                  <c:v>2090.9202516280502</c:v>
                </c:pt>
                <c:pt idx="125">
                  <c:v>2097.6457247752269</c:v>
                </c:pt>
                <c:pt idx="126">
                  <c:v>2104.4410132402509</c:v>
                </c:pt>
                <c:pt idx="127">
                  <c:v>2111.3044720783182</c:v>
                </c:pt>
                <c:pt idx="128">
                  <c:v>2118.2345034507671</c:v>
                </c:pt>
                <c:pt idx="129">
                  <c:v>2125.229554787059</c:v>
                </c:pt>
                <c:pt idx="130">
                  <c:v>2132.2881170492751</c:v>
                </c:pt>
                <c:pt idx="131">
                  <c:v>2139.4087230913442</c:v>
                </c:pt>
                <c:pt idx="132">
                  <c:v>2146.589946105988</c:v>
                </c:pt>
                <c:pt idx="133">
                  <c:v>2153.830398152988</c:v>
                </c:pt>
                <c:pt idx="134">
                  <c:v>2161.1287287629898</c:v>
                </c:pt>
                <c:pt idx="135">
                  <c:v>2168.4836236115962</c:v>
                </c:pt>
                <c:pt idx="136">
                  <c:v>2175.893803258909</c:v>
                </c:pt>
                <c:pt idx="137">
                  <c:v>2183.3580219501791</c:v>
                </c:pt>
                <c:pt idx="138">
                  <c:v>2190.875066473508</c:v>
                </c:pt>
                <c:pt idx="139">
                  <c:v>2198.4437550709458</c:v>
                </c:pt>
                <c:pt idx="140">
                  <c:v>2206.0629363996072</c:v>
                </c:pt>
                <c:pt idx="141">
                  <c:v>2213.73148853968</c:v>
                </c:pt>
                <c:pt idx="142">
                  <c:v>2221.4483180464908</c:v>
                </c:pt>
                <c:pt idx="143">
                  <c:v>2229.2123590439642</c:v>
                </c:pt>
                <c:pt idx="144">
                  <c:v>2237.022572357052</c:v>
                </c:pt>
                <c:pt idx="145">
                  <c:v>2244.8779446808771</c:v>
                </c:pt>
                <c:pt idx="146">
                  <c:v>2252.7774877844899</c:v>
                </c:pt>
                <c:pt idx="147">
                  <c:v>2260.720237747315</c:v>
                </c:pt>
                <c:pt idx="148">
                  <c:v>2268.705254226481</c:v>
                </c:pt>
                <c:pt idx="149">
                  <c:v>2276.7316197533592</c:v>
                </c:pt>
                <c:pt idx="150">
                  <c:v>2284.7984390577549</c:v>
                </c:pt>
                <c:pt idx="151">
                  <c:v>2292.9048384183102</c:v>
                </c:pt>
                <c:pt idx="152">
                  <c:v>2301.0499650377378</c:v>
                </c:pt>
                <c:pt idx="153">
                  <c:v>2309.232986441657</c:v>
                </c:pt>
                <c:pt idx="154">
                  <c:v>2317.4530898998119</c:v>
                </c:pt>
                <c:pt idx="155">
                  <c:v>2325.709481868595</c:v>
                </c:pt>
                <c:pt idx="156">
                  <c:v>2334.0013874538181</c:v>
                </c:pt>
                <c:pt idx="157">
                  <c:v>2342.3280498927779</c:v>
                </c:pt>
                <c:pt idx="158">
                  <c:v>2350.6887300546769</c:v>
                </c:pt>
                <c:pt idx="159">
                  <c:v>2359.082705958569</c:v>
                </c:pt>
                <c:pt idx="160">
                  <c:v>2367.5092723080052</c:v>
                </c:pt>
                <c:pt idx="161">
                  <c:v>2375.9677400416272</c:v>
                </c:pt>
                <c:pt idx="162">
                  <c:v>2384.457435898993</c:v>
                </c:pt>
                <c:pt idx="163">
                  <c:v>2392.9777020009601</c:v>
                </c:pt>
                <c:pt idx="164">
                  <c:v>2401.5278954439859</c:v>
                </c:pt>
                <c:pt idx="165">
                  <c:v>2410.1073879077599</c:v>
                </c:pt>
                <c:pt idx="166">
                  <c:v>2418.7155652755719</c:v>
                </c:pt>
                <c:pt idx="167">
                  <c:v>2427.3518272669148</c:v>
                </c:pt>
                <c:pt idx="168">
                  <c:v>2436.0155870817798</c:v>
                </c:pt>
                <c:pt idx="169">
                  <c:v>2444.7062710561931</c:v>
                </c:pt>
                <c:pt idx="170">
                  <c:v>2453.423318328511</c:v>
                </c:pt>
                <c:pt idx="171">
                  <c:v>2462.1661805160652</c:v>
                </c:pt>
                <c:pt idx="172">
                  <c:v>2470.9343214017322</c:v>
                </c:pt>
                <c:pt idx="173">
                  <c:v>2479.7272166300399</c:v>
                </c:pt>
                <c:pt idx="174">
                  <c:v>2488.5443534124538</c:v>
                </c:pt>
                <c:pt idx="175">
                  <c:v>2497.3852302414671</c:v>
                </c:pt>
                <c:pt idx="176">
                  <c:v>2506.249356613183</c:v>
                </c:pt>
                <c:pt idx="177">
                  <c:v>2515.136252758065</c:v>
                </c:pt>
                <c:pt idx="178">
                  <c:v>2524.0454493795328</c:v>
                </c:pt>
                <c:pt idx="179">
                  <c:v>2532.976487400153</c:v>
                </c:pt>
                <c:pt idx="180">
                  <c:v>2541.9289177151031</c:v>
                </c:pt>
                <c:pt idx="181">
                  <c:v>2550.9023009526859</c:v>
                </c:pt>
                <c:pt idx="182">
                  <c:v>2560.0901446071798</c:v>
                </c:pt>
                <c:pt idx="183">
                  <c:v>2569.487175574212</c:v>
                </c:pt>
                <c:pt idx="184">
                  <c:v>2579.0883205618111</c:v>
                </c:pt>
                <c:pt idx="185">
                  <c:v>2588.88869329916</c:v>
                </c:pt>
                <c:pt idx="186">
                  <c:v>2598.8835829905829</c:v>
                </c:pt>
                <c:pt idx="187">
                  <c:v>2609.0684438535791</c:v>
                </c:pt>
                <c:pt idx="188">
                  <c:v>2619.4388856052992</c:v>
                </c:pt>
                <c:pt idx="189">
                  <c:v>2629.990664782672</c:v>
                </c:pt>
                <c:pt idx="190">
                  <c:v>2640.7196767984551</c:v>
                </c:pt>
                <c:pt idx="191">
                  <c:v>2651.6219486496029</c:v>
                </c:pt>
                <c:pt idx="192">
                  <c:v>2662.6936322060528</c:v>
                </c:pt>
                <c:pt idx="193">
                  <c:v>2673.9309980178009</c:v>
                </c:pt>
                <c:pt idx="194">
                  <c:v>2685.33042958638</c:v>
                </c:pt>
                <c:pt idx="195">
                  <c:v>2696.888418053783</c:v>
                </c:pt>
                <c:pt idx="196">
                  <c:v>2708.6015572677602</c:v>
                </c:pt>
                <c:pt idx="197">
                  <c:v>2720.46653918742</c:v>
                </c:pt>
                <c:pt idx="198">
                  <c:v>2732.4801495974011</c:v>
                </c:pt>
                <c:pt idx="199">
                  <c:v>2744.6392641025068</c:v>
                </c:pt>
                <c:pt idx="200">
                  <c:v>2756.9408443779412</c:v>
                </c:pt>
                <c:pt idx="201">
                  <c:v>2769.381934652984</c:v>
                </c:pt>
                <c:pt idx="202">
                  <c:v>2781.9596584083829</c:v>
                </c:pt>
                <c:pt idx="203">
                  <c:v>2794.6712152697901</c:v>
                </c:pt>
                <c:pt idx="204">
                  <c:v>2807.5138780814182</c:v>
                </c:pt>
                <c:pt idx="205">
                  <c:v>2820.4849901456942</c:v>
                </c:pt>
                <c:pt idx="206">
                  <c:v>2833.5819626160701</c:v>
                </c:pt>
                <c:pt idx="207">
                  <c:v>2846.8022720314289</c:v>
                </c:pt>
                <c:pt idx="208">
                  <c:v>2860.1434579816009</c:v>
                </c:pt>
                <c:pt idx="209">
                  <c:v>2873.6031208944778</c:v>
                </c:pt>
                <c:pt idx="210">
                  <c:v>2887.1789199361019</c:v>
                </c:pt>
                <c:pt idx="211">
                  <c:v>2900.8685710158511</c:v>
                </c:pt>
                <c:pt idx="212">
                  <c:v>2914.6698448895531</c:v>
                </c:pt>
                <c:pt idx="213">
                  <c:v>2928.5805653539719</c:v>
                </c:pt>
                <c:pt idx="214">
                  <c:v>2942.5986075266592</c:v>
                </c:pt>
                <c:pt idx="215">
                  <c:v>2956.7218962056618</c:v>
                </c:pt>
                <c:pt idx="216">
                  <c:v>2970.9484043040488</c:v>
                </c:pt>
                <c:pt idx="217">
                  <c:v>2985.2761513545788</c:v>
                </c:pt>
                <c:pt idx="218">
                  <c:v>2999.7032020802499</c:v>
                </c:pt>
                <c:pt idx="219">
                  <c:v>3014.22766502676</c:v>
                </c:pt>
                <c:pt idx="220">
                  <c:v>3028.8476912532301</c:v>
                </c:pt>
                <c:pt idx="221">
                  <c:v>3043.5614730778161</c:v>
                </c:pt>
                <c:pt idx="222">
                  <c:v>3058.367242875072</c:v>
                </c:pt>
                <c:pt idx="223">
                  <c:v>3073.2632719221692</c:v>
                </c:pt>
                <c:pt idx="224">
                  <c:v>3088.2478692912582</c:v>
                </c:pt>
                <c:pt idx="225">
                  <c:v>3103.3193807854868</c:v>
                </c:pt>
                <c:pt idx="226">
                  <c:v>3118.4761879163279</c:v>
                </c:pt>
                <c:pt idx="227">
                  <c:v>3133.7167069200391</c:v>
                </c:pt>
                <c:pt idx="228">
                  <c:v>3149.0393878112332</c:v>
                </c:pt>
                <c:pt idx="229">
                  <c:v>3164.4427134716611</c:v>
                </c:pt>
                <c:pt idx="230">
                  <c:v>3179.925198772431</c:v>
                </c:pt>
                <c:pt idx="231">
                  <c:v>3195.4853897280109</c:v>
                </c:pt>
                <c:pt idx="232">
                  <c:v>3211.1218626804571</c:v>
                </c:pt>
                <c:pt idx="233">
                  <c:v>3226.833223512413</c:v>
                </c:pt>
                <c:pt idx="234">
                  <c:v>3242.6181068875148</c:v>
                </c:pt>
                <c:pt idx="235">
                  <c:v>3258.4751755169159</c:v>
                </c:pt>
                <c:pt idx="236">
                  <c:v>3274.4031194507179</c:v>
                </c:pt>
                <c:pt idx="237">
                  <c:v>3290.4006553931881</c:v>
                </c:pt>
                <c:pt idx="238">
                  <c:v>3306.466526040675</c:v>
                </c:pt>
                <c:pt idx="239">
                  <c:v>3322.599499441229</c:v>
                </c:pt>
                <c:pt idx="240">
                  <c:v>3338.7983683749621</c:v>
                </c:pt>
                <c:pt idx="241">
                  <c:v>3355.0619497542648</c:v>
                </c:pt>
                <c:pt idx="242">
                  <c:v>3371.5561594910491</c:v>
                </c:pt>
                <c:pt idx="243">
                  <c:v>3388.2764016484748</c:v>
                </c:pt>
                <c:pt idx="244">
                  <c:v>3405.2182072149121</c:v>
                </c:pt>
                <c:pt idx="245">
                  <c:v>3422.3772286230401</c:v>
                </c:pt>
                <c:pt idx="246">
                  <c:v>3439.7492346267391</c:v>
                </c:pt>
                <c:pt idx="247">
                  <c:v>3457.330105504172</c:v>
                </c:pt>
                <c:pt idx="248">
                  <c:v>3475.1158285589108</c:v>
                </c:pt>
                <c:pt idx="249">
                  <c:v>3493.1024938940031</c:v>
                </c:pt>
                <c:pt idx="250">
                  <c:v>3511.2862904364911</c:v>
                </c:pt>
                <c:pt idx="251">
                  <c:v>3529.663502192237</c:v>
                </c:pt>
                <c:pt idx="252">
                  <c:v>3548.2305047129039</c:v>
                </c:pt>
                <c:pt idx="253">
                  <c:v>3566.9837617587459</c:v>
                </c:pt>
                <c:pt idx="254">
                  <c:v>3585.9198221424372</c:v>
                </c:pt>
                <c:pt idx="255">
                  <c:v>3605.0353167405528</c:v>
                </c:pt>
                <c:pt idx="256">
                  <c:v>3624.3269556605878</c:v>
                </c:pt>
                <c:pt idx="257">
                  <c:v>3643.7915255524481</c:v>
                </c:pt>
                <c:pt idx="258">
                  <c:v>3663.4258870543831</c:v>
                </c:pt>
                <c:pt idx="259">
                  <c:v>3683.2269723641862</c:v>
                </c:pt>
                <c:pt idx="260">
                  <c:v>3703.191782927267</c:v>
                </c:pt>
                <c:pt idx="261">
                  <c:v>3723.317387233933</c:v>
                </c:pt>
                <c:pt idx="262">
                  <c:v>3743.6009187188138</c:v>
                </c:pt>
                <c:pt idx="263">
                  <c:v>3764.039573755992</c:v>
                </c:pt>
                <c:pt idx="264">
                  <c:v>3784.6306097438469</c:v>
                </c:pt>
                <c:pt idx="265">
                  <c:v>3805.3713432741679</c:v>
                </c:pt>
                <c:pt idx="266">
                  <c:v>3826.2591483804399</c:v>
                </c:pt>
                <c:pt idx="267">
                  <c:v>3847.29145486064</c:v>
                </c:pt>
                <c:pt idx="268">
                  <c:v>3868.465746670227</c:v>
                </c:pt>
                <c:pt idx="269">
                  <c:v>3889.7795603812888</c:v>
                </c:pt>
                <c:pt idx="270">
                  <c:v>3911.2304837041538</c:v>
                </c:pt>
                <c:pt idx="271">
                  <c:v>3932.8161540679948</c:v>
                </c:pt>
                <c:pt idx="272">
                  <c:v>3954.534257257224</c:v>
                </c:pt>
                <c:pt idx="273">
                  <c:v>3976.3825261006809</c:v>
                </c:pt>
                <c:pt idx="274">
                  <c:v>3998.3587392108352</c:v>
                </c:pt>
                <c:pt idx="275">
                  <c:v>4020.4607197703908</c:v>
                </c:pt>
                <c:pt idx="276">
                  <c:v>4042.6863343638829</c:v>
                </c:pt>
                <c:pt idx="277">
                  <c:v>4065.033491851982</c:v>
                </c:pt>
                <c:pt idx="278">
                  <c:v>4087.5001422863838</c:v>
                </c:pt>
                <c:pt idx="279">
                  <c:v>4110.0842758633007</c:v>
                </c:pt>
                <c:pt idx="280">
                  <c:v>4132.7839219136858</c:v>
                </c:pt>
                <c:pt idx="281">
                  <c:v>4155.597147928439</c:v>
                </c:pt>
                <c:pt idx="282">
                  <c:v>4178.5220586169498</c:v>
                </c:pt>
                <c:pt idx="283">
                  <c:v>4201.5567949974338</c:v>
                </c:pt>
                <c:pt idx="284">
                  <c:v>4224.6995335176052</c:v>
                </c:pt>
                <c:pt idx="285">
                  <c:v>4247.9484852043179</c:v>
                </c:pt>
                <c:pt idx="286">
                  <c:v>4271.3018948408862</c:v>
                </c:pt>
                <c:pt idx="287">
                  <c:v>4294.7580401708628</c:v>
                </c:pt>
                <c:pt idx="288">
                  <c:v>4318.3152311271306</c:v>
                </c:pt>
                <c:pt idx="289">
                  <c:v>4341.971809085222</c:v>
                </c:pt>
                <c:pt idx="290">
                  <c:v>4365.7261461398321</c:v>
                </c:pt>
                <c:pt idx="291">
                  <c:v>4389.5766444035744</c:v>
                </c:pt>
                <c:pt idx="292">
                  <c:v>4413.5217353270382</c:v>
                </c:pt>
                <c:pt idx="293">
                  <c:v>4437.5598790392951</c:v>
                </c:pt>
                <c:pt idx="294">
                  <c:v>4461.6895637080179</c:v>
                </c:pt>
                <c:pt idx="295">
                  <c:v>4485.9093049184421</c:v>
                </c:pt>
                <c:pt idx="296">
                  <c:v>4510.2176450704183</c:v>
                </c:pt>
                <c:pt idx="297">
                  <c:v>4534.6131527928546</c:v>
                </c:pt>
                <c:pt idx="298">
                  <c:v>4559.0944223748784</c:v>
                </c:pt>
                <c:pt idx="299">
                  <c:v>4583.6600732130846</c:v>
                </c:pt>
                <c:pt idx="300">
                  <c:v>4608.3087492742579</c:v>
                </c:pt>
                <c:pt idx="301">
                  <c:v>4633.0391185730014</c:v>
                </c:pt>
                <c:pt idx="302">
                  <c:v>4657.3833094666388</c:v>
                </c:pt>
                <c:pt idx="303">
                  <c:v>4681.3459573568507</c:v>
                </c:pt>
                <c:pt idx="304">
                  <c:v>4704.9316592237828</c:v>
                </c:pt>
                <c:pt idx="305">
                  <c:v>4728.1449737963148</c:v>
                </c:pt>
                <c:pt idx="306">
                  <c:v>4750.9904217222766</c:v>
                </c:pt>
                <c:pt idx="307">
                  <c:v>4773.4724857386163</c:v>
                </c:pt>
                <c:pt idx="308">
                  <c:v>4795.5956108414975</c:v>
                </c:pt>
                <c:pt idx="309">
                  <c:v>4817.3642044563694</c:v>
                </c:pt>
                <c:pt idx="310">
                  <c:v>4838.7826366079526</c:v>
                </c:pt>
                <c:pt idx="311">
                  <c:v>4859.8552400901926</c:v>
                </c:pt>
                <c:pt idx="312">
                  <c:v>4880.5863106361458</c:v>
                </c:pt>
                <c:pt idx="313">
                  <c:v>4900.9801070878111</c:v>
                </c:pt>
                <c:pt idx="314">
                  <c:v>4921.0408515659065</c:v>
                </c:pt>
                <c:pt idx="315">
                  <c:v>4940.7727296395897</c:v>
                </c:pt>
                <c:pt idx="316">
                  <c:v>4960.1798904961161</c:v>
                </c:pt>
                <c:pt idx="317">
                  <c:v>4979.2664471104463</c:v>
                </c:pt>
                <c:pt idx="318">
                  <c:v>4998.0364764147862</c:v>
                </c:pt>
                <c:pt idx="319">
                  <c:v>5016.4940194680767</c:v>
                </c:pt>
                <c:pt idx="320">
                  <c:v>5034.6430816254178</c:v>
                </c:pt>
                <c:pt idx="321">
                  <c:v>5052.4876327074353</c:v>
                </c:pt>
                <c:pt idx="322">
                  <c:v>5070.031607169587</c:v>
                </c:pt>
                <c:pt idx="323">
                  <c:v>5087.2789042714076</c:v>
                </c:pt>
                <c:pt idx="324">
                  <c:v>5104.2333882456933</c:v>
                </c:pt>
                <c:pt idx="325">
                  <c:v>5120.8988884676182</c:v>
                </c:pt>
                <c:pt idx="326">
                  <c:v>5137.2791996238002</c:v>
                </c:pt>
                <c:pt idx="327">
                  <c:v>5153.3780818812911</c:v>
                </c:pt>
                <c:pt idx="328">
                  <c:v>5169.1992610565112</c:v>
                </c:pt>
                <c:pt idx="329">
                  <c:v>5184.7464287841167</c:v>
                </c:pt>
                <c:pt idx="330">
                  <c:v>5200.0232426858038</c:v>
                </c:pt>
                <c:pt idx="331">
                  <c:v>5215.0333265390454</c:v>
                </c:pt>
                <c:pt idx="332">
                  <c:v>5229.7802704457617</c:v>
                </c:pt>
                <c:pt idx="333">
                  <c:v>5244.2676310009329</c:v>
                </c:pt>
                <c:pt idx="334">
                  <c:v>5258.4989314611284</c:v>
                </c:pt>
                <c:pt idx="335">
                  <c:v>5272.4776619129843</c:v>
                </c:pt>
                <c:pt idx="336">
                  <c:v>5286.2072794416044</c:v>
                </c:pt>
                <c:pt idx="337">
                  <c:v>5299.6912082988947</c:v>
                </c:pt>
                <c:pt idx="338">
                  <c:v>5312.9328400718287</c:v>
                </c:pt>
                <c:pt idx="339">
                  <c:v>5325.9355338506411</c:v>
                </c:pt>
                <c:pt idx="340">
                  <c:v>5338.7026163969522</c:v>
                </c:pt>
                <c:pt idx="341">
                  <c:v>5351.2373823118223</c:v>
                </c:pt>
                <c:pt idx="342">
                  <c:v>5363.543094203731</c:v>
                </c:pt>
                <c:pt idx="343">
                  <c:v>5375.6229828564856</c:v>
                </c:pt>
                <c:pt idx="344">
                  <c:v>5387.4802473970576</c:v>
                </c:pt>
                <c:pt idx="345">
                  <c:v>5399.1180554633438</c:v>
                </c:pt>
                <c:pt idx="346">
                  <c:v>5410.5395433718522</c:v>
                </c:pt>
                <c:pt idx="347">
                  <c:v>5421.7478162853149</c:v>
                </c:pt>
                <c:pt idx="348">
                  <c:v>5432.7459483802213</c:v>
                </c:pt>
                <c:pt idx="349">
                  <c:v>5443.536983014279</c:v>
                </c:pt>
                <c:pt idx="350">
                  <c:v>5454.1239328937954</c:v>
                </c:pt>
                <c:pt idx="351">
                  <c:v>5464.50978024098</c:v>
                </c:pt>
                <c:pt idx="352">
                  <c:v>5474.6974769611707</c:v>
                </c:pt>
                <c:pt idx="353">
                  <c:v>5484.6899448099757</c:v>
                </c:pt>
                <c:pt idx="354">
                  <c:v>5494.4900755603421</c:v>
                </c:pt>
                <c:pt idx="355">
                  <c:v>5504.1007311695384</c:v>
                </c:pt>
                <c:pt idx="356">
                  <c:v>5513.5247439460536</c:v>
                </c:pt>
                <c:pt idx="357">
                  <c:v>5522.7649167164191</c:v>
                </c:pt>
                <c:pt idx="358">
                  <c:v>5531.8240229919438</c:v>
                </c:pt>
                <c:pt idx="359">
                  <c:v>5540.7048071353674</c:v>
                </c:pt>
                <c:pt idx="360">
                  <c:v>5549.4099845274204</c:v>
                </c:pt>
                <c:pt idx="361">
                  <c:v>5557.9422417333117</c:v>
                </c:pt>
                <c:pt idx="362">
                  <c:v>5567.0366984902385</c:v>
                </c:pt>
                <c:pt idx="363">
                  <c:v>5576.6756474585454</c:v>
                </c:pt>
                <c:pt idx="364">
                  <c:v>5586.8426948628476</c:v>
                </c:pt>
                <c:pt idx="365">
                  <c:v>5597.5225747479462</c:v>
                </c:pt>
                <c:pt idx="366">
                  <c:v>5608.701000988056</c:v>
                </c:pt>
                <c:pt idx="367">
                  <c:v>5620.3645474139721</c:v>
                </c:pt>
                <c:pt idx="368">
                  <c:v>5632.5005493146509</c:v>
                </c:pt>
                <c:pt idx="369">
                  <c:v>5645.0970214792587</c:v>
                </c:pt>
                <c:pt idx="370">
                  <c:v>5658.1425892412508</c:v>
                </c:pt>
                <c:pt idx="371">
                  <c:v>5671.6264298861024</c:v>
                </c:pt>
                <c:pt idx="372">
                  <c:v>5685.5382224228242</c:v>
                </c:pt>
                <c:pt idx="373">
                  <c:v>5699.8681041809868</c:v>
                </c:pt>
                <c:pt idx="374">
                  <c:v>5714.6066330342264</c:v>
                </c:pt>
                <c:pt idx="375">
                  <c:v>5729.7447543044336</c:v>
                </c:pt>
                <c:pt idx="376">
                  <c:v>5745.2737715923649</c:v>
                </c:pt>
                <c:pt idx="377">
                  <c:v>5761.1853209271867</c:v>
                </c:pt>
                <c:pt idx="378">
                  <c:v>5777.4713477411788</c:v>
                </c:pt>
                <c:pt idx="379">
                  <c:v>5794.1240862648683</c:v>
                </c:pt>
                <c:pt idx="380">
                  <c:v>5811.136041008288</c:v>
                </c:pt>
                <c:pt idx="381">
                  <c:v>5828.4999700502167</c:v>
                </c:pt>
                <c:pt idx="382">
                  <c:v>5846.208869902448</c:v>
                </c:pt>
                <c:pt idx="383">
                  <c:v>5864.2559617527741</c:v>
                </c:pt>
                <c:pt idx="384">
                  <c:v>5882.6346789202598</c:v>
                </c:pt>
                <c:pt idx="385">
                  <c:v>5901.3386553809951</c:v>
                </c:pt>
                <c:pt idx="386">
                  <c:v>5920.3617152428315</c:v>
                </c:pt>
                <c:pt idx="387">
                  <c:v>5939.6978630645308</c:v>
                </c:pt>
                <c:pt idx="388">
                  <c:v>5959.3412749289337</c:v>
                </c:pt>
                <c:pt idx="389">
                  <c:v>5979.2862901916396</c:v>
                </c:pt>
                <c:pt idx="390">
                  <c:v>5999.5274038367743</c:v>
                </c:pt>
                <c:pt idx="391">
                  <c:v>6020.0592593799674</c:v>
                </c:pt>
                <c:pt idx="392">
                  <c:v>6040.8766422659428</c:v>
                </c:pt>
                <c:pt idx="393">
                  <c:v>6061.9744737144083</c:v>
                </c:pt>
                <c:pt idx="394">
                  <c:v>6083.3478049732385</c:v>
                </c:pt>
                <c:pt idx="395">
                  <c:v>6104.9918119426538</c:v>
                </c:pt>
                <c:pt idx="396">
                  <c:v>6126.9017901380776</c:v>
                </c:pt>
                <c:pt idx="397">
                  <c:v>6149.0731499628364</c:v>
                </c:pt>
                <c:pt idx="398">
                  <c:v>6171.5014122649427</c:v>
                </c:pt>
                <c:pt idx="399">
                  <c:v>6194.1822041548676</c:v>
                </c:pt>
                <c:pt idx="400">
                  <c:v>6217.1112550635135</c:v>
                </c:pt>
                <c:pt idx="401">
                  <c:v>6240.2843930216823</c:v>
                </c:pt>
                <c:pt idx="402">
                  <c:v>6263.6975411441708</c:v>
                </c:pt>
                <c:pt idx="403">
                  <c:v>6287.346714303173</c:v>
                </c:pt>
                <c:pt idx="404">
                  <c:v>6311.2280159771644</c:v>
                </c:pt>
                <c:pt idx="405">
                  <c:v>6335.3376352626583</c:v>
                </c:pt>
                <c:pt idx="406">
                  <c:v>6359.6718440373779</c:v>
                </c:pt>
                <c:pt idx="407">
                  <c:v>6384.2269942644043</c:v>
                </c:pt>
                <c:pt idx="408">
                  <c:v>6408.9995154277367</c:v>
                </c:pt>
                <c:pt idx="409">
                  <c:v>6433.985912090543</c:v>
                </c:pt>
                <c:pt idx="410">
                  <c:v>6459.1827615680877</c:v>
                </c:pt>
                <c:pt idx="411">
                  <c:v>6484.5867117079833</c:v>
                </c:pt>
                <c:pt idx="412">
                  <c:v>6510.1944787710136</c:v>
                </c:pt>
                <c:pt idx="413">
                  <c:v>6536.0028454062967</c:v>
                </c:pt>
                <c:pt idx="414">
                  <c:v>6562.0086587150572</c:v>
                </c:pt>
                <c:pt idx="415">
                  <c:v>6588.2088283977</c:v>
                </c:pt>
                <c:pt idx="416">
                  <c:v>6614.6003249792948</c:v>
                </c:pt>
                <c:pt idx="417">
                  <c:v>6641.1801781089234</c:v>
                </c:pt>
                <c:pt idx="418">
                  <c:v>6667.9454749286924</c:v>
                </c:pt>
                <c:pt idx="419">
                  <c:v>6694.8933585085097</c:v>
                </c:pt>
                <c:pt idx="420">
                  <c:v>6722.0210263429917</c:v>
                </c:pt>
                <c:pt idx="421">
                  <c:v>6749.3257289071234</c:v>
                </c:pt>
                <c:pt idx="422">
                  <c:v>6776.8047682675406</c:v>
                </c:pt>
                <c:pt idx="423">
                  <c:v>6804.4554967465056</c:v>
                </c:pt>
                <c:pt idx="424">
                  <c:v>6832.2753156358222</c:v>
                </c:pt>
                <c:pt idx="425">
                  <c:v>6860.2616739581481</c:v>
                </c:pt>
                <c:pt idx="426">
                  <c:v>6888.4120672733297</c:v>
                </c:pt>
                <c:pt idx="427">
                  <c:v>6916.7240365274974</c:v>
                </c:pt>
                <c:pt idx="428">
                  <c:v>6945.1951669428336</c:v>
                </c:pt>
                <c:pt idx="429">
                  <c:v>6973.8230869460731</c:v>
                </c:pt>
                <c:pt idx="430">
                  <c:v>7002.6054671338379</c:v>
                </c:pt>
                <c:pt idx="431">
                  <c:v>7031.5400192731367</c:v>
                </c:pt>
                <c:pt idx="432">
                  <c:v>7060.35208475943</c:v>
                </c:pt>
                <c:pt idx="433">
                  <c:v>7089.0432230892366</c:v>
                </c:pt>
                <c:pt idx="434">
                  <c:v>7117.6149765705504</c:v>
                </c:pt>
                <c:pt idx="435">
                  <c:v>7146.0688704590884</c:v>
                </c:pt>
                <c:pt idx="436">
                  <c:v>7174.4064130943716</c:v>
                </c:pt>
                <c:pt idx="437">
                  <c:v>7202.6290960356064</c:v>
                </c:pt>
                <c:pt idx="438">
                  <c:v>7230.7383941973676</c:v>
                </c:pt>
                <c:pt idx="439">
                  <c:v>7258.7357659850713</c:v>
                </c:pt>
                <c:pt idx="440">
                  <c:v>7286.622653430215</c:v>
                </c:pt>
                <c:pt idx="441">
                  <c:v>7314.4004823253827</c:v>
                </c:pt>
                <c:pt idx="442">
                  <c:v>7342.0706623590022</c:v>
                </c:pt>
                <c:pt idx="443">
                  <c:v>7369.6345872498332</c:v>
                </c:pt>
                <c:pt idx="444">
                  <c:v>7397.0936348811874</c:v>
                </c:pt>
                <c:pt idx="445">
                  <c:v>7424.4491674348537</c:v>
                </c:pt>
                <c:pt idx="446">
                  <c:v>7451.7025315247374</c:v>
                </c:pt>
                <c:pt idx="447">
                  <c:v>7478.8550583301694</c:v>
                </c:pt>
                <c:pt idx="448">
                  <c:v>7505.9080637289053</c:v>
                </c:pt>
                <c:pt idx="449">
                  <c:v>7532.8628484297924</c:v>
                </c:pt>
                <c:pt idx="450">
                  <c:v>7559.720698105074</c:v>
                </c:pt>
                <c:pt idx="451">
                  <c:v>7586.4828835223479</c:v>
                </c:pt>
                <c:pt idx="452">
                  <c:v>7613.1506606761504</c:v>
                </c:pt>
                <c:pt idx="453">
                  <c:v>7639.7252709191553</c:v>
                </c:pt>
                <c:pt idx="454">
                  <c:v>7666.2079410929782</c:v>
                </c:pt>
                <c:pt idx="455">
                  <c:v>7692.5998836585813</c:v>
                </c:pt>
                <c:pt idx="456">
                  <c:v>7718.9022968262516</c:v>
                </c:pt>
                <c:pt idx="457">
                  <c:v>7745.1163646851592</c:v>
                </c:pt>
                <c:pt idx="458">
                  <c:v>7771.2432573324659</c:v>
                </c:pt>
                <c:pt idx="459">
                  <c:v>7797.284131001993</c:v>
                </c:pt>
                <c:pt idx="460">
                  <c:v>7823.2401281924213</c:v>
                </c:pt>
                <c:pt idx="461">
                  <c:v>7849.1123777950161</c:v>
                </c:pt>
                <c:pt idx="462">
                  <c:v>7874.6155439266349</c:v>
                </c:pt>
                <c:pt idx="463">
                  <c:v>7899.7536652565004</c:v>
                </c:pt>
                <c:pt idx="464">
                  <c:v>7924.5307500296894</c:v>
                </c:pt>
                <c:pt idx="465">
                  <c:v>7948.9507761889554</c:v>
                </c:pt>
                <c:pt idx="466">
                  <c:v>7973.0176914965314</c:v>
                </c:pt>
                <c:pt idx="467">
                  <c:v>7996.7354136558888</c:v>
                </c:pt>
                <c:pt idx="468">
                  <c:v>8020.1078304334696</c:v>
                </c:pt>
                <c:pt idx="469">
                  <c:v>8043.1387997803913</c:v>
                </c:pt>
                <c:pt idx="470">
                  <c:v>8065.8321499541107</c:v>
                </c:pt>
                <c:pt idx="471">
                  <c:v>8088.1916796400656</c:v>
                </c:pt>
                <c:pt idx="472">
                  <c:v>8110.2211580732755</c:v>
                </c:pt>
                <c:pt idx="473">
                  <c:v>8131.9243251599146</c:v>
                </c:pt>
                <c:pt idx="474">
                  <c:v>8153.3048915988466</c:v>
                </c:pt>
                <c:pt idx="475">
                  <c:v>8174.3665390031392</c:v>
                </c:pt>
                <c:pt idx="476">
                  <c:v>8195.1129200215219</c:v>
                </c:pt>
                <c:pt idx="477">
                  <c:v>8215.5476584598364</c:v>
                </c:pt>
                <c:pt idx="478">
                  <c:v>8235.6743494024358</c:v>
                </c:pt>
                <c:pt idx="479">
                  <c:v>8255.4965593335546</c:v>
                </c:pt>
                <c:pt idx="480">
                  <c:v>8275.0178262586433</c:v>
                </c:pt>
                <c:pt idx="481">
                  <c:v>8294.2416598256714</c:v>
                </c:pt>
                <c:pt idx="482">
                  <c:v>8313.1715414463906</c:v>
                </c:pt>
                <c:pt idx="483">
                  <c:v>8331.8109244175685</c:v>
                </c:pt>
                <c:pt idx="484">
                  <c:v>8350.1632340421784</c:v>
                </c:pt>
                <c:pt idx="485">
                  <c:v>8368.2318677505646</c:v>
                </c:pt>
                <c:pt idx="486">
                  <c:v>8386.020195221563</c:v>
                </c:pt>
                <c:pt idx="487">
                  <c:v>8403.5315585035823</c:v>
                </c:pt>
                <c:pt idx="488">
                  <c:v>8420.7692721356652</c:v>
                </c:pt>
                <c:pt idx="489">
                  <c:v>8437.736623268489</c:v>
                </c:pt>
                <c:pt idx="490">
                  <c:v>8454.436871785354</c:v>
                </c:pt>
                <c:pt idx="491">
                  <c:v>8470.8732504231102</c:v>
                </c:pt>
                <c:pt idx="492">
                  <c:v>8487.048964893067</c:v>
                </c:pt>
                <c:pt idx="493">
                  <c:v>8502.9671940018507</c:v>
                </c:pt>
                <c:pt idx="494">
                  <c:v>8518.6310897722287</c:v>
                </c:pt>
                <c:pt idx="495">
                  <c:v>8534.0437775638984</c:v>
                </c:pt>
                <c:pt idx="496">
                  <c:v>8549.2083561942291</c:v>
                </c:pt>
                <c:pt idx="497">
                  <c:v>8564.1278980589723</c:v>
                </c:pt>
                <c:pt idx="498">
                  <c:v>8578.8054492529282</c:v>
                </c:pt>
                <c:pt idx="499">
                  <c:v>8593.2440296905697</c:v>
                </c:pt>
                <c:pt idx="500">
                  <c:v>8607.4466332266365</c:v>
                </c:pt>
              </c:numCache>
            </c:numRef>
          </c:val>
          <c:smooth val="0"/>
          <c:extLst>
            <c:ext xmlns:c16="http://schemas.microsoft.com/office/drawing/2014/chart" uri="{C3380CC4-5D6E-409C-BE32-E72D297353CC}">
              <c16:uniqueId val="{00000001-B7D2-46AC-9A14-816097DF9153}"/>
            </c:ext>
          </c:extLst>
        </c:ser>
        <c:dLbls>
          <c:showLegendKey val="0"/>
          <c:showVal val="0"/>
          <c:showCatName val="0"/>
          <c:showSerName val="0"/>
          <c:showPercent val="0"/>
          <c:showBubbleSize val="0"/>
        </c:dLbls>
        <c:smooth val="0"/>
        <c:axId val="496496832"/>
        <c:axId val="496498752"/>
      </c:lineChart>
      <c:catAx>
        <c:axId val="4964968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time</a:t>
                </a:r>
                <a:endParaRPr lang="zh-CN" altLang="en-US">
                  <a:latin typeface="Times New Roman" panose="02020603050405020304" pitchFamily="18" charset="0"/>
                  <a:cs typeface="Times New Roman" panose="02020603050405020304" pitchFamily="18" charset="0"/>
                </a:endParaRPr>
              </a:p>
            </c:rich>
          </c:tx>
          <c:layout>
            <c:manualLayout>
              <c:xMode val="edge"/>
              <c:yMode val="edge"/>
              <c:x val="0.80630981110139699"/>
              <c:y val="0.8626225689522969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96498752"/>
        <c:crosses val="autoZero"/>
        <c:auto val="1"/>
        <c:lblAlgn val="ctr"/>
        <c:lblOffset val="100"/>
        <c:noMultiLvlLbl val="0"/>
      </c:catAx>
      <c:valAx>
        <c:axId val="496498752"/>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position</a:t>
                </a:r>
                <a:endParaRPr lang="zh-CN" altLang="en-US">
                  <a:latin typeface="Times New Roman" panose="02020603050405020304" pitchFamily="18" charset="0"/>
                  <a:cs typeface="Times New Roman" panose="02020603050405020304" pitchFamily="18" charset="0"/>
                </a:endParaRPr>
              </a:p>
            </c:rich>
          </c:tx>
          <c:layout>
            <c:manualLayout>
              <c:xMode val="edge"/>
              <c:yMode val="edge"/>
              <c:x val="2.7889978208483955E-2"/>
              <c:y val="0.2287285746373275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9649683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C$1</c:f>
              <c:strCache>
                <c:ptCount val="1"/>
                <c:pt idx="0">
                  <c:v>speed of lead car</c:v>
                </c:pt>
              </c:strCache>
            </c:strRef>
          </c:tx>
          <c:spPr>
            <a:ln w="19050" cap="rnd">
              <a:solidFill>
                <a:schemeClr val="tx2"/>
              </a:solidFill>
              <a:prstDash val="dash"/>
              <a:round/>
            </a:ln>
            <a:effectLst/>
          </c:spPr>
          <c:marker>
            <c:symbol val="none"/>
          </c:marker>
          <c:cat>
            <c:numRef>
              <c:f>Sheet1!$A$2:$A$502</c:f>
              <c:numCache>
                <c:formatCode>General</c:formatCode>
                <c:ptCount val="5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numCache>
            </c:numRef>
          </c:cat>
          <c:val>
            <c:numRef>
              <c:f>Sheet1!$C$2:$C$502</c:f>
              <c:numCache>
                <c:formatCode>General</c:formatCode>
                <c:ptCount val="50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5</c:v>
                </c:pt>
                <c:pt idx="62">
                  <c:v>5</c:v>
                </c:pt>
                <c:pt idx="63">
                  <c:v>5</c:v>
                </c:pt>
                <c:pt idx="64">
                  <c:v>5</c:v>
                </c:pt>
                <c:pt idx="65">
                  <c:v>5</c:v>
                </c:pt>
                <c:pt idx="66">
                  <c:v>5</c:v>
                </c:pt>
                <c:pt idx="67">
                  <c:v>5</c:v>
                </c:pt>
                <c:pt idx="68">
                  <c:v>5</c:v>
                </c:pt>
                <c:pt idx="69">
                  <c:v>5</c:v>
                </c:pt>
                <c:pt idx="70">
                  <c:v>5</c:v>
                </c:pt>
                <c:pt idx="71">
                  <c:v>5</c:v>
                </c:pt>
                <c:pt idx="72">
                  <c:v>5</c:v>
                </c:pt>
                <c:pt idx="73">
                  <c:v>5</c:v>
                </c:pt>
                <c:pt idx="74">
                  <c:v>5</c:v>
                </c:pt>
                <c:pt idx="75">
                  <c:v>5</c:v>
                </c:pt>
                <c:pt idx="76">
                  <c:v>5</c:v>
                </c:pt>
                <c:pt idx="77">
                  <c:v>5</c:v>
                </c:pt>
                <c:pt idx="78">
                  <c:v>5</c:v>
                </c:pt>
                <c:pt idx="79">
                  <c:v>5</c:v>
                </c:pt>
                <c:pt idx="80">
                  <c:v>5</c:v>
                </c:pt>
                <c:pt idx="81">
                  <c:v>5</c:v>
                </c:pt>
                <c:pt idx="82">
                  <c:v>5</c:v>
                </c:pt>
                <c:pt idx="83">
                  <c:v>5</c:v>
                </c:pt>
                <c:pt idx="84">
                  <c:v>5</c:v>
                </c:pt>
                <c:pt idx="85">
                  <c:v>5</c:v>
                </c:pt>
                <c:pt idx="86">
                  <c:v>5</c:v>
                </c:pt>
                <c:pt idx="87">
                  <c:v>5</c:v>
                </c:pt>
                <c:pt idx="88">
                  <c:v>5</c:v>
                </c:pt>
                <c:pt idx="89">
                  <c:v>5</c:v>
                </c:pt>
                <c:pt idx="90">
                  <c:v>5</c:v>
                </c:pt>
                <c:pt idx="91">
                  <c:v>5</c:v>
                </c:pt>
                <c:pt idx="92">
                  <c:v>5</c:v>
                </c:pt>
                <c:pt idx="93">
                  <c:v>5</c:v>
                </c:pt>
                <c:pt idx="94">
                  <c:v>5</c:v>
                </c:pt>
                <c:pt idx="95">
                  <c:v>5</c:v>
                </c:pt>
                <c:pt idx="96">
                  <c:v>5</c:v>
                </c:pt>
                <c:pt idx="97">
                  <c:v>5</c:v>
                </c:pt>
                <c:pt idx="98">
                  <c:v>5</c:v>
                </c:pt>
                <c:pt idx="99">
                  <c:v>5</c:v>
                </c:pt>
                <c:pt idx="100">
                  <c:v>5</c:v>
                </c:pt>
                <c:pt idx="101">
                  <c:v>5</c:v>
                </c:pt>
                <c:pt idx="102">
                  <c:v>5</c:v>
                </c:pt>
                <c:pt idx="103">
                  <c:v>5</c:v>
                </c:pt>
                <c:pt idx="104">
                  <c:v>5</c:v>
                </c:pt>
                <c:pt idx="105">
                  <c:v>5</c:v>
                </c:pt>
                <c:pt idx="106">
                  <c:v>5</c:v>
                </c:pt>
                <c:pt idx="107">
                  <c:v>5</c:v>
                </c:pt>
                <c:pt idx="108">
                  <c:v>5</c:v>
                </c:pt>
                <c:pt idx="109">
                  <c:v>5</c:v>
                </c:pt>
                <c:pt idx="110">
                  <c:v>5</c:v>
                </c:pt>
                <c:pt idx="111">
                  <c:v>5</c:v>
                </c:pt>
                <c:pt idx="112">
                  <c:v>5</c:v>
                </c:pt>
                <c:pt idx="113">
                  <c:v>5</c:v>
                </c:pt>
                <c:pt idx="114">
                  <c:v>5</c:v>
                </c:pt>
                <c:pt idx="115">
                  <c:v>5</c:v>
                </c:pt>
                <c:pt idx="116">
                  <c:v>5</c:v>
                </c:pt>
                <c:pt idx="117">
                  <c:v>5</c:v>
                </c:pt>
                <c:pt idx="118">
                  <c:v>5</c:v>
                </c:pt>
                <c:pt idx="119">
                  <c:v>5</c:v>
                </c:pt>
                <c:pt idx="120">
                  <c:v>5</c:v>
                </c:pt>
                <c:pt idx="121">
                  <c:v>10</c:v>
                </c:pt>
                <c:pt idx="122">
                  <c:v>10</c:v>
                </c:pt>
                <c:pt idx="123">
                  <c:v>10</c:v>
                </c:pt>
                <c:pt idx="124">
                  <c:v>10</c:v>
                </c:pt>
                <c:pt idx="125">
                  <c:v>10</c:v>
                </c:pt>
                <c:pt idx="126">
                  <c:v>10</c:v>
                </c:pt>
                <c:pt idx="127">
                  <c:v>10</c:v>
                </c:pt>
                <c:pt idx="128">
                  <c:v>10</c:v>
                </c:pt>
                <c:pt idx="129">
                  <c:v>10</c:v>
                </c:pt>
                <c:pt idx="130">
                  <c:v>10</c:v>
                </c:pt>
                <c:pt idx="131">
                  <c:v>10</c:v>
                </c:pt>
                <c:pt idx="132">
                  <c:v>10</c:v>
                </c:pt>
                <c:pt idx="133">
                  <c:v>10</c:v>
                </c:pt>
                <c:pt idx="134">
                  <c:v>10</c:v>
                </c:pt>
                <c:pt idx="135">
                  <c:v>10</c:v>
                </c:pt>
                <c:pt idx="136">
                  <c:v>10</c:v>
                </c:pt>
                <c:pt idx="137">
                  <c:v>10</c:v>
                </c:pt>
                <c:pt idx="138">
                  <c:v>10</c:v>
                </c:pt>
                <c:pt idx="139">
                  <c:v>10</c:v>
                </c:pt>
                <c:pt idx="140">
                  <c:v>10</c:v>
                </c:pt>
                <c:pt idx="141">
                  <c:v>10</c:v>
                </c:pt>
                <c:pt idx="142">
                  <c:v>10</c:v>
                </c:pt>
                <c:pt idx="143">
                  <c:v>10</c:v>
                </c:pt>
                <c:pt idx="144">
                  <c:v>10</c:v>
                </c:pt>
                <c:pt idx="145">
                  <c:v>10</c:v>
                </c:pt>
                <c:pt idx="146">
                  <c:v>10</c:v>
                </c:pt>
                <c:pt idx="147">
                  <c:v>10</c:v>
                </c:pt>
                <c:pt idx="148">
                  <c:v>10</c:v>
                </c:pt>
                <c:pt idx="149">
                  <c:v>10</c:v>
                </c:pt>
                <c:pt idx="150">
                  <c:v>10</c:v>
                </c:pt>
                <c:pt idx="151">
                  <c:v>10</c:v>
                </c:pt>
                <c:pt idx="152">
                  <c:v>10</c:v>
                </c:pt>
                <c:pt idx="153">
                  <c:v>10</c:v>
                </c:pt>
                <c:pt idx="154">
                  <c:v>10</c:v>
                </c:pt>
                <c:pt idx="155">
                  <c:v>10</c:v>
                </c:pt>
                <c:pt idx="156">
                  <c:v>10</c:v>
                </c:pt>
                <c:pt idx="157">
                  <c:v>10</c:v>
                </c:pt>
                <c:pt idx="158">
                  <c:v>10</c:v>
                </c:pt>
                <c:pt idx="159">
                  <c:v>10</c:v>
                </c:pt>
                <c:pt idx="160">
                  <c:v>10</c:v>
                </c:pt>
                <c:pt idx="161">
                  <c:v>10</c:v>
                </c:pt>
                <c:pt idx="162">
                  <c:v>10</c:v>
                </c:pt>
                <c:pt idx="163">
                  <c:v>10</c:v>
                </c:pt>
                <c:pt idx="164">
                  <c:v>10</c:v>
                </c:pt>
                <c:pt idx="165">
                  <c:v>10</c:v>
                </c:pt>
                <c:pt idx="166">
                  <c:v>10</c:v>
                </c:pt>
                <c:pt idx="167">
                  <c:v>10</c:v>
                </c:pt>
                <c:pt idx="168">
                  <c:v>10</c:v>
                </c:pt>
                <c:pt idx="169">
                  <c:v>10</c:v>
                </c:pt>
                <c:pt idx="170">
                  <c:v>10</c:v>
                </c:pt>
                <c:pt idx="171">
                  <c:v>10</c:v>
                </c:pt>
                <c:pt idx="172">
                  <c:v>10</c:v>
                </c:pt>
                <c:pt idx="173">
                  <c:v>10</c:v>
                </c:pt>
                <c:pt idx="174">
                  <c:v>10</c:v>
                </c:pt>
                <c:pt idx="175">
                  <c:v>10</c:v>
                </c:pt>
                <c:pt idx="176">
                  <c:v>10</c:v>
                </c:pt>
                <c:pt idx="177">
                  <c:v>10</c:v>
                </c:pt>
                <c:pt idx="178">
                  <c:v>10</c:v>
                </c:pt>
                <c:pt idx="179">
                  <c:v>10</c:v>
                </c:pt>
                <c:pt idx="180">
                  <c:v>10</c:v>
                </c:pt>
                <c:pt idx="181">
                  <c:v>20</c:v>
                </c:pt>
                <c:pt idx="182">
                  <c:v>20</c:v>
                </c:pt>
                <c:pt idx="183">
                  <c:v>20</c:v>
                </c:pt>
                <c:pt idx="184">
                  <c:v>20</c:v>
                </c:pt>
                <c:pt idx="185">
                  <c:v>20</c:v>
                </c:pt>
                <c:pt idx="186">
                  <c:v>20</c:v>
                </c:pt>
                <c:pt idx="187">
                  <c:v>20</c:v>
                </c:pt>
                <c:pt idx="188">
                  <c:v>20</c:v>
                </c:pt>
                <c:pt idx="189">
                  <c:v>20</c:v>
                </c:pt>
                <c:pt idx="190">
                  <c:v>20</c:v>
                </c:pt>
                <c:pt idx="191">
                  <c:v>20</c:v>
                </c:pt>
                <c:pt idx="192">
                  <c:v>20</c:v>
                </c:pt>
                <c:pt idx="193">
                  <c:v>20</c:v>
                </c:pt>
                <c:pt idx="194">
                  <c:v>20</c:v>
                </c:pt>
                <c:pt idx="195">
                  <c:v>20</c:v>
                </c:pt>
                <c:pt idx="196">
                  <c:v>20</c:v>
                </c:pt>
                <c:pt idx="197">
                  <c:v>20</c:v>
                </c:pt>
                <c:pt idx="198">
                  <c:v>20</c:v>
                </c:pt>
                <c:pt idx="199">
                  <c:v>20</c:v>
                </c:pt>
                <c:pt idx="200">
                  <c:v>20</c:v>
                </c:pt>
                <c:pt idx="201">
                  <c:v>20</c:v>
                </c:pt>
                <c:pt idx="202">
                  <c:v>20</c:v>
                </c:pt>
                <c:pt idx="203">
                  <c:v>20</c:v>
                </c:pt>
                <c:pt idx="204">
                  <c:v>20</c:v>
                </c:pt>
                <c:pt idx="205">
                  <c:v>20</c:v>
                </c:pt>
                <c:pt idx="206">
                  <c:v>20</c:v>
                </c:pt>
                <c:pt idx="207">
                  <c:v>20</c:v>
                </c:pt>
                <c:pt idx="208">
                  <c:v>20</c:v>
                </c:pt>
                <c:pt idx="209">
                  <c:v>20</c:v>
                </c:pt>
                <c:pt idx="210">
                  <c:v>20</c:v>
                </c:pt>
                <c:pt idx="211">
                  <c:v>20</c:v>
                </c:pt>
                <c:pt idx="212">
                  <c:v>20</c:v>
                </c:pt>
                <c:pt idx="213">
                  <c:v>20</c:v>
                </c:pt>
                <c:pt idx="214">
                  <c:v>20</c:v>
                </c:pt>
                <c:pt idx="215">
                  <c:v>20</c:v>
                </c:pt>
                <c:pt idx="216">
                  <c:v>20</c:v>
                </c:pt>
                <c:pt idx="217">
                  <c:v>20</c:v>
                </c:pt>
                <c:pt idx="218">
                  <c:v>20</c:v>
                </c:pt>
                <c:pt idx="219">
                  <c:v>20</c:v>
                </c:pt>
                <c:pt idx="220">
                  <c:v>20</c:v>
                </c:pt>
                <c:pt idx="221">
                  <c:v>20</c:v>
                </c:pt>
                <c:pt idx="222">
                  <c:v>20</c:v>
                </c:pt>
                <c:pt idx="223">
                  <c:v>20</c:v>
                </c:pt>
                <c:pt idx="224">
                  <c:v>20</c:v>
                </c:pt>
                <c:pt idx="225">
                  <c:v>20</c:v>
                </c:pt>
                <c:pt idx="226">
                  <c:v>20</c:v>
                </c:pt>
                <c:pt idx="227">
                  <c:v>20</c:v>
                </c:pt>
                <c:pt idx="228">
                  <c:v>20</c:v>
                </c:pt>
                <c:pt idx="229">
                  <c:v>20</c:v>
                </c:pt>
                <c:pt idx="230">
                  <c:v>20</c:v>
                </c:pt>
                <c:pt idx="231">
                  <c:v>20</c:v>
                </c:pt>
                <c:pt idx="232">
                  <c:v>20</c:v>
                </c:pt>
                <c:pt idx="233">
                  <c:v>20</c:v>
                </c:pt>
                <c:pt idx="234">
                  <c:v>20</c:v>
                </c:pt>
                <c:pt idx="235">
                  <c:v>20</c:v>
                </c:pt>
                <c:pt idx="236">
                  <c:v>20</c:v>
                </c:pt>
                <c:pt idx="237">
                  <c:v>20</c:v>
                </c:pt>
                <c:pt idx="238">
                  <c:v>20</c:v>
                </c:pt>
                <c:pt idx="239">
                  <c:v>20</c:v>
                </c:pt>
                <c:pt idx="240">
                  <c:v>20</c:v>
                </c:pt>
                <c:pt idx="241">
                  <c:v>30</c:v>
                </c:pt>
                <c:pt idx="242">
                  <c:v>30</c:v>
                </c:pt>
                <c:pt idx="243">
                  <c:v>30</c:v>
                </c:pt>
                <c:pt idx="244">
                  <c:v>30</c:v>
                </c:pt>
                <c:pt idx="245">
                  <c:v>30</c:v>
                </c:pt>
                <c:pt idx="246">
                  <c:v>30</c:v>
                </c:pt>
                <c:pt idx="247">
                  <c:v>30</c:v>
                </c:pt>
                <c:pt idx="248">
                  <c:v>30</c:v>
                </c:pt>
                <c:pt idx="249">
                  <c:v>30</c:v>
                </c:pt>
                <c:pt idx="250">
                  <c:v>30</c:v>
                </c:pt>
                <c:pt idx="251">
                  <c:v>30</c:v>
                </c:pt>
                <c:pt idx="252">
                  <c:v>30</c:v>
                </c:pt>
                <c:pt idx="253">
                  <c:v>30</c:v>
                </c:pt>
                <c:pt idx="254">
                  <c:v>30</c:v>
                </c:pt>
                <c:pt idx="255">
                  <c:v>30</c:v>
                </c:pt>
                <c:pt idx="256">
                  <c:v>30</c:v>
                </c:pt>
                <c:pt idx="257">
                  <c:v>30</c:v>
                </c:pt>
                <c:pt idx="258">
                  <c:v>30</c:v>
                </c:pt>
                <c:pt idx="259">
                  <c:v>30</c:v>
                </c:pt>
                <c:pt idx="260">
                  <c:v>30</c:v>
                </c:pt>
                <c:pt idx="261">
                  <c:v>30</c:v>
                </c:pt>
                <c:pt idx="262">
                  <c:v>30</c:v>
                </c:pt>
                <c:pt idx="263">
                  <c:v>30</c:v>
                </c:pt>
                <c:pt idx="264">
                  <c:v>30</c:v>
                </c:pt>
                <c:pt idx="265">
                  <c:v>30</c:v>
                </c:pt>
                <c:pt idx="266">
                  <c:v>30</c:v>
                </c:pt>
                <c:pt idx="267">
                  <c:v>30</c:v>
                </c:pt>
                <c:pt idx="268">
                  <c:v>30</c:v>
                </c:pt>
                <c:pt idx="269">
                  <c:v>30</c:v>
                </c:pt>
                <c:pt idx="270">
                  <c:v>30</c:v>
                </c:pt>
                <c:pt idx="271">
                  <c:v>30</c:v>
                </c:pt>
                <c:pt idx="272">
                  <c:v>30</c:v>
                </c:pt>
                <c:pt idx="273">
                  <c:v>30</c:v>
                </c:pt>
                <c:pt idx="274">
                  <c:v>30</c:v>
                </c:pt>
                <c:pt idx="275">
                  <c:v>30</c:v>
                </c:pt>
                <c:pt idx="276">
                  <c:v>30</c:v>
                </c:pt>
                <c:pt idx="277">
                  <c:v>30</c:v>
                </c:pt>
                <c:pt idx="278">
                  <c:v>30</c:v>
                </c:pt>
                <c:pt idx="279">
                  <c:v>30</c:v>
                </c:pt>
                <c:pt idx="280">
                  <c:v>30</c:v>
                </c:pt>
                <c:pt idx="281">
                  <c:v>30</c:v>
                </c:pt>
                <c:pt idx="282">
                  <c:v>30</c:v>
                </c:pt>
                <c:pt idx="283">
                  <c:v>30</c:v>
                </c:pt>
                <c:pt idx="284">
                  <c:v>30</c:v>
                </c:pt>
                <c:pt idx="285">
                  <c:v>30</c:v>
                </c:pt>
                <c:pt idx="286">
                  <c:v>30</c:v>
                </c:pt>
                <c:pt idx="287">
                  <c:v>30</c:v>
                </c:pt>
                <c:pt idx="288">
                  <c:v>30</c:v>
                </c:pt>
                <c:pt idx="289">
                  <c:v>30</c:v>
                </c:pt>
                <c:pt idx="290">
                  <c:v>30</c:v>
                </c:pt>
                <c:pt idx="291">
                  <c:v>30</c:v>
                </c:pt>
                <c:pt idx="292">
                  <c:v>30</c:v>
                </c:pt>
                <c:pt idx="293">
                  <c:v>30</c:v>
                </c:pt>
                <c:pt idx="294">
                  <c:v>30</c:v>
                </c:pt>
                <c:pt idx="295">
                  <c:v>30</c:v>
                </c:pt>
                <c:pt idx="296">
                  <c:v>30</c:v>
                </c:pt>
                <c:pt idx="297">
                  <c:v>30</c:v>
                </c:pt>
                <c:pt idx="298">
                  <c:v>30</c:v>
                </c:pt>
                <c:pt idx="299">
                  <c:v>30</c:v>
                </c:pt>
                <c:pt idx="300">
                  <c:v>3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40</c:v>
                </c:pt>
                <c:pt idx="362">
                  <c:v>40</c:v>
                </c:pt>
                <c:pt idx="363">
                  <c:v>40</c:v>
                </c:pt>
                <c:pt idx="364">
                  <c:v>40</c:v>
                </c:pt>
                <c:pt idx="365">
                  <c:v>40</c:v>
                </c:pt>
                <c:pt idx="366">
                  <c:v>40</c:v>
                </c:pt>
                <c:pt idx="367">
                  <c:v>40</c:v>
                </c:pt>
                <c:pt idx="368">
                  <c:v>40</c:v>
                </c:pt>
                <c:pt idx="369">
                  <c:v>40</c:v>
                </c:pt>
                <c:pt idx="370">
                  <c:v>40</c:v>
                </c:pt>
                <c:pt idx="371">
                  <c:v>40</c:v>
                </c:pt>
                <c:pt idx="372">
                  <c:v>40</c:v>
                </c:pt>
                <c:pt idx="373">
                  <c:v>40</c:v>
                </c:pt>
                <c:pt idx="374">
                  <c:v>40</c:v>
                </c:pt>
                <c:pt idx="375">
                  <c:v>40</c:v>
                </c:pt>
                <c:pt idx="376">
                  <c:v>40</c:v>
                </c:pt>
                <c:pt idx="377">
                  <c:v>40</c:v>
                </c:pt>
                <c:pt idx="378">
                  <c:v>40</c:v>
                </c:pt>
                <c:pt idx="379">
                  <c:v>40</c:v>
                </c:pt>
                <c:pt idx="380">
                  <c:v>40</c:v>
                </c:pt>
                <c:pt idx="381">
                  <c:v>40</c:v>
                </c:pt>
                <c:pt idx="382">
                  <c:v>40</c:v>
                </c:pt>
                <c:pt idx="383">
                  <c:v>40</c:v>
                </c:pt>
                <c:pt idx="384">
                  <c:v>40</c:v>
                </c:pt>
                <c:pt idx="385">
                  <c:v>40</c:v>
                </c:pt>
                <c:pt idx="386">
                  <c:v>40</c:v>
                </c:pt>
                <c:pt idx="387">
                  <c:v>40</c:v>
                </c:pt>
                <c:pt idx="388">
                  <c:v>40</c:v>
                </c:pt>
                <c:pt idx="389">
                  <c:v>40</c:v>
                </c:pt>
                <c:pt idx="390">
                  <c:v>40</c:v>
                </c:pt>
                <c:pt idx="391">
                  <c:v>40</c:v>
                </c:pt>
                <c:pt idx="392">
                  <c:v>40</c:v>
                </c:pt>
                <c:pt idx="393">
                  <c:v>40</c:v>
                </c:pt>
                <c:pt idx="394">
                  <c:v>40</c:v>
                </c:pt>
                <c:pt idx="395">
                  <c:v>40</c:v>
                </c:pt>
                <c:pt idx="396">
                  <c:v>40</c:v>
                </c:pt>
                <c:pt idx="397">
                  <c:v>40</c:v>
                </c:pt>
                <c:pt idx="398">
                  <c:v>40</c:v>
                </c:pt>
                <c:pt idx="399">
                  <c:v>40</c:v>
                </c:pt>
                <c:pt idx="400">
                  <c:v>40</c:v>
                </c:pt>
                <c:pt idx="401">
                  <c:v>40</c:v>
                </c:pt>
                <c:pt idx="402">
                  <c:v>40</c:v>
                </c:pt>
                <c:pt idx="403">
                  <c:v>40</c:v>
                </c:pt>
                <c:pt idx="404">
                  <c:v>40</c:v>
                </c:pt>
                <c:pt idx="405">
                  <c:v>40</c:v>
                </c:pt>
                <c:pt idx="406">
                  <c:v>40</c:v>
                </c:pt>
                <c:pt idx="407">
                  <c:v>40</c:v>
                </c:pt>
                <c:pt idx="408">
                  <c:v>40</c:v>
                </c:pt>
                <c:pt idx="409">
                  <c:v>40</c:v>
                </c:pt>
                <c:pt idx="410">
                  <c:v>40</c:v>
                </c:pt>
                <c:pt idx="411">
                  <c:v>40</c:v>
                </c:pt>
                <c:pt idx="412">
                  <c:v>40</c:v>
                </c:pt>
                <c:pt idx="413">
                  <c:v>40</c:v>
                </c:pt>
                <c:pt idx="414">
                  <c:v>40</c:v>
                </c:pt>
                <c:pt idx="415">
                  <c:v>40</c:v>
                </c:pt>
                <c:pt idx="416">
                  <c:v>40</c:v>
                </c:pt>
                <c:pt idx="417">
                  <c:v>40</c:v>
                </c:pt>
                <c:pt idx="418">
                  <c:v>40</c:v>
                </c:pt>
                <c:pt idx="419">
                  <c:v>40</c:v>
                </c:pt>
                <c:pt idx="420">
                  <c:v>40</c:v>
                </c:pt>
                <c:pt idx="421">
                  <c:v>40</c:v>
                </c:pt>
                <c:pt idx="422">
                  <c:v>40</c:v>
                </c:pt>
                <c:pt idx="423">
                  <c:v>40</c:v>
                </c:pt>
                <c:pt idx="424">
                  <c:v>40</c:v>
                </c:pt>
                <c:pt idx="425">
                  <c:v>40</c:v>
                </c:pt>
                <c:pt idx="426">
                  <c:v>40</c:v>
                </c:pt>
                <c:pt idx="427">
                  <c:v>40</c:v>
                </c:pt>
                <c:pt idx="428">
                  <c:v>40</c:v>
                </c:pt>
                <c:pt idx="429">
                  <c:v>40</c:v>
                </c:pt>
                <c:pt idx="430">
                  <c:v>40</c:v>
                </c:pt>
                <c:pt idx="431">
                  <c:v>20</c:v>
                </c:pt>
                <c:pt idx="432">
                  <c:v>20</c:v>
                </c:pt>
                <c:pt idx="433">
                  <c:v>20</c:v>
                </c:pt>
                <c:pt idx="434">
                  <c:v>20</c:v>
                </c:pt>
                <c:pt idx="435">
                  <c:v>20</c:v>
                </c:pt>
                <c:pt idx="436">
                  <c:v>20</c:v>
                </c:pt>
                <c:pt idx="437">
                  <c:v>20</c:v>
                </c:pt>
                <c:pt idx="438">
                  <c:v>20</c:v>
                </c:pt>
                <c:pt idx="439">
                  <c:v>20</c:v>
                </c:pt>
                <c:pt idx="440">
                  <c:v>20</c:v>
                </c:pt>
                <c:pt idx="441">
                  <c:v>20</c:v>
                </c:pt>
                <c:pt idx="442">
                  <c:v>20</c:v>
                </c:pt>
                <c:pt idx="443">
                  <c:v>20</c:v>
                </c:pt>
                <c:pt idx="444">
                  <c:v>20</c:v>
                </c:pt>
                <c:pt idx="445">
                  <c:v>20</c:v>
                </c:pt>
                <c:pt idx="446">
                  <c:v>20</c:v>
                </c:pt>
                <c:pt idx="447">
                  <c:v>20</c:v>
                </c:pt>
                <c:pt idx="448">
                  <c:v>20</c:v>
                </c:pt>
                <c:pt idx="449">
                  <c:v>20</c:v>
                </c:pt>
                <c:pt idx="450">
                  <c:v>20</c:v>
                </c:pt>
                <c:pt idx="451">
                  <c:v>20</c:v>
                </c:pt>
                <c:pt idx="452">
                  <c:v>20</c:v>
                </c:pt>
                <c:pt idx="453">
                  <c:v>20</c:v>
                </c:pt>
                <c:pt idx="454">
                  <c:v>20</c:v>
                </c:pt>
                <c:pt idx="455">
                  <c:v>20</c:v>
                </c:pt>
                <c:pt idx="456">
                  <c:v>20</c:v>
                </c:pt>
                <c:pt idx="457">
                  <c:v>20</c:v>
                </c:pt>
                <c:pt idx="458">
                  <c:v>20</c:v>
                </c:pt>
                <c:pt idx="459">
                  <c:v>20</c:v>
                </c:pt>
                <c:pt idx="460">
                  <c:v>2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numCache>
            </c:numRef>
          </c:val>
          <c:smooth val="0"/>
          <c:extLst>
            <c:ext xmlns:c16="http://schemas.microsoft.com/office/drawing/2014/chart" uri="{C3380CC4-5D6E-409C-BE32-E72D297353CC}">
              <c16:uniqueId val="{00000000-CAF6-4354-A72E-493B77ED94E0}"/>
            </c:ext>
          </c:extLst>
        </c:ser>
        <c:ser>
          <c:idx val="1"/>
          <c:order val="1"/>
          <c:tx>
            <c:strRef>
              <c:f>Sheet1!$E$1</c:f>
              <c:strCache>
                <c:ptCount val="1"/>
                <c:pt idx="0">
                  <c:v>speed of follow car</c:v>
                </c:pt>
              </c:strCache>
            </c:strRef>
          </c:tx>
          <c:spPr>
            <a:ln w="19050" cap="rnd">
              <a:solidFill>
                <a:srgbClr val="C00000"/>
              </a:solidFill>
              <a:prstDash val="dash"/>
              <a:round/>
            </a:ln>
            <a:effectLst/>
          </c:spPr>
          <c:marker>
            <c:symbol val="none"/>
          </c:marker>
          <c:cat>
            <c:numRef>
              <c:f>Sheet1!$A$2:$A$502</c:f>
              <c:numCache>
                <c:formatCode>General</c:formatCode>
                <c:ptCount val="5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numCache>
            </c:numRef>
          </c:cat>
          <c:val>
            <c:numRef>
              <c:f>Sheet1!$E$2:$E$502</c:f>
              <c:numCache>
                <c:formatCode>General</c:formatCode>
                <c:ptCount val="501"/>
                <c:pt idx="0">
                  <c:v>30</c:v>
                </c:pt>
                <c:pt idx="1">
                  <c:v>29.530332681017612</c:v>
                </c:pt>
                <c:pt idx="2">
                  <c:v>29.066317707010661</c:v>
                </c:pt>
                <c:pt idx="3">
                  <c:v>28.607908100023678</c:v>
                </c:pt>
                <c:pt idx="4">
                  <c:v>28.155057090891411</c:v>
                </c:pt>
                <c:pt idx="5">
                  <c:v>27.707718119173229</c:v>
                </c:pt>
                <c:pt idx="6">
                  <c:v>27.265844833087119</c:v>
                </c:pt>
                <c:pt idx="7">
                  <c:v>26.829391089443071</c:v>
                </c:pt>
                <c:pt idx="8">
                  <c:v>26.398310953576011</c:v>
                </c:pt>
                <c:pt idx="9">
                  <c:v>25.972558699278139</c:v>
                </c:pt>
                <c:pt idx="10">
                  <c:v>25.552088808730701</c:v>
                </c:pt>
                <c:pt idx="11">
                  <c:v>25.136855972435331</c:v>
                </c:pt>
                <c:pt idx="12">
                  <c:v>24.726815089144679</c:v>
                </c:pt>
                <c:pt idx="13">
                  <c:v>24.3219212657926</c:v>
                </c:pt>
                <c:pt idx="14">
                  <c:v>23.922129817423709</c:v>
                </c:pt>
                <c:pt idx="15">
                  <c:v>23.52739626712237</c:v>
                </c:pt>
                <c:pt idx="16">
                  <c:v>23.137676345941141</c:v>
                </c:pt>
                <c:pt idx="17">
                  <c:v>22.752925992828541</c:v>
                </c:pt>
                <c:pt idx="18">
                  <c:v>22.373101354556351</c:v>
                </c:pt>
                <c:pt idx="19">
                  <c:v>21.998158785646151</c:v>
                </c:pt>
                <c:pt idx="20">
                  <c:v>21.628054848295399</c:v>
                </c:pt>
                <c:pt idx="21">
                  <c:v>21.262746312302792</c:v>
                </c:pt>
                <c:pt idx="22">
                  <c:v>20.902190154993001</c:v>
                </c:pt>
                <c:pt idx="23">
                  <c:v>20.546343561140851</c:v>
                </c:pt>
                <c:pt idx="24">
                  <c:v>20.195163922894789</c:v>
                </c:pt>
                <c:pt idx="25">
                  <c:v>19.8486088396997</c:v>
                </c:pt>
                <c:pt idx="26">
                  <c:v>19.50663611821912</c:v>
                </c:pt>
                <c:pt idx="27">
                  <c:v>19.16920377225669</c:v>
                </c:pt>
                <c:pt idx="28">
                  <c:v>18.83627002267707</c:v>
                </c:pt>
                <c:pt idx="29">
                  <c:v>18.507793297326039</c:v>
                </c:pt>
                <c:pt idx="30">
                  <c:v>18.18373223094995</c:v>
                </c:pt>
                <c:pt idx="31">
                  <c:v>17.86404566511456</c:v>
                </c:pt>
                <c:pt idx="32">
                  <c:v>17.54869264812298</c:v>
                </c:pt>
                <c:pt idx="33">
                  <c:v>17.237632434933101</c:v>
                </c:pt>
                <c:pt idx="34">
                  <c:v>16.930824487074151</c:v>
                </c:pt>
                <c:pt idx="35">
                  <c:v>16.628228472562579</c:v>
                </c:pt>
                <c:pt idx="36">
                  <c:v>16.329804265817181</c:v>
                </c:pt>
                <c:pt idx="37">
                  <c:v>16.035511947573461</c:v>
                </c:pt>
                <c:pt idx="38">
                  <c:v>15.745311804797231</c:v>
                </c:pt>
                <c:pt idx="39">
                  <c:v>15.459164330597471</c:v>
                </c:pt>
                <c:pt idx="40">
                  <c:v>15.17703022413831</c:v>
                </c:pt>
                <c:pt idx="41">
                  <c:v>14.89887039055033</c:v>
                </c:pt>
                <c:pt idx="42">
                  <c:v>14.624645940840971</c:v>
                </c:pt>
                <c:pt idx="43">
                  <c:v>14.35431819180417</c:v>
                </c:pt>
                <c:pt idx="44">
                  <c:v>14.087848665929149</c:v>
                </c:pt>
                <c:pt idx="45">
                  <c:v>13.82519909130837</c:v>
                </c:pt>
                <c:pt idx="46">
                  <c:v>13.566331401544661</c:v>
                </c:pt>
                <c:pt idx="47">
                  <c:v>13.311207735657421</c:v>
                </c:pt>
                <c:pt idx="48">
                  <c:v>13.05979043798804</c:v>
                </c:pt>
                <c:pt idx="49">
                  <c:v>12.81204205810433</c:v>
                </c:pt>
                <c:pt idx="50">
                  <c:v>12.56792535070419</c:v>
                </c:pt>
                <c:pt idx="51">
                  <c:v>12.32740327551822</c:v>
                </c:pt>
                <c:pt idx="52">
                  <c:v>12.09043899721153</c:v>
                </c:pt>
                <c:pt idx="53">
                  <c:v>11.85699588528453</c:v>
                </c:pt>
                <c:pt idx="54">
                  <c:v>11.627037513972841</c:v>
                </c:pt>
                <c:pt idx="55">
                  <c:v>11.40052766214621</c:v>
                </c:pt>
                <c:pt idx="56">
                  <c:v>11.17743031320644</c:v>
                </c:pt>
                <c:pt idx="57">
                  <c:v>10.95770965498437</c:v>
                </c:pt>
                <c:pt idx="58">
                  <c:v>10.74133007963585</c:v>
                </c:pt>
                <c:pt idx="59">
                  <c:v>10.52825618353665</c:v>
                </c:pt>
                <c:pt idx="60">
                  <c:v>10.31845276717641</c:v>
                </c:pt>
                <c:pt idx="61">
                  <c:v>10.1118848350515</c:v>
                </c:pt>
                <c:pt idx="62">
                  <c:v>10.01033841450135</c:v>
                </c:pt>
                <c:pt idx="63">
                  <c:v>9.9105813302238257</c:v>
                </c:pt>
                <c:pt idx="64">
                  <c:v>9.8125883906324756</c:v>
                </c:pt>
                <c:pt idx="65">
                  <c:v>9.7163346147444543</c:v>
                </c:pt>
                <c:pt idx="66">
                  <c:v>9.6217952326803928</c:v>
                </c:pt>
                <c:pt idx="67">
                  <c:v>9.5289456861567032</c:v>
                </c:pt>
                <c:pt idx="68">
                  <c:v>9.437761628969124</c:v>
                </c:pt>
                <c:pt idx="69">
                  <c:v>9.3482189274663305</c:v>
                </c:pt>
                <c:pt idx="70">
                  <c:v>9.2602936610123781</c:v>
                </c:pt>
                <c:pt idx="71">
                  <c:v>9.1739621224367642</c:v>
                </c:pt>
                <c:pt idx="72">
                  <c:v>9.089200818470859</c:v>
                </c:pt>
                <c:pt idx="73">
                  <c:v>9.0059864701694483</c:v>
                </c:pt>
                <c:pt idx="74">
                  <c:v>8.9242960133161233</c:v>
                </c:pt>
                <c:pt idx="75">
                  <c:v>8.8441065988112495</c:v>
                </c:pt>
                <c:pt idx="76">
                  <c:v>8.7653955930412391</c:v>
                </c:pt>
                <c:pt idx="77">
                  <c:v>8.6881405782278591</c:v>
                </c:pt>
                <c:pt idx="78">
                  <c:v>8.6123193527562947</c:v>
                </c:pt>
                <c:pt idx="79">
                  <c:v>8.5379099314807103</c:v>
                </c:pt>
                <c:pt idx="80">
                  <c:v>8.4648905460060462</c:v>
                </c:pt>
                <c:pt idx="81">
                  <c:v>8.3932396449448241</c:v>
                </c:pt>
                <c:pt idx="82">
                  <c:v>8.3229358941477063</c:v>
                </c:pt>
                <c:pt idx="83">
                  <c:v>8.2539581769066306</c:v>
                </c:pt>
                <c:pt idx="84">
                  <c:v>8.1862855941293127</c:v>
                </c:pt>
                <c:pt idx="85">
                  <c:v>8.1198974644839605</c:v>
                </c:pt>
                <c:pt idx="86">
                  <c:v>8.0547733245130733</c:v>
                </c:pt>
                <c:pt idx="87">
                  <c:v>7.9908929287152146</c:v>
                </c:pt>
                <c:pt idx="88">
                  <c:v>7.9282362495936942</c:v>
                </c:pt>
                <c:pt idx="89">
                  <c:v>7.8667834776711354</c:v>
                </c:pt>
                <c:pt idx="90">
                  <c:v>7.8065150214689192</c:v>
                </c:pt>
                <c:pt idx="91">
                  <c:v>7.7474115074505896</c:v>
                </c:pt>
                <c:pt idx="92">
                  <c:v>7.6894537799282761</c:v>
                </c:pt>
                <c:pt idx="93">
                  <c:v>7.6326229009313158</c:v>
                </c:pt>
                <c:pt idx="94">
                  <c:v>7.5769001500362476</c:v>
                </c:pt>
                <c:pt idx="95">
                  <c:v>7.5222670241574434</c:v>
                </c:pt>
                <c:pt idx="96">
                  <c:v>7.4687052372976588</c:v>
                </c:pt>
                <c:pt idx="97">
                  <c:v>7.4161967202578936</c:v>
                </c:pt>
                <c:pt idx="98">
                  <c:v>7.3647236203059396</c:v>
                </c:pt>
                <c:pt idx="99">
                  <c:v>7.3142683008031328</c:v>
                </c:pt>
                <c:pt idx="100">
                  <c:v>7.2648133407888178</c:v>
                </c:pt>
                <c:pt idx="101">
                  <c:v>7.2163415345221464</c:v>
                </c:pt>
                <c:pt idx="102">
                  <c:v>7.1688358909808576</c:v>
                </c:pt>
                <c:pt idx="103">
                  <c:v>7.1222796333167846</c:v>
                </c:pt>
                <c:pt idx="104">
                  <c:v>7.0766561982678624</c:v>
                </c:pt>
                <c:pt idx="105">
                  <c:v>7.0319492355265094</c:v>
                </c:pt>
                <c:pt idx="106">
                  <c:v>6.9881426070643018</c:v>
                </c:pt>
                <c:pt idx="107">
                  <c:v>6.9452203864129238</c:v>
                </c:pt>
                <c:pt idx="108">
                  <c:v>6.9031668579014562</c:v>
                </c:pt>
                <c:pt idx="109">
                  <c:v>6.8619665158501144</c:v>
                </c:pt>
                <c:pt idx="110">
                  <c:v>6.821604063720625</c:v>
                </c:pt>
                <c:pt idx="111">
                  <c:v>6.7820644132234804</c:v>
                </c:pt>
                <c:pt idx="112">
                  <c:v>6.7433326833823903</c:v>
                </c:pt>
                <c:pt idx="113">
                  <c:v>6.7053941995562871</c:v>
                </c:pt>
                <c:pt idx="114">
                  <c:v>6.6682344924193284</c:v>
                </c:pt>
                <c:pt idx="115">
                  <c:v>6.6318392968993756</c:v>
                </c:pt>
                <c:pt idx="116">
                  <c:v>6.5961945510755147</c:v>
                </c:pt>
                <c:pt idx="117">
                  <c:v>6.5612863950351779</c:v>
                </c:pt>
                <c:pt idx="118">
                  <c:v>6.5271011696915853</c:v>
                </c:pt>
                <c:pt idx="119">
                  <c:v>6.493625415562156</c:v>
                </c:pt>
                <c:pt idx="120">
                  <c:v>6.4608458715086803</c:v>
                </c:pt>
                <c:pt idx="121">
                  <c:v>6.4287494734400479</c:v>
                </c:pt>
                <c:pt idx="122">
                  <c:v>6.5056564910639958</c:v>
                </c:pt>
                <c:pt idx="123">
                  <c:v>6.5807093859994739</c:v>
                </c:pt>
                <c:pt idx="124">
                  <c:v>6.653963829227326</c:v>
                </c:pt>
                <c:pt idx="125">
                  <c:v>6.725473147177528</c:v>
                </c:pt>
                <c:pt idx="126">
                  <c:v>6.795288465023849</c:v>
                </c:pt>
                <c:pt idx="127">
                  <c:v>6.8634588380667658</c:v>
                </c:pt>
                <c:pt idx="128">
                  <c:v>6.9300313724488776</c:v>
                </c:pt>
                <c:pt idx="129">
                  <c:v>6.995051336292315</c:v>
                </c:pt>
                <c:pt idx="130">
                  <c:v>7.0585622622150419</c:v>
                </c:pt>
                <c:pt idx="131">
                  <c:v>7.1206060420689399</c:v>
                </c:pt>
                <c:pt idx="132">
                  <c:v>7.1812230146441847</c:v>
                </c:pt>
                <c:pt idx="133">
                  <c:v>7.2404520469993257</c:v>
                </c:pt>
                <c:pt idx="134">
                  <c:v>7.298330610002548</c:v>
                </c:pt>
                <c:pt idx="135">
                  <c:v>7.3548948486052899</c:v>
                </c:pt>
                <c:pt idx="136">
                  <c:v>7.4101796473131882</c:v>
                </c:pt>
                <c:pt idx="137">
                  <c:v>7.4642186912701671</c:v>
                </c:pt>
                <c:pt idx="138">
                  <c:v>7.517044523328317</c:v>
                </c:pt>
                <c:pt idx="139">
                  <c:v>7.5686885974382321</c:v>
                </c:pt>
                <c:pt idx="140">
                  <c:v>7.6191813286609671</c:v>
                </c:pt>
                <c:pt idx="141">
                  <c:v>7.6685521400731824</c:v>
                </c:pt>
                <c:pt idx="142">
                  <c:v>7.7168295068107682</c:v>
                </c:pt>
                <c:pt idx="143">
                  <c:v>7.7640409974729874</c:v>
                </c:pt>
                <c:pt idx="144">
                  <c:v>7.8102133130883784</c:v>
                </c:pt>
                <c:pt idx="145">
                  <c:v>7.8553723238252324</c:v>
                </c:pt>
                <c:pt idx="146">
                  <c:v>7.899543103612916</c:v>
                </c:pt>
                <c:pt idx="147">
                  <c:v>7.9427499628255021</c:v>
                </c:pt>
                <c:pt idx="148">
                  <c:v>7.9850164791659806</c:v>
                </c:pt>
                <c:pt idx="149">
                  <c:v>8.0263655268773437</c:v>
                </c:pt>
                <c:pt idx="150">
                  <c:v>8.0668193043961764</c:v>
                </c:pt>
                <c:pt idx="151">
                  <c:v>8.1063993605546933</c:v>
                </c:pt>
                <c:pt idx="152">
                  <c:v>8.1451266194284706</c:v>
                </c:pt>
                <c:pt idx="153">
                  <c:v>8.1830214039192146</c:v>
                </c:pt>
                <c:pt idx="154">
                  <c:v>8.2201034581547887</c:v>
                </c:pt>
                <c:pt idx="155">
                  <c:v>8.2563919687822445</c:v>
                </c:pt>
                <c:pt idx="156">
                  <c:v>8.2919055852237022</c:v>
                </c:pt>
                <c:pt idx="157">
                  <c:v>8.326662438959616</c:v>
                </c:pt>
                <c:pt idx="158">
                  <c:v>8.3606801618990527</c:v>
                </c:pt>
                <c:pt idx="159">
                  <c:v>8.3939759038921977</c:v>
                </c:pt>
                <c:pt idx="160">
                  <c:v>8.4265663494362411</c:v>
                </c:pt>
                <c:pt idx="161">
                  <c:v>8.4584677336220722</c:v>
                </c:pt>
                <c:pt idx="162">
                  <c:v>8.4896958573658559</c:v>
                </c:pt>
                <c:pt idx="163">
                  <c:v>8.5202661019664152</c:v>
                </c:pt>
                <c:pt idx="164">
                  <c:v>8.5501934430265187</c:v>
                </c:pt>
                <c:pt idx="165">
                  <c:v>8.5794924637735352</c:v>
                </c:pt>
                <c:pt idx="166">
                  <c:v>8.6081773678125355</c:v>
                </c:pt>
                <c:pt idx="167">
                  <c:v>8.6362619913426517</c:v>
                </c:pt>
                <c:pt idx="168">
                  <c:v>8.6637598148655375</c:v>
                </c:pt>
                <c:pt idx="169">
                  <c:v>8.6906839744127993</c:v>
                </c:pt>
                <c:pt idx="170">
                  <c:v>8.7170472723176147</c:v>
                </c:pt>
                <c:pt idx="171">
                  <c:v>8.7428621875540795</c:v>
                </c:pt>
                <c:pt idx="172">
                  <c:v>8.7681408856663783</c:v>
                </c:pt>
                <c:pt idx="173">
                  <c:v>8.7928952283084687</c:v>
                </c:pt>
                <c:pt idx="174">
                  <c:v>8.8171367824137192</c:v>
                </c:pt>
                <c:pt idx="175">
                  <c:v>8.8408768290127338</c:v>
                </c:pt>
                <c:pt idx="176">
                  <c:v>8.8641263717165071</c:v>
                </c:pt>
                <c:pt idx="177">
                  <c:v>8.8868961448810353</c:v>
                </c:pt>
                <c:pt idx="178">
                  <c:v>8.909196621468551</c:v>
                </c:pt>
                <c:pt idx="179">
                  <c:v>8.9310380206196704</c:v>
                </c:pt>
                <c:pt idx="180">
                  <c:v>8.9524303149499165</c:v>
                </c:pt>
                <c:pt idx="181">
                  <c:v>8.9733832375833131</c:v>
                </c:pt>
                <c:pt idx="182">
                  <c:v>9.1878436544941025</c:v>
                </c:pt>
                <c:pt idx="183">
                  <c:v>9.3970309670322063</c:v>
                </c:pt>
                <c:pt idx="184">
                  <c:v>9.6011449875984454</c:v>
                </c:pt>
                <c:pt idx="185">
                  <c:v>9.800372737349198</c:v>
                </c:pt>
                <c:pt idx="186">
                  <c:v>9.9948896914231398</c:v>
                </c:pt>
                <c:pt idx="187">
                  <c:v>10.18486086299589</c:v>
                </c:pt>
                <c:pt idx="188">
                  <c:v>10.37044175172035</c:v>
                </c:pt>
                <c:pt idx="189">
                  <c:v>10.551779177372699</c:v>
                </c:pt>
                <c:pt idx="190">
                  <c:v>10.729012015782629</c:v>
                </c:pt>
                <c:pt idx="191">
                  <c:v>10.90227185114848</c:v>
                </c:pt>
                <c:pt idx="192">
                  <c:v>11.071683556450489</c:v>
                </c:pt>
                <c:pt idx="193">
                  <c:v>11.237365811747789</c:v>
                </c:pt>
                <c:pt idx="194">
                  <c:v>11.399431568578789</c:v>
                </c:pt>
                <c:pt idx="195">
                  <c:v>11.55798846740382</c:v>
                </c:pt>
                <c:pt idx="196">
                  <c:v>11.71313921397657</c:v>
                </c:pt>
                <c:pt idx="197">
                  <c:v>11.86498191966014</c:v>
                </c:pt>
                <c:pt idx="198">
                  <c:v>12.013610409980471</c:v>
                </c:pt>
                <c:pt idx="199">
                  <c:v>12.159114505105761</c:v>
                </c:pt>
                <c:pt idx="200">
                  <c:v>12.30158027543389</c:v>
                </c:pt>
                <c:pt idx="201">
                  <c:v>12.441090275043059</c:v>
                </c:pt>
                <c:pt idx="202">
                  <c:v>12.5777237553991</c:v>
                </c:pt>
                <c:pt idx="203">
                  <c:v>12.71155686140658</c:v>
                </c:pt>
                <c:pt idx="204">
                  <c:v>12.84266281162855</c:v>
                </c:pt>
                <c:pt idx="205">
                  <c:v>12.971112064276049</c:v>
                </c:pt>
                <c:pt idx="206">
                  <c:v>13.09697247037588</c:v>
                </c:pt>
                <c:pt idx="207">
                  <c:v>13.220309415359431</c:v>
                </c:pt>
                <c:pt idx="208">
                  <c:v>13.341185950171919</c:v>
                </c:pt>
                <c:pt idx="209">
                  <c:v>13.45966291287697</c:v>
                </c:pt>
                <c:pt idx="210">
                  <c:v>13.5757990416237</c:v>
                </c:pt>
                <c:pt idx="211">
                  <c:v>13.689651079748529</c:v>
                </c:pt>
                <c:pt idx="212">
                  <c:v>13.80127387370225</c:v>
                </c:pt>
                <c:pt idx="213">
                  <c:v>13.910720464419761</c:v>
                </c:pt>
                <c:pt idx="214">
                  <c:v>14.018042172686981</c:v>
                </c:pt>
                <c:pt idx="215">
                  <c:v>14.12328867900303</c:v>
                </c:pt>
                <c:pt idx="216">
                  <c:v>14.2265080983864</c:v>
                </c:pt>
                <c:pt idx="217">
                  <c:v>14.327747050530039</c:v>
                </c:pt>
                <c:pt idx="218">
                  <c:v>14.427050725671579</c:v>
                </c:pt>
                <c:pt idx="219">
                  <c:v>14.52446294651001</c:v>
                </c:pt>
                <c:pt idx="220">
                  <c:v>14.62002622646979</c:v>
                </c:pt>
                <c:pt idx="221">
                  <c:v>14.71378182458564</c:v>
                </c:pt>
                <c:pt idx="222">
                  <c:v>14.805769797256691</c:v>
                </c:pt>
                <c:pt idx="223">
                  <c:v>14.896029047096921</c:v>
                </c:pt>
                <c:pt idx="224">
                  <c:v>14.984597369088711</c:v>
                </c:pt>
                <c:pt idx="225">
                  <c:v>15.07151149422897</c:v>
                </c:pt>
                <c:pt idx="226">
                  <c:v>15.15680713084094</c:v>
                </c:pt>
                <c:pt idx="227">
                  <c:v>15.240519003710681</c:v>
                </c:pt>
                <c:pt idx="228">
                  <c:v>15.32268089119402</c:v>
                </c:pt>
                <c:pt idx="229">
                  <c:v>15.403325660428001</c:v>
                </c:pt>
                <c:pt idx="230">
                  <c:v>15.482485300770289</c:v>
                </c:pt>
                <c:pt idx="231">
                  <c:v>15.560190955580151</c:v>
                </c:pt>
                <c:pt idx="232">
                  <c:v>15.636472952445949</c:v>
                </c:pt>
                <c:pt idx="233">
                  <c:v>15.71136083195597</c:v>
                </c:pt>
                <c:pt idx="234">
                  <c:v>15.784883375102289</c:v>
                </c:pt>
                <c:pt idx="235">
                  <c:v>15.857068629400439</c:v>
                </c:pt>
                <c:pt idx="236">
                  <c:v>15.927943933801791</c:v>
                </c:pt>
                <c:pt idx="237">
                  <c:v>15.99753594246998</c:v>
                </c:pt>
                <c:pt idx="238">
                  <c:v>16.06587064748749</c:v>
                </c:pt>
                <c:pt idx="239">
                  <c:v>16.13297340055389</c:v>
                </c:pt>
                <c:pt idx="240">
                  <c:v>16.198868933733038</c:v>
                </c:pt>
                <c:pt idx="241">
                  <c:v>16.263581379302501</c:v>
                </c:pt>
                <c:pt idx="242">
                  <c:v>16.494209736784281</c:v>
                </c:pt>
                <c:pt idx="243">
                  <c:v>16.720242157425631</c:v>
                </c:pt>
                <c:pt idx="244">
                  <c:v>16.941805566437282</c:v>
                </c:pt>
                <c:pt idx="245">
                  <c:v>17.159021408127551</c:v>
                </c:pt>
                <c:pt idx="246">
                  <c:v>17.372006003698939</c:v>
                </c:pt>
                <c:pt idx="247">
                  <c:v>17.580870877433121</c:v>
                </c:pt>
                <c:pt idx="248">
                  <c:v>17.78572305473967</c:v>
                </c:pt>
                <c:pt idx="249">
                  <c:v>17.986665335091789</c:v>
                </c:pt>
                <c:pt idx="250">
                  <c:v>18.18379654248746</c:v>
                </c:pt>
                <c:pt idx="251">
                  <c:v>18.377211755745801</c:v>
                </c:pt>
                <c:pt idx="252">
                  <c:v>18.567002520667089</c:v>
                </c:pt>
                <c:pt idx="253">
                  <c:v>18.75325704584241</c:v>
                </c:pt>
                <c:pt idx="254">
                  <c:v>18.936060383690261</c:v>
                </c:pt>
                <c:pt idx="255">
                  <c:v>19.11549459811625</c:v>
                </c:pt>
                <c:pt idx="256">
                  <c:v>19.291638920035421</c:v>
                </c:pt>
                <c:pt idx="257">
                  <c:v>19.464569891859849</c:v>
                </c:pt>
                <c:pt idx="258">
                  <c:v>19.634361501934851</c:v>
                </c:pt>
                <c:pt idx="259">
                  <c:v>19.801085309802751</c:v>
                </c:pt>
                <c:pt idx="260">
                  <c:v>19.964810563081581</c:v>
                </c:pt>
                <c:pt idx="261">
                  <c:v>20.125604306665331</c:v>
                </c:pt>
                <c:pt idx="262">
                  <c:v>20.283531484881269</c:v>
                </c:pt>
                <c:pt idx="263">
                  <c:v>20.43865503717716</c:v>
                </c:pt>
                <c:pt idx="264">
                  <c:v>20.59103598785536</c:v>
                </c:pt>
                <c:pt idx="265">
                  <c:v>20.740733530321489</c:v>
                </c:pt>
                <c:pt idx="266">
                  <c:v>20.887805106271369</c:v>
                </c:pt>
                <c:pt idx="267">
                  <c:v>21.03230648020066</c:v>
                </c:pt>
                <c:pt idx="268">
                  <c:v>21.174291809586869</c:v>
                </c:pt>
                <c:pt idx="269">
                  <c:v>21.313813711061758</c:v>
                </c:pt>
                <c:pt idx="270">
                  <c:v>21.45092332286459</c:v>
                </c:pt>
                <c:pt idx="271">
                  <c:v>21.585670363840851</c:v>
                </c:pt>
                <c:pt idx="272">
                  <c:v>21.718103189229051</c:v>
                </c:pt>
                <c:pt idx="273">
                  <c:v>21.848268843457351</c:v>
                </c:pt>
                <c:pt idx="274">
                  <c:v>21.976213110153608</c:v>
                </c:pt>
                <c:pt idx="275">
                  <c:v>22.1019805595555</c:v>
                </c:pt>
                <c:pt idx="276">
                  <c:v>22.22561459349275</c:v>
                </c:pt>
                <c:pt idx="277">
                  <c:v>22.347157488099331</c:v>
                </c:pt>
                <c:pt idx="278">
                  <c:v>22.466650434401629</c:v>
                </c:pt>
                <c:pt idx="279">
                  <c:v>22.584133576916692</c:v>
                </c:pt>
                <c:pt idx="280">
                  <c:v>22.699646050385152</c:v>
                </c:pt>
                <c:pt idx="281">
                  <c:v>22.813226014753351</c:v>
                </c:pt>
                <c:pt idx="282">
                  <c:v>22.924910688511201</c:v>
                </c:pt>
                <c:pt idx="283">
                  <c:v>23.034736380484262</c:v>
                </c:pt>
                <c:pt idx="284">
                  <c:v>23.142738520171381</c:v>
                </c:pt>
                <c:pt idx="285">
                  <c:v>23.248951686712939</c:v>
                </c:pt>
                <c:pt idx="286">
                  <c:v>23.353409636568411</c:v>
                </c:pt>
                <c:pt idx="287">
                  <c:v>23.45614532997681</c:v>
                </c:pt>
                <c:pt idx="288">
                  <c:v>23.557190956268322</c:v>
                </c:pt>
                <c:pt idx="289">
                  <c:v>23.656577958090718</c:v>
                </c:pt>
                <c:pt idx="290">
                  <c:v>23.754337054610289</c:v>
                </c:pt>
                <c:pt idx="291">
                  <c:v>23.85049826374247</c:v>
                </c:pt>
                <c:pt idx="292">
                  <c:v>23.945090923464171</c:v>
                </c:pt>
                <c:pt idx="293">
                  <c:v>24.038143712256449</c:v>
                </c:pt>
                <c:pt idx="294">
                  <c:v>24.129684668722561</c:v>
                </c:pt>
                <c:pt idx="295">
                  <c:v>24.21974121042437</c:v>
                </c:pt>
                <c:pt idx="296">
                  <c:v>24.308340151976601</c:v>
                </c:pt>
                <c:pt idx="297">
                  <c:v>24.395507722436509</c:v>
                </c:pt>
                <c:pt idx="298">
                  <c:v>24.481269582024161</c:v>
                </c:pt>
                <c:pt idx="299">
                  <c:v>24.565650838206039</c:v>
                </c:pt>
                <c:pt idx="300">
                  <c:v>24.64867606117334</c:v>
                </c:pt>
                <c:pt idx="301">
                  <c:v>24.730369298743799</c:v>
                </c:pt>
                <c:pt idx="302">
                  <c:v>24.3441908936373</c:v>
                </c:pt>
                <c:pt idx="303">
                  <c:v>23.962647890211858</c:v>
                </c:pt>
                <c:pt idx="304">
                  <c:v>23.58570186693203</c:v>
                </c:pt>
                <c:pt idx="305">
                  <c:v>23.213314572532131</c:v>
                </c:pt>
                <c:pt idx="306">
                  <c:v>22.84544792596305</c:v>
                </c:pt>
                <c:pt idx="307">
                  <c:v>22.482064016338761</c:v>
                </c:pt>
                <c:pt idx="308">
                  <c:v>22.123125102882291</c:v>
                </c:pt>
                <c:pt idx="309">
                  <c:v>21.76859361487131</c:v>
                </c:pt>
                <c:pt idx="310">
                  <c:v>21.4184321515833</c:v>
                </c:pt>
                <c:pt idx="311">
                  <c:v>21.072603482240279</c:v>
                </c:pt>
                <c:pt idx="312">
                  <c:v>20.731070545953042</c:v>
                </c:pt>
                <c:pt idx="313">
                  <c:v>20.393796451665001</c:v>
                </c:pt>
                <c:pt idx="314">
                  <c:v>20.06074447809554</c:v>
                </c:pt>
                <c:pt idx="315">
                  <c:v>19.731878073682928</c:v>
                </c:pt>
                <c:pt idx="316">
                  <c:v>19.407160856526751</c:v>
                </c:pt>
                <c:pt idx="317">
                  <c:v>19.086556614329869</c:v>
                </c:pt>
                <c:pt idx="318">
                  <c:v>18.770029304339921</c:v>
                </c:pt>
                <c:pt idx="319">
                  <c:v>18.45754305329033</c:v>
                </c:pt>
                <c:pt idx="320">
                  <c:v>18.149062157340801</c:v>
                </c:pt>
                <c:pt idx="321">
                  <c:v>17.844551082017372</c:v>
                </c:pt>
                <c:pt idx="322">
                  <c:v>17.543974462151901</c:v>
                </c:pt>
                <c:pt idx="323">
                  <c:v>17.247297101821118</c:v>
                </c:pt>
                <c:pt idx="324">
                  <c:v>16.9544839742851</c:v>
                </c:pt>
                <c:pt idx="325">
                  <c:v>16.66550022192526</c:v>
                </c:pt>
                <c:pt idx="326">
                  <c:v>16.380311156181829</c:v>
                </c:pt>
                <c:pt idx="327">
                  <c:v>16.098882257490729</c:v>
                </c:pt>
                <c:pt idx="328">
                  <c:v>15.82117917522001</c:v>
                </c:pt>
                <c:pt idx="329">
                  <c:v>15.54716772760567</c:v>
                </c:pt>
                <c:pt idx="330">
                  <c:v>15.27681390168695</c:v>
                </c:pt>
                <c:pt idx="331">
                  <c:v>15.010083853241049</c:v>
                </c:pt>
                <c:pt idx="332">
                  <c:v>14.746943906717309</c:v>
                </c:pt>
                <c:pt idx="333">
                  <c:v>14.487360555170779</c:v>
                </c:pt>
                <c:pt idx="334">
                  <c:v>14.23130046019528</c:v>
                </c:pt>
                <c:pt idx="335">
                  <c:v>13.978730451855739</c:v>
                </c:pt>
                <c:pt idx="336">
                  <c:v>13.729617528620119</c:v>
                </c:pt>
                <c:pt idx="337">
                  <c:v>13.48392885729055</c:v>
                </c:pt>
                <c:pt idx="338">
                  <c:v>13.241631772933999</c:v>
                </c:pt>
                <c:pt idx="339">
                  <c:v>13.002693778812271</c:v>
                </c:pt>
                <c:pt idx="340">
                  <c:v>12.76708254631132</c:v>
                </c:pt>
                <c:pt idx="341">
                  <c:v>12.534765914870039</c:v>
                </c:pt>
                <c:pt idx="342">
                  <c:v>12.30571189190834</c:v>
                </c:pt>
                <c:pt idx="343">
                  <c:v>12.079888652754571</c:v>
                </c:pt>
                <c:pt idx="344">
                  <c:v>11.857264540572301</c:v>
                </c:pt>
                <c:pt idx="345">
                  <c:v>11.637808066286469</c:v>
                </c:pt>
                <c:pt idx="346">
                  <c:v>11.42148790850875</c:v>
                </c:pt>
                <c:pt idx="347">
                  <c:v>11.20827291346237</c:v>
                </c:pt>
                <c:pt idx="348">
                  <c:v>10.99813209490611</c:v>
                </c:pt>
                <c:pt idx="349">
                  <c:v>10.79103463405767</c:v>
                </c:pt>
                <c:pt idx="350">
                  <c:v>10.5869498795163</c:v>
                </c:pt>
                <c:pt idx="351">
                  <c:v>10.385847347184701</c:v>
                </c:pt>
                <c:pt idx="352">
                  <c:v>10.1876967201902</c:v>
                </c:pt>
                <c:pt idx="353">
                  <c:v>9.9924678488052141</c:v>
                </c:pt>
                <c:pt idx="354">
                  <c:v>9.8001307503668542</c:v>
                </c:pt>
                <c:pt idx="355">
                  <c:v>9.6106556091958968</c:v>
                </c:pt>
                <c:pt idx="356">
                  <c:v>9.4240127765148944</c:v>
                </c:pt>
                <c:pt idx="357">
                  <c:v>9.2401727703655343</c:v>
                </c:pt>
                <c:pt idx="358">
                  <c:v>9.0591062755251883</c:v>
                </c:pt>
                <c:pt idx="359">
                  <c:v>8.8807841434226606</c:v>
                </c:pt>
                <c:pt idx="360">
                  <c:v>8.7051773920531108</c:v>
                </c:pt>
                <c:pt idx="361">
                  <c:v>8.532257205892158</c:v>
                </c:pt>
                <c:pt idx="362">
                  <c:v>9.094456756926057</c:v>
                </c:pt>
                <c:pt idx="363">
                  <c:v>9.6389489683082825</c:v>
                </c:pt>
                <c:pt idx="364">
                  <c:v>10.167047404301719</c:v>
                </c:pt>
                <c:pt idx="365">
                  <c:v>10.67987988509849</c:v>
                </c:pt>
                <c:pt idx="366">
                  <c:v>11.178426240110131</c:v>
                </c:pt>
                <c:pt idx="367">
                  <c:v>11.663546425915831</c:v>
                </c:pt>
                <c:pt idx="368">
                  <c:v>12.13600190067878</c:v>
                </c:pt>
                <c:pt idx="369">
                  <c:v>12.596472164607571</c:v>
                </c:pt>
                <c:pt idx="370">
                  <c:v>13.04556776199235</c:v>
                </c:pt>
                <c:pt idx="371">
                  <c:v>13.48384064485122</c:v>
                </c:pt>
                <c:pt idx="372">
                  <c:v>13.91179253672197</c:v>
                </c:pt>
                <c:pt idx="373">
                  <c:v>14.329881758162241</c:v>
                </c:pt>
                <c:pt idx="374">
                  <c:v>14.738528853239419</c:v>
                </c:pt>
                <c:pt idx="375">
                  <c:v>15.138121270206989</c:v>
                </c:pt>
                <c:pt idx="376">
                  <c:v>15.529017287931</c:v>
                </c:pt>
                <c:pt idx="377">
                  <c:v>15.911549334821959</c:v>
                </c:pt>
                <c:pt idx="378">
                  <c:v>16.286026813992141</c:v>
                </c:pt>
                <c:pt idx="379">
                  <c:v>16.65273852368955</c:v>
                </c:pt>
                <c:pt idx="380">
                  <c:v>17.01195474341975</c:v>
                </c:pt>
                <c:pt idx="381">
                  <c:v>17.363929041928369</c:v>
                </c:pt>
                <c:pt idx="382">
                  <c:v>17.708899852231621</c:v>
                </c:pt>
                <c:pt idx="383">
                  <c:v>18.047091850325799</c:v>
                </c:pt>
                <c:pt idx="384">
                  <c:v>18.378717167485419</c:v>
                </c:pt>
                <c:pt idx="385">
                  <c:v>18.703976460735561</c:v>
                </c:pt>
                <c:pt idx="386">
                  <c:v>19.023059861835961</c:v>
                </c:pt>
                <c:pt idx="387">
                  <c:v>19.336147821699281</c:v>
                </c:pt>
                <c:pt idx="388">
                  <c:v>19.643411864403181</c:v>
                </c:pt>
                <c:pt idx="389">
                  <c:v>19.945015262706249</c:v>
                </c:pt>
                <c:pt idx="390">
                  <c:v>20.241113645135101</c:v>
                </c:pt>
                <c:pt idx="391">
                  <c:v>20.531855543191998</c:v>
                </c:pt>
                <c:pt idx="392">
                  <c:v>20.817382885976141</c:v>
                </c:pt>
                <c:pt idx="393">
                  <c:v>21.097831448465151</c:v>
                </c:pt>
                <c:pt idx="394">
                  <c:v>21.373331258829371</c:v>
                </c:pt>
                <c:pt idx="395">
                  <c:v>21.644006969416541</c:v>
                </c:pt>
                <c:pt idx="396">
                  <c:v>21.90997819542487</c:v>
                </c:pt>
                <c:pt idx="397">
                  <c:v>22.171359824757669</c:v>
                </c:pt>
                <c:pt idx="398">
                  <c:v>22.42826230210601</c:v>
                </c:pt>
                <c:pt idx="399">
                  <c:v>22.680791889925331</c:v>
                </c:pt>
                <c:pt idx="400">
                  <c:v>22.929050908644939</c:v>
                </c:pt>
                <c:pt idx="401">
                  <c:v>23.17313795816937</c:v>
                </c:pt>
                <c:pt idx="402">
                  <c:v>23.413148122488298</c:v>
                </c:pt>
                <c:pt idx="403">
                  <c:v>23.649173159002491</c:v>
                </c:pt>
                <c:pt idx="404">
                  <c:v>23.88130167399185</c:v>
                </c:pt>
                <c:pt idx="405">
                  <c:v>24.109619285493459</c:v>
                </c:pt>
                <c:pt idx="406">
                  <c:v>24.334208774719698</c:v>
                </c:pt>
                <c:pt idx="407">
                  <c:v>24.55515022702604</c:v>
                </c:pt>
                <c:pt idx="408">
                  <c:v>24.772521163332041</c:v>
                </c:pt>
                <c:pt idx="409">
                  <c:v>24.986396662806381</c:v>
                </c:pt>
                <c:pt idx="410">
                  <c:v>25.196849477544621</c:v>
                </c:pt>
                <c:pt idx="411">
                  <c:v>25.40395013989577</c:v>
                </c:pt>
                <c:pt idx="412">
                  <c:v>25.607767063030039</c:v>
                </c:pt>
                <c:pt idx="413">
                  <c:v>25.808366635282908</c:v>
                </c:pt>
                <c:pt idx="414">
                  <c:v>26.005813308760079</c:v>
                </c:pt>
                <c:pt idx="415">
                  <c:v>26.200169682643061</c:v>
                </c:pt>
                <c:pt idx="416">
                  <c:v>26.391496581594708</c:v>
                </c:pt>
                <c:pt idx="417">
                  <c:v>26.579853129627981</c:v>
                </c:pt>
                <c:pt idx="418">
                  <c:v>26.765296819769251</c:v>
                </c:pt>
                <c:pt idx="419">
                  <c:v>26.94788357981837</c:v>
                </c:pt>
                <c:pt idx="420">
                  <c:v>27.12766783448161</c:v>
                </c:pt>
                <c:pt idx="421">
                  <c:v>27.304702564130519</c:v>
                </c:pt>
                <c:pt idx="422">
                  <c:v>27.479039360418259</c:v>
                </c:pt>
                <c:pt idx="423">
                  <c:v>27.650728478966101</c:v>
                </c:pt>
                <c:pt idx="424">
                  <c:v>27.819818889315538</c:v>
                </c:pt>
                <c:pt idx="425">
                  <c:v>27.986358322325689</c:v>
                </c:pt>
                <c:pt idx="426">
                  <c:v>28.15039331518166</c:v>
                </c:pt>
                <c:pt idx="427">
                  <c:v>28.31196925416646</c:v>
                </c:pt>
                <c:pt idx="428">
                  <c:v>28.471130415337541</c:v>
                </c:pt>
                <c:pt idx="429">
                  <c:v>28.627920003238209</c:v>
                </c:pt>
                <c:pt idx="430">
                  <c:v>28.782380187764431</c:v>
                </c:pt>
                <c:pt idx="431">
                  <c:v>28.93455213929883</c:v>
                </c:pt>
                <c:pt idx="432">
                  <c:v>28.812065486293509</c:v>
                </c:pt>
                <c:pt idx="433">
                  <c:v>28.691138329807028</c:v>
                </c:pt>
                <c:pt idx="434">
                  <c:v>28.57175348131323</c:v>
                </c:pt>
                <c:pt idx="435">
                  <c:v>28.4538938885383</c:v>
                </c:pt>
                <c:pt idx="436">
                  <c:v>28.337542635283299</c:v>
                </c:pt>
                <c:pt idx="437">
                  <c:v>28.222682941234488</c:v>
                </c:pt>
                <c:pt idx="438">
                  <c:v>28.109298161761551</c:v>
                </c:pt>
                <c:pt idx="439">
                  <c:v>27.997371787703631</c:v>
                </c:pt>
                <c:pt idx="440">
                  <c:v>27.886887445143209</c:v>
                </c:pt>
                <c:pt idx="441">
                  <c:v>27.77782889516774</c:v>
                </c:pt>
                <c:pt idx="442">
                  <c:v>27.670180033619118</c:v>
                </c:pt>
                <c:pt idx="443">
                  <c:v>27.563924890830979</c:v>
                </c:pt>
                <c:pt idx="444">
                  <c:v>27.459047631353751</c:v>
                </c:pt>
                <c:pt idx="445">
                  <c:v>27.355532553667651</c:v>
                </c:pt>
                <c:pt idx="446">
                  <c:v>27.253364089883419</c:v>
                </c:pt>
                <c:pt idx="447">
                  <c:v>27.152526805431119</c:v>
                </c:pt>
                <c:pt idx="448">
                  <c:v>27.053005398736719</c:v>
                </c:pt>
                <c:pt idx="449">
                  <c:v>26.954784700886801</c:v>
                </c:pt>
                <c:pt idx="450">
                  <c:v>26.857849675281269</c:v>
                </c:pt>
                <c:pt idx="451">
                  <c:v>26.762185417274139</c:v>
                </c:pt>
                <c:pt idx="452">
                  <c:v>26.66777715380265</c:v>
                </c:pt>
                <c:pt idx="453">
                  <c:v>26.574610243004461</c:v>
                </c:pt>
                <c:pt idx="454">
                  <c:v>26.48267017382334</c:v>
                </c:pt>
                <c:pt idx="455">
                  <c:v>26.39194256560323</c:v>
                </c:pt>
                <c:pt idx="456">
                  <c:v>26.30241316767086</c:v>
                </c:pt>
                <c:pt idx="457">
                  <c:v>26.214067858907029</c:v>
                </c:pt>
                <c:pt idx="458">
                  <c:v>26.126892647306601</c:v>
                </c:pt>
                <c:pt idx="459">
                  <c:v>26.040873669527372</c:v>
                </c:pt>
                <c:pt idx="460">
                  <c:v>25.955997190427951</c:v>
                </c:pt>
                <c:pt idx="461">
                  <c:v>25.872249602594739</c:v>
                </c:pt>
                <c:pt idx="462">
                  <c:v>25.50316613161899</c:v>
                </c:pt>
                <c:pt idx="463">
                  <c:v>25.138121329865669</c:v>
                </c:pt>
                <c:pt idx="464">
                  <c:v>24.7770847731882</c:v>
                </c:pt>
                <c:pt idx="465">
                  <c:v>24.42002615926658</c:v>
                </c:pt>
                <c:pt idx="466">
                  <c:v>24.066915307576298</c:v>
                </c:pt>
                <c:pt idx="467">
                  <c:v>23.717722159356999</c:v>
                </c:pt>
                <c:pt idx="468">
                  <c:v>23.372416777580948</c:v>
                </c:pt>
                <c:pt idx="469">
                  <c:v>23.03096934692125</c:v>
                </c:pt>
                <c:pt idx="470">
                  <c:v>22.69335017371985</c:v>
                </c:pt>
                <c:pt idx="471">
                  <c:v>22.359529685955291</c:v>
                </c:pt>
                <c:pt idx="472">
                  <c:v>22.02947843321023</c:v>
                </c:pt>
                <c:pt idx="473">
                  <c:v>21.7031670866387</c:v>
                </c:pt>
                <c:pt idx="474">
                  <c:v>21.380566438933201</c:v>
                </c:pt>
                <c:pt idx="475">
                  <c:v>21.06164740429146</c:v>
                </c:pt>
                <c:pt idx="476">
                  <c:v>20.746381018382959</c:v>
                </c:pt>
                <c:pt idx="477">
                  <c:v>20.434738438315279</c:v>
                </c:pt>
                <c:pt idx="478">
                  <c:v>20.126690942600121</c:v>
                </c:pt>
                <c:pt idx="479">
                  <c:v>19.82220993111909</c:v>
                </c:pt>
                <c:pt idx="480">
                  <c:v>19.521266925089229</c:v>
                </c:pt>
                <c:pt idx="481">
                  <c:v>19.223833567028318</c:v>
                </c:pt>
                <c:pt idx="482">
                  <c:v>18.929881620719829</c:v>
                </c:pt>
                <c:pt idx="483">
                  <c:v>18.639382971177689</c:v>
                </c:pt>
                <c:pt idx="484">
                  <c:v>18.352309624610768</c:v>
                </c:pt>
                <c:pt idx="485">
                  <c:v>18.06863370838704</c:v>
                </c:pt>
                <c:pt idx="486">
                  <c:v>17.78832747099754</c:v>
                </c:pt>
                <c:pt idx="487">
                  <c:v>17.51136328201995</c:v>
                </c:pt>
                <c:pt idx="488">
                  <c:v>17.237713632082009</c:v>
                </c:pt>
                <c:pt idx="489">
                  <c:v>16.967351132824579</c:v>
                </c:pt>
                <c:pt idx="490">
                  <c:v>16.700248516864399</c:v>
                </c:pt>
                <c:pt idx="491">
                  <c:v>16.436378637756579</c:v>
                </c:pt>
                <c:pt idx="492">
                  <c:v>16.175714469956841</c:v>
                </c:pt>
                <c:pt idx="493">
                  <c:v>15.91822910878337</c:v>
                </c:pt>
                <c:pt idx="494">
                  <c:v>15.663895770378421</c:v>
                </c:pt>
                <c:pt idx="495">
                  <c:v>15.41268779166961</c:v>
                </c:pt>
                <c:pt idx="496">
                  <c:v>15.164578630330899</c:v>
                </c:pt>
                <c:pt idx="497">
                  <c:v>14.91954186474327</c:v>
                </c:pt>
                <c:pt idx="498">
                  <c:v>14.677551193955029</c:v>
                </c:pt>
                <c:pt idx="499">
                  <c:v>14.4385804376419</c:v>
                </c:pt>
                <c:pt idx="500">
                  <c:v>14.202603536066681</c:v>
                </c:pt>
              </c:numCache>
            </c:numRef>
          </c:val>
          <c:smooth val="0"/>
          <c:extLst>
            <c:ext xmlns:c16="http://schemas.microsoft.com/office/drawing/2014/chart" uri="{C3380CC4-5D6E-409C-BE32-E72D297353CC}">
              <c16:uniqueId val="{00000001-CAF6-4354-A72E-493B77ED94E0}"/>
            </c:ext>
          </c:extLst>
        </c:ser>
        <c:dLbls>
          <c:showLegendKey val="0"/>
          <c:showVal val="0"/>
          <c:showCatName val="0"/>
          <c:showSerName val="0"/>
          <c:showPercent val="0"/>
          <c:showBubbleSize val="0"/>
        </c:dLbls>
        <c:smooth val="0"/>
        <c:axId val="496496832"/>
        <c:axId val="496498752"/>
      </c:lineChart>
      <c:catAx>
        <c:axId val="4964968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time</a:t>
                </a:r>
                <a:endParaRPr lang="zh-CN" altLang="en-US">
                  <a:latin typeface="Times New Roman" panose="02020603050405020304" pitchFamily="18" charset="0"/>
                  <a:cs typeface="Times New Roman" panose="02020603050405020304" pitchFamily="18" charset="0"/>
                </a:endParaRPr>
              </a:p>
            </c:rich>
          </c:tx>
          <c:layout>
            <c:manualLayout>
              <c:xMode val="edge"/>
              <c:yMode val="edge"/>
              <c:x val="0.80630981110139699"/>
              <c:y val="0.8626225689522969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96498752"/>
        <c:crosses val="autoZero"/>
        <c:auto val="1"/>
        <c:lblAlgn val="ctr"/>
        <c:lblOffset val="100"/>
        <c:noMultiLvlLbl val="0"/>
      </c:catAx>
      <c:valAx>
        <c:axId val="496498752"/>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speed</a:t>
                </a:r>
                <a:endParaRPr lang="zh-CN" altLang="en-US">
                  <a:latin typeface="Times New Roman" panose="02020603050405020304" pitchFamily="18" charset="0"/>
                  <a:cs typeface="Times New Roman" panose="02020603050405020304" pitchFamily="18" charset="0"/>
                </a:endParaRPr>
              </a:p>
            </c:rich>
          </c:tx>
          <c:layout>
            <c:manualLayout>
              <c:xMode val="edge"/>
              <c:yMode val="edge"/>
              <c:x val="2.7889978208483955E-2"/>
              <c:y val="0.2287285746373275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9649683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8</Pages>
  <Words>930</Words>
  <Characters>5305</Characters>
  <Application>Microsoft Office Word</Application>
  <DocSecurity>0</DocSecurity>
  <Lines>44</Lines>
  <Paragraphs>12</Paragraphs>
  <ScaleCrop>false</ScaleCrop>
  <Company/>
  <LinksUpToDate>false</LinksUpToDate>
  <CharactersWithSpaces>6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Liu</dc:creator>
  <cp:keywords/>
  <dc:description/>
  <cp:lastModifiedBy>Mr.Liu</cp:lastModifiedBy>
  <cp:revision>11</cp:revision>
  <dcterms:created xsi:type="dcterms:W3CDTF">2023-06-07T11:20:00Z</dcterms:created>
  <dcterms:modified xsi:type="dcterms:W3CDTF">2023-06-07T11:25:00Z</dcterms:modified>
</cp:coreProperties>
</file>